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notesSlides/notesSlide1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6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704"/>
  </p:normalViewPr>
  <p:slideViewPr>
    <p:cSldViewPr snapToGrid="0">
      <p:cViewPr varScale="1">
        <p:scale>
          <a:sx n="105" d="100"/>
          <a:sy n="105" d="100"/>
        </p:scale>
        <p:origin x="84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/>
              <a:t>Sigmoid Func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2.4726231566347743E-3</c:v>
                </c:pt>
                <c:pt idx="1">
                  <c:v>6.6928509242848554E-3</c:v>
                </c:pt>
                <c:pt idx="2">
                  <c:v>1.7986209962091559E-2</c:v>
                </c:pt>
                <c:pt idx="3">
                  <c:v>4.7425873177566781E-2</c:v>
                </c:pt>
                <c:pt idx="4">
                  <c:v>0.11920292202211755</c:v>
                </c:pt>
                <c:pt idx="5">
                  <c:v>0.2689414213699951</c:v>
                </c:pt>
                <c:pt idx="6">
                  <c:v>0.5</c:v>
                </c:pt>
                <c:pt idx="7">
                  <c:v>0.7310585786300049</c:v>
                </c:pt>
                <c:pt idx="8">
                  <c:v>0.88079707797788231</c:v>
                </c:pt>
                <c:pt idx="9">
                  <c:v>0.95257412682243336</c:v>
                </c:pt>
                <c:pt idx="10">
                  <c:v>0.98201379003790845</c:v>
                </c:pt>
                <c:pt idx="11">
                  <c:v>0.99330714907571527</c:v>
                </c:pt>
                <c:pt idx="12">
                  <c:v>0.997527376843365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D25-4700-AB7E-B20FE72E3C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49709080"/>
        <c:axId val="549710064"/>
      </c:lineChart>
      <c:catAx>
        <c:axId val="5497090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95000"/>
                <a:alpha val="1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710064"/>
        <c:crosses val="autoZero"/>
        <c:auto val="1"/>
        <c:lblAlgn val="ctr"/>
        <c:lblOffset val="100"/>
        <c:noMultiLvlLbl val="0"/>
      </c:catAx>
      <c:valAx>
        <c:axId val="549710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7090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3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06:31.3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35 12674 24575,'0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32:18.635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065 9832 24575,'-13'0'0,"-9"2"0,-21 11 0,13 0 0,-1 2 0,-10 7 0,-1 4 0,-5 7 0,-1 2 0,-2 5 0,-2 1-212,16-10 0,-2 0 1,1 1 211,0 1 0,-1 0 0,2 1 0,1-1 0,0 1 0,2 0 0,1-2 0,1 1 0,2 0 0,-9 12 0,3 0 0,7-7 0,2 0 0,6-5 0,1-3 0,-5 19 0,11-9 0,4-2 635,0 5-635,3 7 0,-2 10 0,5-26 0,0 0 0,2 3 0,0 0 0,0 1 0,0 1 0,1 0 0,0 1 0,0-1 0,0 1 0,1-1 0,2 1 0,2-2 0,1-1 0,3-2 0,1-2 0,3-2 0,1-1 0,15 25 0,1-7 0,-1-7 0,-2-6 0,-3-7 0,-3-6 0,2-5 0,3-3 0,7-4 0,6-2 0,2-3 0,-1-4 0,-3 0 0,-3-1 0,-2 0 0,-1-1 0,-2-1 0,-4-3 0,-4-1 0,-5 0 0,-4 1 0,-4 2 0,-3 0 0,-3 0 0,-2 0 0,0-1 0,0 0 0,0 1 0,0-4 0,0-5 0,-4-10 0,-6-8 0,-6-4 0,-5 1 0,2 7 0,3 7 0,7 9 0,4 7 0,4 6 0,2 3 0,1 3 0,3 2 0,9 0 0,15 3 0,20 6 0,13 3 0,-29-11 0,-1 2 0,21 13 0,-18-6 0,-13-3 0,-12-4 0,-4-4 0,-5 9 0,-10 2 0,-8 11 0,-11 5 0,-8 3 0,0-4 0,4-5 0,7-9 0,8-6 0,0-4-1696,2-3 0,5-4 0,2-2 0</inkml:trace>
  <inkml:trace contextRef="#ctx0" brushRef="#br0" timeOffset="4034">3847 12088 24575,'21'0'0,"13"0"0,14 0 0,18 0 0,-30 0 0,1 0 0,3 0 0,0 0 0,0 0 0,-1 0 0,-4 0 0,-1 0 0,25 0 0,-19 0 0,-12 0 0,-9 0 0,-6 0 0,-4 0 0,-5 0 0,-3 0 0</inkml:trace>
  <inkml:trace contextRef="#ctx0" brushRef="#br0" timeOffset="15432">3037 15171 24575,'0'34'0,"-2"26"0,-1-15 0,1 4 0,-2 12 0,0 4-611,0-17 0,1 1 0,-1 2 611,0 5 0,-1 1 0,1 1 0,0 5 0,0 2 0,1-1-271,1-14 0,0 0 0,0 1 0,0-1 271,0 16 0,1 0 0,0-1 0,1-2 0,0 0 0,0-1 53,0-6 1,0 0 0,0-2-54,0-4 0,0-1 0,0-1 0,0 17 0,0-3 0,0-9 0,0-2 0,0-7 0,0-3 851,0 22-851,0-18 1314,0-11-1314,0-5 591,0 0-591,0 3 0,0 3 0,0 1 0,0 0 0,0-4 0,0-2 0,0-4 0,0-6 0,0-5 0,0-6 0,0-6 0,0-4 0,0-5 0,-2-3 0,-1 0 0,4 1 0,19 4 0,37 3 0,-7 1 0,6 0 0,-8 0 0,3 0 0,2 0-482,8 0 1,2 0 0,2 1 481,-13 0 0,1 0 0,0 1 0,0 0 0,2 0 0,-1 1 0,0 1 0,0-1 0,1 1 0,0 1 0,-2 0 0,-1-1 0,5 2 0,-3 1 0,-4-1 0,2 0 0,-7-1 0,-2 1 0,-16-5 0,15 0 0,11-1 0,-2-1 0,6 1 0,3 1-671,1-1 0,3 1 1,3 1-1,1 0 671,-7 0 0,2 1 0,1 0 0,1 1 0,-1 0 0,2 1 0,0 0 0,0 1 0,0 1 0,0 0 0,1 0 0,0 2 0,0 0 0,-1 1 0,-3-1 0,2 1 0,-1 1 0,-3 0 0,-4-1 413,0 1 1,-4-1 0,-3-1-414,5-1 0,-2-4 0,-7-8 0,3-5 0,-1 1 0,4-2 0,3 0-362,-5 0 1,2 0-1,1-1 1,0-1 361,1 1 0,1-1 0,0 0 0,0 0 0,-4 1 0,0 1 0,-1-1 0,-1 1-41,6-1 1,-1 0-1,-3 2 41,9-2 0,-5 2 1314,-13 3 1,-3 0-1315,18 1 0,-14 1 0,-5 3 1671,-6 1-1671,-3 0 154,-6 0-154,-5 0 0,-7 0 0,-3 0 0,2-8 0,0-7 0,9-21 0,8-19 0,-9 16 0,0-4 0,3-6 0,0-3 0,-6 12 0,0-2 0,0-1-210,-1-3 1,0-2-1,-1 1 210,-1-4 0,-1 0 0,0-1 0,0-5 0,-2-1 0,-1 0 0,-1-1 0,-2 0 0,-1 1 0,0 0 0,-1 1 0,-1 1 0,-1 0 0,0 0 0,-2 0 0,-1 3 0,-1-1 0,-1 2 0,0 3 0,-1 1 0,1 0 0,-1 1 0,-1 0 0,1 2 0,-1-16 0,0 2 0,3 9 0,1 3 0,1 4 0,0 2 0,1-23 0,-1 18 0,-3 10 629,-1 10-629,-1 5 0,-1 3 0,1 4 0,-1 2 0,1 2 0,2 1 0,1 2 0,1 1 0,2 4 0,2 6 0,4 9 0,3 5 0,4 4 0,0 4 0,-5-10 0,-3-2 0,-20-12 0,-26-11 0,5 0 0,-4-3 0,-8-2 0,-3-1 0,-2-2 0,-2 1 0,9 3 0,-1 1 0,2 1 0,1 0 0,0 1 0,-8-3 0,3 2 0,3 0 0,7 0 0,5 1 0,4-1 0,4 0 0,6 0 0,5 2 0,6 2 0,4 2 0,4 0 0,0 0 0,-3 0 0,-4 0 0,-5 0 0,-6-2 0,-6 1 0,-6 0 0,-5 1 0,-4 0 0,-3-1 0,-7 1 0,-5 1 0,-6 2 0,17 2 0,-1 0 0,-20 0 0,26 0 0,1 0 0,-2 0 0,9 1 0,8 1 0,9 2 0,5 1 0,5 0 0,5-2 0,1 0 0,1 0 0,-3-1 0,-37-1 0,-2-1 0,-7 0 0,-14 1 0,-5 0-410,12 0 1,-3 0-1,-1 0 410,-6 0 0,-2 0 0,-1 0 0,13-1 0,0 1 0,-1 0 0,0-1 0,-4 0 0,0 0 0,0 0 0,1 0 0,3 0 0,0 0 0,2 0 0,0 0 0,-10 0 0,1 0 0,3 0-123,5 0 1,2 0 0,1 0 122,-16 0 0,3 0 0,2 0 0,3 0 0,9 1 0,3 0 0,6 0 0,2 0 0,-18 3 0,19 1 1205,14 0-1205,11-1 391,8 1-391,4-2 0,-4-2 0,-25 1 0,-29-2 0,17 0 0,-3 0 0,-11 0 0,-3 0 0,-5 0 0,-1 0 0,20 0 0,-1 0 0,0 0 0,-1 0 0,0 0 0,2 0 0,-18 0 0,4 0 0,7 1 0,2 0 0,8 1 0,3 0 0,-19 4 0,15-1 0,11-1 0,7 0 0,4 1 0,3 1 0,2 0 0,3 2 0,2 0 0,2 1 0,2 0 0,1-1 0,0-1 0,0-2 0,1-2 0,1-2 0</inkml:trace>
  <inkml:trace contextRef="#ctx0" brushRef="#br0" timeOffset="17132">5191 16951 24575,'0'46'0,"0"-7"0,0 6 0,0-1 0,0 4 0,0 3-883,0-3 0,0 2 1,0 2-1,0 1 883,0 6 0,0 2 0,0 0 0,0-1 0,0-1 0,0 0 0,0 0 0,0-2 0,0-5 0,0 0 0,0-1 0,0-3 368,0 6 0,0-4 0,0-3-368,0 4 0,0-5 578,0 15-578,0-30 0,0-14 0,0-6 1849,1 0-1849,5 0 0,10 1 0,21 2 0,21 1 0,-21-9 0,3-1 0,6 0 0,1-3 0,3 0 0,1-1 0,2-1 0,0 0 0,-1 0 0,-1 0 0,-6 0 0,-1 0 0,-7 0 0,-2 0 0,18 0 0,-16 0 0,-12 0 0,-10 0 0,-6-1 0,-3-1 0,-3 0 0,-2 1 0</inkml:trace>
  <inkml:trace contextRef="#ctx0" brushRef="#br0" timeOffset="19033">4911 17178 24575,'5'-27'0,"10"-11"0,11-16 0,7-1 0,-3 10 0,-9 13 0,-8 14 0,-4 7 0,-3 4 0,-2 0 0,0 2 0,0 2 0,0 1 0,1 1 0,-2-1 0,1 0 0,-1 1 0,0 1 0,2 0 0,7 0 0,13 2 0,13 1 0,9 3 0,1 3 0,-7 0 0,-8 1 0,-6 1 0,-2 1 0,0 3 0,1 3 0,-4 3 0,-3 0 0,-8-1 0,-4-5 0,-4-3 0,-3-5 0,2-2 0,1-3 0,0-2 0,-1 0 0</inkml:trace>
  <inkml:trace contextRef="#ctx0" brushRef="#br0" timeOffset="23149">22948 11286 24575,'0'11'0,"0"26"0,6-6 0,-5 6 0,0 3 0,5 23 0,-6-29 0,0-1 0,0 22 0,0-24 0,-6 6 0,4-19 0,-4 7 0,0-33 0,5-33 0,-6 0 0,7-23 0,0 18 0,0 3 0,0-3 0,4 5 0,2-1 0,2-8 0,2-1-502,1 9 1,2 3 501,20-19 0,-16 25 0,2 0 0,21-19 0,-15 26 0,-1 1 0,11-4 0,-1 9 0,-4 27 0,-7 13 0,5 13 1003,-17 6-1003,10 4 0,-18-7 0,5-6 0,-14-10 0,-26 1 0,12-7 0,-9 2 0,-5 1 0,-26 8 0,21-14 0,0-1 0,-26 5 0,23-15 0,22 0 0,14 0 0,1 0 0</inkml:trace>
  <inkml:trace contextRef="#ctx0" brushRef="#br0" timeOffset="28465">22244 12109 24575,'25'6'0,"22"-5"0,17 5 0,-30-5 0,1-2-498,2 1 0,-1 0 498,28 0 163,-20-4 0,3-2-163,4 5 0,2 0 0,9-4 0,-2 0-505,-11-1 1,-3 2 504,-4 3 0,-3-1 0,17-8 0,0 10-163,0 0 163,-8 0 0,-2 0 470,9 0-470,4 0 0,-20 0 0,-1 0 0,13 0 0,12 0 0,-34 0 1193,6 0-1193,-16 0 44,-17 0 1,1 0 0,-8 0 0</inkml:trace>
  <inkml:trace contextRef="#ctx0" brushRef="#br0" timeOffset="29331">22345 12646 24575,'-3'49'0,"-1"0"0,0 0 0,0 3 0,-1-1 0,0 2 0,-2 3 0,-2 0 0,1-2 0,-3 8 0,2-4 0,3-5 0,0-7 0,0-13 0,1-22 0,4-39 0,-4 20 0,5-25 0</inkml:trace>
  <inkml:trace contextRef="#ctx0" brushRef="#br0" timeOffset="29734">22689 12944 24575,'31'0'0,"28"0"0,-19-7 0,2-1 0,2 6 0,1 0-882,5-11 0,-1 0 882,16 10 420,-4-7-420,-26 5 82,-7 4 0,-22-4 0,-1 5 0</inkml:trace>
  <inkml:trace contextRef="#ctx0" brushRef="#br0" timeOffset="30316">23447 12805 9449,'10'14'0,"-4"-2"5118,-1 31-5118,4 6 0,-8-15 0,0 1 0,7 24 2623,-8-11-2623,0-20 1549,0-12-1549,0 3 5836,-5-11-5836,-4-33 0,2-9 0,2-1 0,1-3-656,2 2 1,4-2 655,9-7 0,3-1 0,-4-1 0,3 0 0,11-1 0,2 3 0,6-9 0,0 14 0,-15 34 0,-7 10 0,1 7 1311,-9 10-1311,4 24 0,-6-1 0,-9 7 0,-3-22 0,1-9 0,-15-18 0,12 12 0,-15-13 0,3 4 0,3-11 0,7 5 0,7-6 0</inkml:trace>
  <inkml:trace contextRef="#ctx0" brushRef="#br0" timeOffset="42798">24590 11889 24575,'16'0'0,"12"0"0,-2 0 0,9 0 0,-10 0 0,-5 0 0,-14 5 0,-1-4 0,-5 4 0</inkml:trace>
  <inkml:trace contextRef="#ctx0" brushRef="#br0" timeOffset="42964">24624 12024 24575,'31'0'0,"8"-12"0,-6 4 0,-7-6 0,-12 9 0</inkml:trace>
  <inkml:trace contextRef="#ctx0" brushRef="#br0" timeOffset="44232">26476 10983 24575,'0'45'0,"0"-1"0,0 7 0,0 3 0,0-9 0,0 3 0,0-2-1957,0 9 1,0-4 1956,0-3 0,0-7 0,0-3 1213,-4-14-1213,2-9 640,-2-35-640,4-23 0,-5 2 0,0-5 0,3-10 0,1 0 0,-4 11 0,0 1 810,4-2 1,2 3-811,-1-5 0,9-7 0,5 13 0,8 2 0,-1 10 0,1 19 0,-5 2 0,20 34 0,-3 23 219,-14-14 1,-1 2-220,-7 6 0,-4 0 0,-8 18 0,-11-5 0,-12-21 0,-7-2 0,-6-10 0,4-8 0,6-8 0,11-6 0,9 0 0,1 0 0</inkml:trace>
  <inkml:trace contextRef="#ctx0" brushRef="#br0" timeOffset="44848">26736 11456 24575,'11'0'0,"0"0"0,14 31 0,-9-5 0,5 19 0,-20-20 0,-2-9 0,-13-10 0,7-2 0,-4-13 0,6-7 0,5-1 0,0-3 0,13 1 0,9-2 0,4 0 0,-6 7 0,-11 8 0</inkml:trace>
  <inkml:trace contextRef="#ctx0" brushRef="#br0" timeOffset="45098">26948 11466 24575,'6'10'0,"-2"6"0,-4 1 0,13 7 0,12-11 0,12 0 0,6-31 0,-20 9 0,-6-20 0,-30 17 0,-17-7 0,0 12 0,-3-1 0,23 8 0,5 0 0</inkml:trace>
  <inkml:trace contextRef="#ctx0" brushRef="#br0" timeOffset="45581">27212 11188 24575,'-6'5'0,"1"5"0,5 14 0,0 39 0,0-24 0,0 1 0,0 5 0,0-2 0,0 19 0,0-30 0,6-45 0,-4 4 0,13-17 0,-8 10 0,13 4 0,-3 6 0,0 6 0,-7 18 0,-5-4 0,-5 9 0,-5-8 0,-10 3 0,-4 4 0,-3-4 0,1-8 0,14-5 0,-2-5 0</inkml:trace>
  <inkml:trace contextRef="#ctx0" brushRef="#br0" timeOffset="46301">27954 11393 24575,'6'15'0,"5"-8"0,6 2 0,-1-9 0,-5-9 0,-24-7 0,-8 4 0,-17-10 0,0 20 0,7-7 0,7 9 0,14-5 0,19-7 0,14-10 0,16-8 0,6-4 0,-6 9 0,4 0 0,-9 8 0,0 2 0,4-9 0,-5 14 0,-10 41 0,-11 18 0,-12 7 0,-7 8-1032,4-13 1,-1 6 0,0 1 0,-1-4 1031,-3 3 0,-2-2 0,1-2 0,4-4 0,1 0 0,-2-7 0,-12 14 0,-1-16 0,-6-28 0,-2-17 0,11-17 0,10-18 0,6 2 0,0 0 4125,15-3-4125,11 0 0,20 7 0,0 1 0,-15 21 0,-14-1 0</inkml:trace>
  <inkml:trace contextRef="#ctx0" brushRef="#br0" timeOffset="47064">28853 11261 24575,'0'-11'0,"0"-4"0,-9 3 0,-3-3 0,-4 9 0,-5 5 0,9 12 0,-3 1 0,9 8 0,1 5 0,18 2 0,-2 11 0,10-12 0,0 7 0,-7-15 0,-2 6 0,-12-12 0,-6-2 0,-5 0 0,-4-9 0,-11 4 0,8-5 0,-7 0 0,15-5 0,-1 3 0,5-2 0,1 4 0</inkml:trace>
  <inkml:trace contextRef="#ctx0" brushRef="#br0" timeOffset="47501">29223 11221 24575,'-9'-11'0,"-3"5"0,-4 2 0,-4 10 0,13 5 0,-3 7 0,10 12 0,6-7 0,1 2 0,5-10 0,-1-4 0,-5 0 0,-19 0 0,0 1 0,-16-6 0,-9 6 0,8-10 0,-10 4 0,23-11 0,8 4 0,9-4 0</inkml:trace>
  <inkml:trace contextRef="#ctx0" brushRef="#br0" timeOffset="48232">29097 11253 24575,'0'21'0,"0"7"0,0 2 0,0 18 0,6-11 0,0-3 0,11-12 0,-5-16 0,12 0 0,-6-16 0,10-6 0,-3-27 0,-11 12 0,-1-6 0,-13 32 0,4 6 0,-3 10 0,17 8 0,-10-7 0,15 2 0,-16-9 0,2-5 0</inkml:trace>
  <inkml:trace contextRef="#ctx0" brushRef="#br0" timeOffset="48568">29481 11292 8688,'0'-11'0,"-9"5"5105,2 1-5105,-10 23 2744,11-4-2744,-6 15 1651,10-8-1651,-4 0 6387,11 0-6387,5-3 0,7-7 0,-1-5 0,-1-6 0,-9 0 0,-1 0 0</inkml:trace>
  <inkml:trace contextRef="#ctx0" brushRef="#br0" timeOffset="48847">29622 11305 8260,'-9'-6'0,"-8"30"5070,-2 2-5070,2 12 2808,11-14-2808,6-13 1710,6 4-1710,5-3 1681,12-2 1,-10-5 0,1-5 0</inkml:trace>
  <inkml:trace contextRef="#ctx0" brushRef="#br0" timeOffset="49714">29745 11369 24575,'-6'4'0,"-4"7"0,9 5 0,-4 1 0,5 2 0,10-7 0,9-1 0,4-7 0,6-9 0,-17-5 0,7-3 0,-17-3 0,12-5 0,-13 8 0,4-7 0,-10 14 0,-5 1 0,-10 23 0,-5 4 0,9 4 0,-2-2 0,17-14 0,-4 6 0,10-9 0,14 8 0,9-14 0,12-3 0,-9 0 0,3-27 0,-4 9 0,0-1 0,-2-4 0,0-1 0,4 1 0,0 3 0,8 0 0,-29 27 0,-2 11 0,-9 11 0,0-5 0,-4-7 0,-2-10 0,0 0 0,-4-4 0,4 4 0,-5-5 0,5 0 0,1 0 0</inkml:trace>
  <inkml:trace contextRef="#ctx0" brushRef="#br0" timeOffset="50033">30274 11311 24575,'-6'14'0,"1"-6"0,5 12 0,0-9 0,0 4 0,5 2 0,1 0 0,-9-7 0,-4-5 0,-23-5 0,-1 0 0,8 0 0,6 0 0</inkml:trace>
  <inkml:trace contextRef="#ctx0" brushRef="#br0" timeOffset="50735">26010 12049 24575,'16'0'0,"9"-6"0,6 5 0,25-6 0,-22 2 0,5-2-1430,17 0 0,9-1 0,5 0 1430,-16 1 0,4-1 0,3 0 0,2 0 0,3 0-610,-7 1 0,3 0 0,3 0 1,0 0-1,3 1 0,0-1 0,1 1 610,-7 1 0,2 0 0,2 0 0,1 0 0,0 0 0,-1 1 0,0 0 0,-1 0 0,-2 0-494,-1 0 0,-1 1 1,-1 0-1,-1 0 1,0 0-1,0 0 1,-1 0-1,1 0 494,1-1 0,1 0 0,-1 0 0,1 0 0,-1 0 0,-2 0 0,-2 1 0,-2 1-249,9 0 1,-4 2-1,-1 0 1,-1 0-1,3-2 249,-4-1 0,2-2 0,0 0 0,0 0 0,0-1 0,-2 2 0,3 0 0,-1 1 0,-1 0 0,0 0 0,0 0 0,0 0 0,3-1 0,-2 1 0,-3 0 0,-4-1 0,3-1 0,-5 1 0,-6 0 0,-1 5 0,-11-2 1298,-21-3-1298,-47 2 0,27-2 0,-32 4 0</inkml:trace>
  <inkml:trace contextRef="#ctx0" brushRef="#br0" timeOffset="51731">26538 12601 24575,'0'20'0,"0"22"0,0 22 0,1-30 0,-2 2 0,-3 9 0,-2 0 0,-5 16 0,-6-8 0,3-21 0,8-35 0,-5-21 0,9-41 0,-1 30 0,0-2-439,2-8 1,2 0 438,3 8 0,3 0 0,7-7 0,4 2 0,1 9 0,3 3 0,2 3 0,1 5 0,5 3 0,-10 19 0,-14 9 877,11 6-877,-14 7 0,10 27 0,-43 8 0,15-22 0,-3-1 0,-4-6 0,-1-3 0,-14 8 0,16-20 0,5-5 0,6-2 0,5-6 0</inkml:trace>
  <inkml:trace contextRef="#ctx0" brushRef="#br0" timeOffset="52064">26701 12861 24575,'15'46'0,"-5"-2"0,-5-17 0,-5-6 0,-5-10 0,4-2 0,-9-8 0,4 4 0,-5-5 0,5-5 0,1-1 0,5-5 0,10-4 0,25-20 0,7 3 0,-3 1 0,-14 16 0</inkml:trace>
  <inkml:trace contextRef="#ctx0" brushRef="#br0" timeOffset="52298">27085 12831 24575,'-6'47'0,"5"-8"0,-6-18 0,12-10 0,6-6 0,11-32 0,-9 11 0,1-17 0,-35 13 0,-19 13 0,1-1 0,2 8 0,28 0 0</inkml:trace>
  <inkml:trace contextRef="#ctx0" brushRef="#br0" timeOffset="52747">27349 12600 24575,'6'26'0,"-4"-5"0,4 22 0,-6-9 0,0 5 0,0 5 0,0 2 0,0-3 0,0-2 0,0 17 0,0-52 0,13-26 0,7-12 0,7 6 0,1 2 0,-7 22 0,0-4 0,-5 20 0,-5-1 0,-16 13 0,-2-9 0,-18-2 0,1 0 0,-3-3 0,9-1 0,9-7 0</inkml:trace>
  <inkml:trace contextRef="#ctx0" brushRef="#br0" timeOffset="53348">28099 12796 24575,'0'11'0,"18"-5"0,-8-6 0,16-15 0,-45-8 0,2-4 0,-25-2 0,13 11 0,9-6 0,5 6 0,23-5 0,16 4 0,22 7 0,-6 6 0,2 6 0,-7 10 0,-1 7 0,2 4 0,-5 7 0,-9 28 0,-9 8 0,-7-10 0,-4 2-626,0-11 1,-2 1-1,-2-2 626,-6 3 0,0-3-496,7 3 1,-2-3 495,-20 8 0,22-3 0,-10-39 0,5-14 0,0-7 0,1-1 0,5 3 0</inkml:trace>
  <inkml:trace contextRef="#ctx0" brushRef="#br0" timeOffset="54283">29141 12280 8191,'-11'-10'0,"0"4"5063,0 1-5063,0 5 2818,0 14-2818,-3 39 0,7 6 424,3-15 0,0 8 0,3-1-424,6 13 0,2 0 0,-3-14 0,0 2 0,1-4 0,2 11 0,0-8 0,3 2 6563,-10-21-6563,-18-13 0,4-6 0,-24 1 0,24-10 0,-5-4 0</inkml:trace>
  <inkml:trace contextRef="#ctx0" brushRef="#br0" timeOffset="54464">28887 12879 8191,'6'-10'0,"23"-6"5063,-14 2-5063,30-6 2818,2-5-2818,12-5 0,1 9 0,-22 4 0,-21 17 0</inkml:trace>
  <inkml:trace contextRef="#ctx0" brushRef="#br0" timeOffset="54865">29409 12579 24575,'-26'0'0,"0"11"0,6 7 0,2 15 0,7-4 0,5-4 0,11-5 0,5-13 0,7 2 0,-1-14 0,0-1 0,-5-5 0,7-8 0,-5 11 0,1 0 0,-4 19 0,-5 1 0,8 8 0,-7-13 0,0 2 0</inkml:trace>
  <inkml:trace contextRef="#ctx0" brushRef="#br0" timeOffset="55066">29565 12650 24575,'0'22'0,"0"-2"0,6-5 0,-5 6 0,5-4 0,-6-2 0,0-10 0</inkml:trace>
  <inkml:trace contextRef="#ctx0" brushRef="#br0" timeOffset="55215">29598 12486 24575,'0'-6'0,"0"1"0</inkml:trace>
  <inkml:trace contextRef="#ctx0" brushRef="#br0" timeOffset="55447">29761 12385 24575,'6'21'0,"-5"-1"0,5 8 0,-5 6 0,-2 3 0,1-1 0,0 2 0,0 13 0,0 0 0,0 13 0,0-18 0,0-30 0,0-6 0</inkml:trace>
  <inkml:trace contextRef="#ctx0" brushRef="#br0" timeOffset="55797">29883 12718 8191,'0'20'0,"0"-3"5063,0 4-5063,9-11 2818,-2-5-2818,21-11 1719,-7-5-1719,9-3 6784,-17 20-6784,-4-3 0,-4 25 0,10-17 0,-2 0 0,2-6 0,-10-5 0</inkml:trace>
  <inkml:trace contextRef="#ctx0" brushRef="#br0" timeOffset="56081">30127 12723 24575,'6'16'0,"3"0"0,-7 5 0,22-36 0,6-8 0,14-15 0,-5 5 0,-18 25 0,-12 2 0</inkml:trace>
  <inkml:trace contextRef="#ctx0" brushRef="#br0" timeOffset="56381">30420 12739 24575,'45'-12'0,"-10"-7"0,-15-7 0,-11-1 0,-26 15 0,-5 3 0,-19 31 0,10 17 0,10 1 0,12 5 0,29-9 0,-6-15 0,34 10 0,2-23 0,1-10 0,-12-1 0,-22-5 0</inkml:trace>
  <inkml:trace contextRef="#ctx0" brushRef="#br0" timeOffset="58968">29659 11717 24575,'32'-14'0,"0"-1"0,1 0 0,-1 0 0,9-6 0,-8 5 0</inkml:trace>
  <inkml:trace contextRef="#ctx0" brushRef="#br0" timeOffset="59532">31083 10846 24575,'-6'10'0,"-8"-4"0,12-1 0,-8-5 0</inkml:trace>
  <inkml:trace contextRef="#ctx0" brushRef="#br0" timeOffset="60748">30955 10920 8191,'-6'-9'0,"1"-3"5063,10-13-5063,7 3 2818,14 0-2818,-2 11 1719,6 5-1719,-10 6 6784,10 0-6784,5 13 0,-5-1 0,0 12 0,-12 37 0,-16-11 0,-6 10 0,3-2 0,3-11 0,2 0 0,-2 2-151,-6 1 0,-3 4 0,0-1 0,2-7 151,4 4 0,0-6 0,-9 14 0,19-25 0,2-22 0,10-7 0,-4-8 0,-2 2 604,-9 7-604,-1 14 0,-5 3 0,0 3 0,5-15 0,1-5 0,4-5 0,5-7 0,-3 1 0,-1-6 0,-7 15 0,-19 39 0,5 1 0,0 8 0,0 6 0,-2 7 0,2-1-1893,3-7 0,1 0 0,0 1 1893,-1-7 0,0 2 0,0 0 0,2-4 0,3-1 0,2-2 0,-1 0-38,-4 7 0,0 0 0,2-4 38,3 5 0,0-5 0,-4-2 0,-2-7 0,-5-12 0,-27-30 0,1-12 5635,-9-3-5635,10-5 158,19 9-158,-3 4 0,18 5 0,-7 5 0</inkml:trace>
  <inkml:trace contextRef="#ctx0" brushRef="#br0" timeOffset="61697">28078 14826 8191,'-5'-6'0,"-6"1"5063,-1 15-5063,1 18 0,3 4 0,2 2 0,3 30 0,4-14 0,3 0 0,17 12 2818,7-6-2818,6-30 1719,-9-34-1719,5-8 6784,1-19-6784,-6-25 0,-14 21 0,-5-2 0,-6-11 0,-6-1 0,-8 4 0,-4 3 0,4 12 0,-3 4 0,-22-4 0,23 28 0,1 6 0,-1 9 0,9-7 0,-2 7 0</inkml:trace>
  <inkml:trace contextRef="#ctx0" brushRef="#br0" timeOffset="62197">28512 14773 24575,'-37'0'0,"4"11"0,16 10 0,6 3 0,5 31 0,6-12 0,9 4 0,15-11 0,-5-28 0,9 1 0,-16-18 0,9-20 0,-11-1 0,0-5 0,7-18 0,-1-6-1533,-9 8 1,-3-4 0,-1 3 1532,1-13 0,-3 1 0,-4-5 0,-6 10 0,-9 18 0,0 27 0,11 60 0,-2 14 0,13-19 0,3 1 0,-1-2 0,2 2 0,15 17 0,2-2 0,-5 2 0,-3-22 0,0-1 0</inkml:trace>
  <inkml:trace contextRef="#ctx0" brushRef="#br0" timeOffset="62615">28930 14648 24575,'-6'-11'0,"-8"5"0,7 1 0,-17 27 0,1 20 0,14-10 0,2 1 0,-8 26 0,24-21 0,-2-24 0,18-43 0,-3 9 0,-4-30 0,-6 8 0,-10 1 0,-4-6 0,3-14 0,-2-1 0,-3 8 0,0 5 0,2-7 0,-7 104 0,16-4 0,6 6 0,3 9 0,3-4 0,-4-22 0,2-5 0,14 17 0,-26-45 0</inkml:trace>
  <inkml:trace contextRef="#ctx0" brushRef="#br0" timeOffset="62880">29123 14560 24575,'16'-20'0,"-1"27"0,-9 8 0,8 15 0,-12-10 0,12-6 0,-13 5 0,4-7 0,-14 8 0,-3-8 0,-4-2 0,0-5 0,1-10 0,8 4 0,-3-4 0</inkml:trace>
  <inkml:trace contextRef="#ctx0" brushRef="#br0" timeOffset="63366">29611 14367 24575,'35'0'0,"1"17"0,-13-3 0,7 18 0,-27-10 0,10 7 0,-18-12 0,-1-2 0,0-15 0,-4-15 0,9-27 0,15-23 0,1 22 0,4 2 0,-2 10 0,1 4 0,23-15 0,-29 36 0,-3 6 0</inkml:trace>
  <inkml:trace contextRef="#ctx0" brushRef="#br0" timeOffset="63748">30054 14222 8937,'-5'-6'0,"-13"1"5116,4 5-5116,-9 0 2706,6 14-2706,4-1 1617,1 13-1617,7-10 6199,5 0-6199,5-10 0,-4 3 0,13-7 0,-2-2 0,10-11 0,-3-5 0,-2 4 0,-1 3 0,-4 9 0,3 0 0,-4 0 0,-5 0 0,-1 0 0</inkml:trace>
  <inkml:trace contextRef="#ctx0" brushRef="#br0" timeOffset="63997">30177 13837 24575,'0'15'0,"0"34"0,4-9 0,3 5 0,2 12 0,1 1 0,2 1 0,0-4 0,-3-17 0,0-5 0,-1 7 0,-17-34 0,7-1 0,-7-5 0</inkml:trace>
  <inkml:trace contextRef="#ctx0" brushRef="#br0" timeOffset="64181">30194 14174 24575,'46'-22'0,"0"4"0,-15 24 0,-5 0 0,-10 11 0,-4 8 0,-4 7 0,-2-5 0,-6-2 0,0-19 0,0-2 0</inkml:trace>
  <inkml:trace contextRef="#ctx0" brushRef="#br0" timeOffset="64580">30415 13943 24575,'0'11'0,"11"9"0,9 22 0,1-1 0,15 15 0,-21-34 0,10 5 0,-14-25 0,6 7 0,4-13 0,3-7 0,5-9 0,-15 3 0,-1-11 0,-55-3 0,-3 11 0,-14-4 0,13 24 0,30 0 0,1 0 0,9 0 0,1 0 0</inkml:trace>
  <inkml:trace contextRef="#ctx0" brushRef="#br0" timeOffset="64730">30593 14004 24575,'-6'-4'0,"1"2"0,5-3 0</inkml:trace>
  <inkml:trace contextRef="#ctx0" brushRef="#br0" timeOffset="66397">28099 16153 8191,'-6'-5'0,"-4"4"5063,14-4-5063,-3 0 2818,22 4-2818,21-27 0,-5 9 0,10-2 0,3-2-357,0-3 0,3-1 0,4-3 0,2 0 357,-14 8 0,2-1 0,2-1 0,2 0 0,1-1 0,2 0 0,1 0 0,-5 3 0,2-1 0,1-1 0,3 1 0,0-1 0,0 0 0,1 0 0,-1 0 0,-1 1 0,-2 1 0,8-3 0,-1 1 0,-1 1 0,-1 0 0,1 0 0,0 0 0,0 0 0,1 0 0,-2 1 0,2 0 0,0-1 0,1 1 0,0 0 0,-2 0 0,-1 2 0,-3 1 0,-3 1 0,15-4 0,-4 1 0,-3 3 0,-3 0 0,-3 1 1286,-3 1 1,-1 1 0,-5 1 0,-4 1-1287,9 0 0,-10 0 0,-11-5 0,-27 17 0,-4-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33:45.05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375 16151 24575,'58'-1'0,"-16"0"0,5-1 0,17-1 0,4-2-693,-15 0 1,3 0-1,0-1 693,3 0 0,1-1 0,1 0 0,-1 1 0,1 0 0,0 0 0,-2 1 0,1 0 0,-1 2 0,-2 0 0,0 1 0,-1 1 0,-1-1 0,-1 1 0,1-1 0,1 0 0,1 0 0,1 0 0,3-2 0,0-1 0,-2 0 222,-7 0 1,-3 1 0,-2-1-223,7-1 0,-8 0 343,-7-1-343,-43 7 0,1 0 0,10 0 1067,32-1-1067,1-3 0,7-2 0,0 1 0,3-1 0,4 0-468,-5 1 1,3-1-1,1 0 1,1 0 467,5 0 0,1 0 0,1 0 0,1 0 0,1 1 0,1 0 0,1 1 0,-1-1 0,-2 2 0,0-1 0,0 1 0,0 1 0,-2-1 0,-1 2 0,1-1 0,-2 1 0,-1 0 0,-1 0 0,0 1 0,-1-1 0,-2 1 0,-1 0 0,0 0 0,0 0-234,12-1 0,-1 1 0,-1-1 234,-7 0 0,-2 0 0,-1 0 0,16-1 0,-4-1 0,-9 0 0,-2-1 0,-8 2 0,-3-1 0,-6 0 0,-2 0 0,16-1 1800,-18 2-1800,-12 1 193,-9 6 0,-7-3 0,-2 3 0</inkml:trace>
  <inkml:trace contextRef="#ctx0" brushRef="#br0" timeOffset="1512">13396 16558 24575,'0'24'0,"0"22"0,0-9 0,0 5 0,0 10 0,0 2 0,0 6 0,0 1 0,0-1 0,0 0 0,0-3 0,0-1 0,0-5 0,0-2 0,0-4 0,0-3 0,0-7 0,0-1 0,0 21 0,0-14 0,1-12 0,3-8 0,4-8 0,17-4 0,37-4 0,-8-8 0,9-4 0,-5-2 0,5-2 0,2-1-506,-8 1 1,3-1 0,0-1 0,0-1 505,-1 0 0,1-1 0,-1 1 0,-1-1 0,-4 2 0,-1 0 0,-2 1 0,-1 0-21,3 0 1,-2 0-1,-4 2 21,4-1 0,-5 2 0,17-3 0,-29 8 0,-16 2 0,-11 2 0,-4 0 0</inkml:trace>
  <inkml:trace contextRef="#ctx0" brushRef="#br0" timeOffset="2980">13126 16828 24575,'1'-13'0,"5"-9"0,12-21 0,-4 14 0,2-2 0,5-5 0,2-2 0,2-3 0,-1 0 0,-1 4 0,-2 0 0,-1 6 0,-2 3 0,5-11 0,-10 19 0,-7 14 0,-4 7 0,-1 9 0,-1 13 0,3 14 0,5 14 0,8 8 0,-5-28 0,2 0 0,12 28 0,-1-11 0,-6-13 0,-5-13 0,-2-9 0,2-3 0,0-3 0,-2-4 0,-3 0 0</inkml:trace>
  <inkml:trace contextRef="#ctx0" brushRef="#br0" timeOffset="4910">12919 13363 24575,'28'0'0,"32"0"0,-8 0 0,7 0 0,-6 0 0,2 0 0,3 0-898,-7 0 1,1 0 0,2 0 0,0 0 897,5 0 0,1 0 0,1 0 0,0 0 0,2 0 0,0 0 0,0 0 0,1 0 0,-1 0 0,0-1 0,0 1 0,0-1 0,-3 0 0,0 0 0,-1 0 0,0 0 0,-2-1 0,-1 0 0,0 0 0,0-1 0,-3 0 0,0 0 0,0-1 0,-1 1-32,14-2 0,0 0 0,-2 0 32,-3 0 0,-2 0 0,-1-1 0,-5 1 0,0 0 0,-3 1 427,17-3 0,-2 0-427,-12 1 0,-2 0 0,-9 2 0,-4 1 0,19-2 1784,-20 3-1784,-14 2 1047,-9 0-1047,-5 0 0,-5 0 0,-2 0 0</inkml:trace>
  <inkml:trace contextRef="#ctx0" brushRef="#br0" timeOffset="9027">15297 7441 24575,'-35'2'0,"-11"8"0,15 0 0,-2 3 0,-5 4 0,0 3 0,0 1 0,0 2 0,4 0 0,1 0 0,3 0 0,0 0 0,3 1 0,1 1 0,-2 2 0,1 3 0,-1 3 0,1 1 0,1 3 0,1 1 0,1 0 0,2 1 0,2-2 0,3 0 0,2-4 0,2-2 0,-7 22 0,8-8 0,4-4 0,4-2 0,2 1 0,2-1 0,0 0 0,0-3 0,0-7 0,0-7 0,0-6 0,0-4 0,-1-3 0,-1-5 0,-2-2 0,-2-5 0,-2-4 0,-2-8 0,0-6 0,-3-2 0,0-1 0,-4 3 0,-3-1 0,0 2 0,-1 1 0,6 3 0,5 3 0,4 5 0,3 1 0,1 3 0,3 3 0,2 6 0,2 6 0,2 8 0,0 2 0,1-1 0,2-2 0,1 1 0,4 4 0,3 3 0,1 1 0,-1-3 0,-3-6 0,-1-7 0,-2-5 0,0-4 0,1-6 0,-1-10 0,2-9 0,0-9 0,1-5 0,15-14 0,-9 15 0,8-4 0,-16 27 0,-6 7 0,-4 4 0</inkml:trace>
  <inkml:trace contextRef="#ctx0" brushRef="#br0" timeOffset="11477">18359 8383 24575,'14'-4'0,"7"-3"0,9-4 0,0-1 0,-6 5 0,-7 4 0,-6 3 0,0 6 0,4 11 0,3 14 0,7 17 0,2 10 0,-14-25 0,-1 0 0,-1 3 0,0 1 0,-2 2 0,0 0 0,-2 2 0,-1 0 0,-1 1 0,0 1 0,-2 1 0,-1 0 0,0 0 0,-2 0 0,1-2 0,0-1 0,0-2 0,1-1 0,4 25 0,2-13 0,2-12 0,1-12 0,-1-8 0,1-3 0,1-4 0,4-1 0,6-3 0,6-4 0,6-1 0,3-1 0,0-4 0,-2-5 0,-7-4 0,-8-5 0,-7 1 0,-8 3 0,-3 3 0,-2 4 0,-2 3 0,-2 1 0,0 2 0,-1 0 0,0 0 0,1-3 0,0-1 0,1-2 0,2 1 0,-3 7 0,-7 17 0,-14 37 0,7-9 0,-1 6 0,5-10 0,0 1 0,1 2-181,0 4 0,1 1 0,2 1 181,2-2 0,1 0 0,2-1 0,0-4 0,2 0 0,1-1 0,-1 18 0,2-3 0,2-6 0,0-3 0,1-7 0,1-3 0,1 26 0,0-16 0,-3-14 543,-1-3-543,-10-3 0,-16 7 0,2-15 0,-5-1 0,-7 1 0,-4-1 0,-6 2 0,-2-2 0,-6-1 0,-3-1 0,-6 0 0,3-1 0,22-8 0,3 0 0,-28 6 0</inkml:trace>
  <inkml:trace contextRef="#ctx0" brushRef="#br0" timeOffset="18449">19026 15913 24575,'12'0'0,"17"0"0,33 0 0,-9 0 0,7 0 0,-8 0 0,4 0 0,3 0-742,-7 0 0,3 0 0,1 0 1,2 0 741,-6 0 0,3 0 0,0 0 0,1 0 0,0 0 0,3 0 0,2 0 0,0 0 0,0 0 0,-1 0 0,-2 0 0,-1 0 0,1 0 0,-1 0 0,-1 0 0,12 1 0,-2-1 0,1 0 0,-2-1 0,-2 0 0,0 0 0,-2-1 0,-2-1 233,7 0 0,-3 0 0,-3-1-233,-9 1 0,-3 0 0,-2-1 0,8-1 0,-2 2 0,11 2 0,7 0-590,-17 0 0,6 0 0,3-1 0,2 0 590,-3 0 0,3-1 0,2 1 0,2 0 0,-1-1-501,-4 0 1,1 0 0,1 0 0,0 0 0,0 0 0,0 0 500,-2-1 0,0 0 0,1 1 0,-1-1 0,-1 1 0,0-1 0,-4 2 0,0-1 0,-1 1 0,0-1 0,-1 1 0,-2 0 72,6 0 1,0 0-1,-2 0 1,-2 0-1,-1 1-72,3 0 0,-2 0 0,-2 0 0,-2 1-26,4-1 1,-2 1-1,-4 1 26,9-1 0,-6 1 978,-12 1 0,-5 0-978,8 2 3525,-20-1-3525,-11-1 1744,-6 3-1744,-4 14 0,-1-9 0,-2 8 0</inkml:trace>
  <inkml:trace contextRef="#ctx0" brushRef="#br0" timeOffset="20160">27103 16039 24575,'53'0'0,"-4"-1"0,10 0 0,-13-1 0,5 0 0,2-1 0,3 0-1241,1 0 1,2 0 0,2 0 0,2 0 0,0 0 1240,-7 0 0,2 0 0,1 0 0,0 1 0,0-1 0,-1 1 0,1-1 0,1 1 0,0 0 0,-1 0 0,0 0 0,-2 0 0,6 1 0,-2 0 0,0 1 0,-2-1 0,-1 1 226,3 0 1,-1 0 0,-3 0 0,-1 1-227,4-1 0,-2 1 0,-5 0 589,5 1 1,-7 0-590,-14 1 0,-6-1 0,5 1 0,-19-2 808,-7-1 1,-7 0 0,-1 0-1</inkml:trace>
  <inkml:trace contextRef="#ctx0" brushRef="#br0" timeOffset="72161">27965 1975 24575,'-10'31'0,"8"6"0,-13 13 0,0 6 0,12-14 0,1 2 0,-13 20 0,0-1 0,10-26 0,1-3 0,-7 21 0,5-30 0,6-10 0,0-13 0,0-24 0,-1-16 0,2-8 0,3-10 0,2-5 0,0 9 0,0-2 0,2 3-1081,5-12 1,1 6 1080,-5 15 0,2 6 0,11-1 0,-7 18 0,11 10 0,1 5 0,2 19 0,0 17 0,-4 3 1080,-8-5 1,-2 1-1081,-3 13 0,-6 13 0,-36-17 0,-3-20 0,-15 7 0,12-25 0,11 6 0,5-8 0,14 0 0,1 0 0</inkml:trace>
  <inkml:trace contextRef="#ctx0" brushRef="#br0" timeOffset="72477">28661 2224 24575,'10'0'0,"15"-6"0,10 4 0,16-4 0,-9 0 0,-9 5 0,-23-6 0,-5 7 0</inkml:trace>
  <inkml:trace contextRef="#ctx0" brushRef="#br0" timeOffset="72659">28772 2309 24575,'34'0'0,"9"-10"0,-3 8 0,23-17 0,-11 9 0,-12-1 0,-14 3 0</inkml:trace>
  <inkml:trace contextRef="#ctx0" brushRef="#br0" timeOffset="73309">29957 1971 8191,'-10'-18'0,"-3"-1"5063,-17 4-5063,-19 4 0,6 14 0,1 4 2818,25 13-2818,12-4 1719,5 45-1719,6-27 0,3 3 0,4 19 0,3 0 3051,2-13 0,0-4-3051,-4-5 0,0-4 0,7 1 0,-19-10 0,-9 4 0,-10-7 0,-8-3 0,-1-9 682,6-6-682,3 0 0,7-17 0,-7-10 0,13-13 0,15-24 0,15 17-268,-4 17 0,4 3 268,19-12 0,6 6 0,-7 8 0,9-10 0,-20 19 0,-9-8 0,-9 17 0,-14 3 0,3 4 0</inkml:trace>
  <inkml:trace contextRef="#ctx0" brushRef="#br0" timeOffset="74208">30233 2111 8191,'-11'11'0,"-4"37"5063,0-7-5063,4 21 0,7-27 2818,10-16-2818,5-13 1719,13 5-1719,12-9 6784,18-17-6784,-16-4 0,-8-15 0,-25-9 0,-23 10 0,0-4 0,-13 14 0,10 15 0,5 3 0,1 5 0,8 0 0,-2 0 0</inkml:trace>
  <inkml:trace contextRef="#ctx0" brushRef="#br0" timeOffset="75141">30690 1889 24575,'0'0'0</inkml:trace>
  <inkml:trace contextRef="#ctx0" brushRef="#br0" timeOffset="75342">31091 1777 24575,'-9'61'0,"1"-22"0,-1 2 0,-4 15 0,-3 0 0,-2-7 0,1 1 0,6 14 0,1-5 0,-6-4 0,16-3 0,0-43 0</inkml:trace>
  <inkml:trace contextRef="#ctx0" brushRef="#br0" timeOffset="75525">31189 2331 24575,'0'6'0,"0"-1"0</inkml:trace>
  <inkml:trace contextRef="#ctx0" brushRef="#br0" timeOffset="76526">26946 3879 8191,'-6'19'0,"2"32"5063,4 3-5063,0-10 0,0 0 2818,0 16-2818,-7 1 0,6-14 1719,-10-22-1719,10-9 0,-4-10 0,5-2 0</inkml:trace>
  <inkml:trace contextRef="#ctx0" brushRef="#br0" timeOffset="76743">27230 4147 24575,'32'0'0,"14"0"0,-12-6 0,3-3 0,-3 3 0,0-2 0,2 0 0,-4-1 0,-1-1 0,-6 10 0</inkml:trace>
  <inkml:trace contextRef="#ctx0" brushRef="#br0" timeOffset="77175">27905 4009 8191,'0'38'0,"0"17"2247,0-21 1,0 0-2248,0 3 0,0-1 0,0 20 2885,0 1-2885,0-21 0,5-79 0,2-33 0,1 23 0,2-3 0,2-5-233,-1 10 0,2-4 0,1-1 0,-1 1 0,1 4 233,1-9 0,-1 5 0,3 5 0,10-2 0,-1 16 5107,-11 30-5107,1 39 0,-9 25 0,-1-20 0,-3 2 67,-9 2 1,-3-2-68,-3 16 0,-20 0 0,15-23 1113,-8 0 1,18-22 0,-2-7 0</inkml:trace>
  <inkml:trace contextRef="#ctx0" brushRef="#br0" timeOffset="77425">28699 3949 24575,'50'-5'0,"0"0"0,-5 1 0,-3-1 0,-4-1 0,-4 1 0,6-1 0,-35 6 0</inkml:trace>
  <inkml:trace contextRef="#ctx0" brushRef="#br0" timeOffset="77562">28891 4046 24575,'32'0'0,"0"-7"0,5-2 0,19-4 0,2-1 0,-19 3 0,-2 0 0,-1 0 0,1-1 0</inkml:trace>
  <inkml:trace contextRef="#ctx0" brushRef="#br0" timeOffset="78292">29933 3879 8191,'25'-10'0,"-6"-9"5063,35 11-5063,-17-5 0,-6 22 2818,-8-7-2818,-22 29 1719,-9-13-1719,-8 20 6784,-12-9-6784,-7-1 0,13-8 0,-2-1 0,18-4 0,18 0 0,1-4 0,48 6 0,-20-14 0,3-3 0,17-1 0,2-1 0,-8 1 0,-2-1 0,-10-5 0,-5 3 0,-5 13 0,-9-1 0,-2 8 0,5-10 0,6 0 0,-11-6 0,2-5 0,-7-10 0,-26-8 0,-31-14 0,5 18 0,-18 0 0,37 14 0,0 4 0,6-4 0,4 5 0,1 0 0</inkml:trace>
  <inkml:trace contextRef="#ctx0" brushRef="#br0" timeOffset="78459">30704 3886 24575,'0'-11'0,"0"5"0,0 1 0</inkml:trace>
  <inkml:trace contextRef="#ctx0" brushRef="#br0" timeOffset="78691">31048 3715 24575,'-15'36'0,"11"4"0,-16 3 0,-5 6 0,10 2 0,1 4-395,-2-6 1,0 2-1,0 0 395,3-5 0,1-1 0,1-3 0,3 9 0,2-7 0,-5 8 0,11-43 0</inkml:trace>
  <inkml:trace contextRef="#ctx0" brushRef="#br0" timeOffset="78827">30963 4384 24575,'0'0'0</inkml:trace>
  <inkml:trace contextRef="#ctx0" brushRef="#br0" timeOffset="83826">30312 7723 24575,'5'6'0,"-4"-6"0,4-6 0,-5-5 0,-10 5 0,-1-4 0,-19 9 0,-3 2 0,1 15 0,6 8 0,15 12 0,21 24 0,11 3 0,-2-4 0,4-14 0,-21-24 0,4 4 0,-15-1 0,-3-2 0,-8-9 0,4-7 0,0-15 0,10-8 0,23-34 0,3 7 0,-2 16 0,2-1 0,3 0 0,-1 3 0,11-8 0,-2-2 0,-19 23 0</inkml:trace>
  <inkml:trace contextRef="#ctx0" brushRef="#br0" timeOffset="84141">30442 7807 24575,'-10'33'0,"1"1"0,0-1 0,3 0 0,6 32 0,5-18 0,10-3 0,35-29 0,-6-24 0,-3-4 0,-2-5 0,-5-22 0,-13 11 0,-8-1 0,-33-20 0,5 17 0,-30-1 0,15 32 0,-10-7 0,1 27 0,16-14 0,5 14 0</inkml:trace>
  <inkml:trace contextRef="#ctx0" brushRef="#br0" timeOffset="84475">29663 8747 8191,'-6'0'0,"24"0"4904,34-12-4904,-9 2 0,9-2 0,2 0 0,-6-1 0,1 0 0,2 0 0,0 0-143,2 0 0,1 0 0,-1 1 0,-2 0 143,4-1 0,-2 1 0,-6 2 0,-5 2 0,-12 6 2094,-20 11-2094,-22 2 0,8 0 0,-13-2 0</inkml:trace>
  <inkml:trace contextRef="#ctx0" brushRef="#br0" timeOffset="85408">29877 9131 8191,'5'-15'0,"18"3"5063,5 1-5063,16 24 2818,-15 22-2818,-34 27 859,-5-28 1,-5-2-860,-7-3 0,-4-3 6784,-26 16-6784,19-27 0,4-2 0,28-18 0,12 4 0,6-4 0,12 10 0,12 23 0,-19-16 0,11 16 0</inkml:trace>
  <inkml:trace contextRef="#ctx0" brushRef="#br0" timeOffset="85658">30242 9402 24575,'0'11'0,"5"-1"0,10-4 0,7-1 0,23-38 0,-24 11 0,7-23 0,-45 29 0,-22 6 0,-12 10 0,0 5 0,23-4 0,18 4 0</inkml:trace>
  <inkml:trace contextRef="#ctx0" brushRef="#br0" timeOffset="86258">29031 8617 24575,'34'-13'0,"5"10"0,-12-10 0,2 13 0,-17 0 0,-3 0 0</inkml:trace>
  <inkml:trace contextRef="#ctx0" brushRef="#br0" timeOffset="86395">29125 8730 24575,'21'0'0,"5"0"0,-4-5 0,-1 4 0,-10-4 0,-7 5 0</inkml:trace>
  <inkml:trace contextRef="#ctx0" brushRef="#br0" timeOffset="87209">31132 8312 24575,'49'0'0,"-6"0"0,-8 0 0,-11 0 0,-18 0 0,-1 0 0</inkml:trace>
  <inkml:trace contextRef="#ctx0" brushRef="#br0" timeOffset="87358">31085 8419 24575,'20'0'0,"12"0"0,5 0 0,3-6 0,1 1 0,8 4 0,-1-1 0,0-9 0,-7 1 0,-10 8 0,-6-8 0</inkml:trace>
  <inkml:trace contextRef="#ctx0" brushRef="#br0" timeOffset="87879">32167 7887 24575,'-12'24'0,"-6"14"0,-16 15 0,16-18 0,0-1 0,-8 13 0,8-3 0,27-30 0,10 5 0,41-4 0,-17-5 0,22-4 0,-7-34 0,-18 10 0,5-18 0,-40 73 0,-18 29 0,2-14 0,-1 2 0,2-14 0,2-3 0,-2 12 0,10-39 0,0-5 0</inkml:trace>
  <inkml:trace contextRef="#ctx0" brushRef="#br0" timeOffset="88127">31936 8633 24575,'54'-6'0,"0"-1"0,10 1 0,4-2 0,-10-1 0,3 0 0,-3 1 0,-12 3 0,-1 0 0,-3 0 0,13-5 0,-9 1 0,-16 7 0,-8-7 0</inkml:trace>
  <inkml:trace contextRef="#ctx0" brushRef="#br0" timeOffset="88308">31995 8911 24575,'47'8'0,"3"-12"0,6 1 0,-21-5 0,2-2 0,7 3 0,-2 2 0,12-6 0,-4 1 0</inkml:trace>
  <inkml:trace contextRef="#ctx0" brushRef="#br0" timeOffset="168325">25666 10398 24575,'11'-50'0,"0"1"0,-4 8 0,3 7 0,9 16 0,-3 36 0,-4 15 0,-1 6 0,1-1 0,-1 4-1438,-4 23 0,0 2 1438,5-14 0,0-2 0,-11-3 0,1-3 679,16 19-679,-7-32 0,6-22 0,4-5 0,4-18 0,2-10 1098,-6-9 1,-1-3-1099,6-15 0,0-9 0,-21 58 0,-5 25 0,0 32 0,0 10 0,3-22 0,2 7 0,-1 0-437,-2 5 1,0 2 0,-3 1 436,-3 7 0,-2 3 0,1-5 0,5-16 0,0-2 0,-6-6 0,-15 5 0,-2-14 0,9-24 0,-27 14 0,8-18 0,-17-27 0,15-18 0,9-3 0,15 12 0</inkml:trace>
  <inkml:trace contextRef="#ctx0" brushRef="#br0" timeOffset="168823">25943 9774 24575,'-45'-9'0,"0"-1"0,-8 12 0,3 11 0,13 14 0,3 8-2091,-7 10 1,0 4 2090,14-10 0,1 3 0,3 1 0,3 3 0,3 1 0,3 5 0,1 6 0,1 5 0,2 4 0,2-1-742,3-9 1,0 1-1,2 1 1,1 1-1,0 0 742,2 6 0,1 2 0,1 0 0,1-2 0,3-1 0,0-7 0,2-1 0,2-1 0,1-3 0,1-4-181,4 7 0,1-5 1,5-6 180,11 7 0,4-13 0,22-17 0,-2-12 0,8-10 0,-13-12 0,2-8 0,2-5-755,0-2 1,4-5 0,-1-2 0,-3-2 754,-8 3 0,-2-2 0,-2-2 0,-1-3 0,1-6 0,-2-3 0,-3-2 0,-5 2 534,-4 0 0,-6 2 1,-4-6-535,-5-1 0,-4-5 0,-3-3 0,-4 0 0,-5-3 0,-4-2 0,-4 1 0,-3 0 0,2 12 0,-2 0 0,-1 0 0,-3 2 0,-4 2 0,-7-7 0,-5 2 0,-3 4 0,0 9 57,0 9 0,-2 7 0,0 5-57,-14-1 0,1 9 0,-13 13 0,28 9 0,1 2 0,-12 7 0,5 5 0,29-10 0</inkml:trace>
  <inkml:trace contextRef="#ctx0" brushRef="#br0" timeOffset="170006">28151 10203 24575,'0'33'0,"0"1"0,0 23 0,0 9 0,-4-3 0,-1 4 0,1-1-1950,3-9 0,0-2 1,0 1 1949,-3 4 0,-1 0 0,1-8 0,4-12 0,0-4 1735,0 25-1735,-4-33 944,-13-39-944,9-53 0,-1 24 0,-1-6 0,2-5-682,7-3 1,4-4-1,1-3 1,1-1 681,-3 8 0,1-1 0,0 0 0,1 0 0,1 1-123,2-7 1,0 1-1,2 1 1,0 3 122,3-10 0,2 3 0,0 9 0,-3 14 0,1 7 0,11-9 0,-3 23 0,0 32 0,2 16 2634,-1 19-2634,-13-9 0,-4 3 1876,-4-1 0,-5 0-1876,0-3 0,-4-2 0,-10-1 0,-6-7 0,-27-2 0,1-9 0,-5-9 0,35-8 0,4 0 0</inkml:trace>
  <inkml:trace contextRef="#ctx0" brushRef="#br0" timeOffset="170510">27793 11483 24575,'51'-31'0,"-18"15"0,1 1 0,22-12-557,-20 12 0,-1 3 557,13 1 182,-7-10 1,1 0-183,18 8 46,-7-15 0,-33 24 0,-25 9 0</inkml:trace>
  <inkml:trace contextRef="#ctx0" brushRef="#br0" timeOffset="170689">28003 11564 24575,'59'-15'0,"0"-6"0,-22 0 0,4-5 0,-4 4 0,13-8 0,-18 5 0,0 1 0</inkml:trace>
  <inkml:trace contextRef="#ctx0" brushRef="#br0" timeOffset="184256">2337 8337 24575,'0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40:49.606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41 12908 24575,'6'-11'0,"-1"1"0,-5-1 0,-6 31 0,4 16 0,-10 24 0,12-15 0,-1 0 0,-8-9 0,1 0-274,6 5 1,1 0 273,-10 23 0,11-20 0,0 1 0,-5-2 0,0 3 0,4-2 0,2 3 0,-4-3 0,-7 2 0,0-1-516,9 8 1,0-2 515,-9 15 0,4-11 0,0 5 0,5-3 0,-1 2 0,-4-9 0,-2 3 0,0-1 0,3 1 0,1-1 0,-1-2 0,-8 14 0,0-3-844,6-2 0,0-2 844,-5-12 0,0 0 0,5 7 0,0 4-282,-1-12 1,-1 2 0,0 2 281,0 10 0,0 2 0,1-2 0,3-9 0,1-1 0,-1-1-271,-3-1 0,-1-1 1,2-4 270,6 1 0,0-2 408,-10 9 1,0 0-409,4-1 0,1 1 0,-6 14 0,0 2 0,5-3 0,1-2-184,-5-11 0,1-2 184,8-1 0,2-3 0,-10 21 289,2-20 0,-1 2-289,2 2 0,0 1 672,-2 3 0,-1 0-672,0-4 0,2-4 0,6 16 17,-7-20 1,-1 0-18,8 13 2214,-8 10-2214,5-24 302,4-18-302,-4-6 0,5-4 0,-5 0 0,4 0 0,1-5 0,15 4 0,7-2 0,39 8 0,-20-8 0,24 1 0,-10-1 0,-13-5 0,13 5 0,1 0 0,-23-6 0,1-1 0,3 3 0,3 0 0,16-4 0,4 0 0,3 6 0,4 0-482,-9-5 0,4-1 1,1 2 481,2 1 0,1 2 0,-2-2-945,-6-2 1,-2-1 0,-1-1 944,-4 1 0,0-1 0,-3 2 0,7 5 0,-1 0-414,-6-4 0,3-2 1,1 1 413,2 3 0,2 1 0,2-1 0,-8-3 0,2-2 0,-1 1 0,-1 0-683,5 0 1,-2 0-1,-1 0 683,-2 0 0,0 0 0,-1 0 0,-1-1 0,0 1 0,-2 1 0,9 4 0,2 1-20,3-4 0,6-2 0,-4 1 20,-13 3 0,-2 0 0,2 0 0,11-3 0,3-2 0,-3 1 0,-11 0 0,-3 0 0,0 0 410,17 0 0,-2 0-410,-12 0 0,1 0 0,-4 0 0,2 0 0,1 0 0,0 0 0,2 0 0,1 0 0,14 0 0,2 0 0,-3 0 0,-12 0 0,-3 0 0,0 0 0,-2 0 0,1 0 0,-4 0 0,5 0 0,-1 0 0,-2 0 0,4 0 0,0 0 0,2 0 0,0 0 0,3 0 0,-7-3 0,2 0 0,1 0 0,-1 0 0,17 2 0,0 1 0,-5-2 0,-16-2 0,-3 0 0,0 0 0,19 4 0,-4 0 0,-22 0 0,0 0 469,15 0 1,2 0-470,-5 0 0,1 0 0,7 0 0,-2 0 0,-20 0 0,-3 0 2317,13 0-2317,-29 0 1370,4 0-1370,-27 0 0,-1 0 0</inkml:trace>
  <inkml:trace contextRef="#ctx0" brushRef="#br0" timeOffset="2967">2470 12978 24575,'0'3'0,"-6"13"0,-11 27 0,8-10 0,0 2 0,-8 29-829,6-24 0,2 1 829,8-5 0,0 1-124,-12 16 1,-2 3 123,8 8 0,-1 2 0,-1-16 0,-2 0 0,1-1 0,3 14 0,0-3-609,-4-5 0,1-4 609,8-14 0,1 0-184,-9 15 0,-2 2 184,5-1 0,1 1 0,0 11 0,-1-1-131,-4-11 1,1-3 130,9-4 0,-1-1 0,-9-8 0,0-1 0,10 1 0,0 0 0,-10 2 0,-1 3-14,4 11 0,2 3 14,-1 7 0,0 4 0,-1-15 0,-1 2 0,3-3 0,5 9 0,-1-3-69,-9 1 0,0-4 69,9-17 0,1 0 123,-9 12 1,-1 2-124,10 5 0,0 1 0,-9 3 0,0 2 0,8 1 0,1 1-212,-5-17 0,-3-1 0,3-1 212,4 6 0,1-1 214,-10 11 0,0-1-214,10-17 0,0-1 0,-9 14 0,0 0 0,3-11 0,1-1 360,1 2 1,-2-3-361,-13 13 115,11 9-115,-11-6 1086,16-25 0,0-1-1086,-9 9 196,11-5-196,-7-20 675,12-2-675,11-9 0,4-1 0,10-5 0,25 0 0,-8 0 0,-7 0 0,5 0 0,2 0 0,0 0 0,-1 0 0,0 0-794,10 0 0,0 0 794,-8 0 0,0 0 0,15 0 0,2 0-503,3 0 0,1 0 503,-16 0 0,2 0 0,0 0 0,0 0 0,-1 0 0,-2 0 0,8 0 0,-1 0-727,1 0 1,-2 0 726,-15 0 0,2 0 0,21 0 0,4 0-243,-24 0 0,0 0 0,2 0 243,9 0 0,2 0 0,-4 0 0,10 0 0,-3 0 70,-5 0 0,-4 0-70,-14 0 0,0 0 0,25 1 0,6-2 0,-14-3 0,1-1 0,4 1 0,-2 3 0,3 1 0,1-1 0,0 0-749,2-2 0,0 0 0,0-1 1,-3 2 748,8 1 0,-3 1 0,-1 1 0,-7-1 0,-1 0 0,-3 0 0,6 0 0,-1 0 26,-9 0 0,2 0 1,1 0-27,3 0 0,1 0 0,2 0 0,6 0 0,2 0 0,-3 0 0,-14 0 0,-2 0 0,-1 0 0,18-1 0,-5 2 0,6 8 223,-14-7 0,3-1-223,-5 4 0,0 0 0,8 0 0,0-2 0,-5-2 0,-4 0 0,12 8 0,-13-9 996,-19 0-996,10 8 4346,-9-5-4346,10 5 1531,-17-8-1531,-29 0 0,-9 0 0</inkml:trace>
  <inkml:trace contextRef="#ctx0" brushRef="#br0" timeOffset="6698">324 17738 24575,'11'-5'0,"12"-1"0,-9-5 0,13-4 0,-10 8 0,7-15 0,-6 19 0,18-23 0,1 4 0,8-8 0,0-4 0,-13 19 0,1-10 0,-12 15 0,5-13 0,8 2 0,4-5 0,-1 4 0,-4 8 0,-9-5 0,-2 11 0,15-19 0,0 0 0,12-3 0,-13 8 0,1-3 0,-16 15 0,28-21 0,3 3 0,-14 9 0,0 0 0,14-8 0,-7 8 0,-13-2 0,0 5 0,11-8 0,1-3 0,2 5 0,-6-7 0,-6 13 0,-6-9 0,2 15 0,11-30 0,2 21 0,-2-21 0,-1 25 0,-1-13 0,6 6 0,4-13 0,-19 17 0,-1 0 0,9-6 0,8-7 0,-11 15 0,5-13 0,18 0 0,-16 0 0,1 14 0,-6-17 0,-4 15 0,12-17 0,-4 6 0,-10 13 0,3-10 0,-17 22 0,19-23 0,11-6 0,-19 16 0,1-2 0,3-6 0,-1 1 0,17-4 0,-7 1 0,14-2 0,5-1 0,-22 10 0,0-1 0,-3 2 0,-1 0 0,23-11 0,-17 6 0,-4 4 0,11-6 0,13-5 0,-25 12 0,-2 0 0,17-9 0,-5 3 0,-22 9 0,33-18 0,-12 6 0,-13 9 0,-1 0 0,9-5 0,7-1 0,-22 8 0,23-13 0,-15 8 0,9-7 0,-11 9 0,-1 0 0,11-12 0,0 3 0,0-1 0,8-6 0,-14 11 0,3-1 0,0 1 0,2 0 0,-4 1 0,2 0 0,18-11 0,-2 0 0,-22 15 0,-2 1 0,8-4 0,-1 1 0,11-4 0,-14 10 0,1-1 0,7-7 0,0 1 0,-3 4 0,0 1-300,-4-4 0,0 1 300,22-3 0,-23 3 0,2-1 0,-1 4 0,0 1 0,-3-2 0,0 0 0,24-10 0,0 0 0,-12 7 0,12-7 0,-9 8 0,-15 5 0,3 0 0,8-1 0,1-3 0,9-7 0,0-1-584,-8 8 0,-1 1 584,-1-4 0,-3 1 0,17-6 227,-16 8 1,1-1-228,-6 2 0,1-2 0,18-7 0,0 0-560,-18 8 0,-1 0 560,7-3 0,-3 0 0,12-11 0,4 4 0,-4 2 0,-15 11 0,1 1 563,-3-1 0,1 0-563,16-8 0,-1 0 0,-17 7 0,-2 2 55,5 1 0,0 0-55,22-15 0,-23 12 0,1-1 0,5 1 0,0-2-14,-4-6 1,-2 3 13,21 9 0,-12-17-8,-5 27 8,5-27 0,-4 20 0,-6-11 0,-4 7 0,-5-5 0,-13 10 0,1-4 0</inkml:trace>
  <inkml:trace contextRef="#ctx0" brushRef="#br0" timeOffset="12030">1900 17185 8191,'-6'5'0,"-3"1"5063,3 22-5063,0-13 2818,1 13-2818,0-18 1719,4 5-1719,-9-3 0,9-1 0,-4-7 0</inkml:trace>
  <inkml:trace contextRef="#ctx0" brushRef="#br0" timeOffset="12180">1803 17431 24575,'-5'21'0,"4"0"0,-4 5 0,5-4 0,0-5 0,0-8 0</inkml:trace>
  <inkml:trace contextRef="#ctx0" brushRef="#br0" timeOffset="12347">1792 17672 24575,'-11'15'0,"0"-3"0,5 13 0,-3-12 0,7 12 0,-2-9 0,4-4 0,0-2 0</inkml:trace>
  <inkml:trace contextRef="#ctx0" brushRef="#br0" timeOffset="12497">1713 17935 8191,'-5'15'0,"-1"-3"5063,0 4-5063,-3-6 2818,7 1-2818,-2 0 1719,-1 4-1719,4-3 0,-4-1 0,5-6 0</inkml:trace>
  <inkml:trace contextRef="#ctx0" brushRef="#br0" timeOffset="12680">1645 18168 24575,'-15'23'0,"-1"0"0,-1-5 0,7-1 0,5-6 0,5 9 0,0 6 0,0 7 0,0-12 0,0-7 0</inkml:trace>
  <inkml:trace contextRef="#ctx0" brushRef="#br0" timeOffset="14396">2031 15002 24575,'41'0'0,"3"-9"0,-6 7 0,10-6 0,0-1 0,-5 7 0,-18-6 0,-10 3 0,-10 4 0,-5-4 0</inkml:trace>
  <inkml:trace contextRef="#ctx0" brushRef="#br0" timeOffset="15231">1451 14925 24575,'0'36'0,"-8"4"0,6 1 0,1 2 0,-7 9 0,8-11 0,-5-26 0,4 0 0,-4 2 0,5 4 0,0-5 0,0-6 0,0-5 0</inkml:trace>
  <inkml:trace contextRef="#ctx0" brushRef="#br0" timeOffset="16380">1285 16650 24575,'-11'5'0,"5"6"0,-5 10 0,10 9 0,-5 5 0,6 3 0,8 10 0,3-20 0,6 8 0,11-29 0,-13 3 0,8-15 0,-8-6 0,-1-23 0,3 9 0,-10-12 0,-1 16 0,-12 0 0,5 5 0,-29-3 0,20 12 0,-28-3 0,20 10 0,-5 9 0,-1 6 0,15-2 0,-4 0 0</inkml:trace>
  <inkml:trace contextRef="#ctx0" brushRef="#br0" timeOffset="25048">9544 16952 24575,'5'6'0,"-4"4"0,4-4 0,-5 4 0,0 1 0,5-10 0,9-10 0,4-8 0,3-3 0,-4 10 0,-5-4 0,5 2 0,2-8 0,8-5 0,-8 8 0,-1 3 0,-6 0 0,-1 12 0,3-16 0,3 6 0,1-4 0,6-8 0,-7 11 0,0-7 0,-2 8 0,2-1 0,3-1 0,10-6 0,-3 0 0,4-4 0,-5 4 0,-10 4 0,-1 4 0,9-12 0,-1 4 0,7-10 0,-8 17 0,-3-14 0,-8 18 0,18-31 0,6 4 0,-11 10 0,3-2 0,3 1 0,0 1 0,16-17 0,6 3 0,-25 18 0,17-14 0,-8 7 0,13-14 0,-3 7 0,-15 9 0,21-14 0,-17 11 0,2 0 0,4-3 0,-5 5 0,-1 0 0,1 1 0,-2 2 0,-6 4 0,-2 2 0,5-4 0,-1 3 0,7-9 0,5-5 0,-4 4 0,-14 11 0,1-7 0,2 9 0,6-17 0,7 7 0,-16 8 0,4 6 0,-15-1 0,18-4 0,-15 1 0,14-4 0,-14 6 0,4 7 0,-2-10 0,12 1 0,-9-2 0,10-4 0,-15 11 0,-6 0 0,0 6 0,-34 20 0,23-9 0,-24 15 0</inkml:trace>
  <inkml:trace contextRef="#ctx0" brushRef="#br0" timeOffset="26696">9083 16736 8191,'-11'0'0,"0"0"5063,0 0-5063,-1 9 2818,6 2-2818,0 10 1719,6 4-1719,0-3 6784,9 0-6784,-2-6 0,8-4 0,2 3 0,-5-8 0,9 9 0,-4-15 0,3 5 0,-3-11 0,3-19 0,-7 0 0,-3-12 0,-4 10 0,-6 6 0,0-26 0,-6 2 0,-8-18 0,5 25 0,-13 14 0,19 14 0,-15 7 0,7-2 0,-6 4 0,-6 17 0,11-12 0,-2 21 0,9-19 0,0 13 0,4-13 0,-4 2 0</inkml:trace>
  <inkml:trace contextRef="#ctx0" brushRef="#br0" timeOffset="27980">9203 14780 24575,'0'11'0,"-8"17"0,6 0 0,-7 8 0,9-7 0,0-8 0,0 0 0,0-5 0,0-1 0,-5 1 0,4 0 0,-8 1 0,7-7 0,-2-5 0</inkml:trace>
  <inkml:trace contextRef="#ctx0" brushRef="#br0" timeOffset="30464">11628 15315 8191,'-6'5'0,"6"-4"5063,10-3-5063,6-5 2818,2-10-2818,-8 4 1719,-8 2-1719,-4 11 6784,2 1-6784,11 4 0,0-10 0,0-5 0,-6-2 0,-10 2 0,-1 5 0,-5 5 0,0 9 0,5 2 0,1 6 0,10-7 0,1-5 0,5-10 0,4-2 0,-8-5 0,2 0 0,-9 1 0,-11-4 0,3 8 0,-9 3 0,11 10 0,2 5 0,4-1 0,0 1 0,0 0 0,4 0 0,7-6 0,0 0 0,0-5 0,-6 0 0</inkml:trace>
  <inkml:trace contextRef="#ctx0" brushRef="#br0" timeOffset="31979">9658 15088 8191,'13'0'0,"0"0"5063,19-6-5063,-11 4 0,-11-4 0,-5 6 0</inkml:trace>
  <inkml:trace contextRef="#ctx0" brushRef="#br0" timeOffset="32129">9805 15074 24575,'11'0'0,"0"0"0,-5 0 0,-1 0 0</inkml:trace>
  <inkml:trace contextRef="#ctx0" brushRef="#br0" timeOffset="32246">9988 15096 24575,'0'0'0</inkml:trace>
  <inkml:trace contextRef="#ctx0" brushRef="#br0" timeOffset="34064">11664 17079 24575,'-6'9'0,"1"2"0,5 10 0,0 0 0,0-4 0,0-2 0,0 0 0,0-3 0,0-6 0,0-17 0,0-11 0,0 0 0,0 16 0,0 22 0,0 8 0,0 1 0,0-5 0,0-8 0,0-2 0,0-5 0</inkml:trace>
  <inkml:trace contextRef="#ctx0" brushRef="#br0" timeOffset="36297">11474 17630 24575,'0'11'0,"0"5"0,-6 9 0,-4 15 0,1-6 0,1-1 0,3-18 0,4-4 0,1-5 0,10-1 0,6-11 0,11-5 0,-5 3 0,1-2 0,-13 15 0,-5 6 0,4 30 0,-7 10 0,6 9 0,-8-17 0,0-20 0,0-13 0,5-4 0,1-1 0,0-5 0,-1 0 0</inkml:trace>
  <inkml:trace contextRef="#ctx0" brushRef="#br0" timeOffset="37146">12888 17094 24575,'0'15'0,"0"1"0,6 14 0,-4 10 0,4 18 0,-6-6 0,0 0 0,0-23 0,0-8 0,0-5 0,0-11 0,0 0 0</inkml:trace>
  <inkml:trace contextRef="#ctx0" brushRef="#br0" timeOffset="37615">13043 17653 24575,'-15'6'0,"-2"2"0,6 4 0,2 0 0,9 3 0,0-3 0,4 8 0,7-2 0,1-1 0,-2 4 0,-5-9 0,-5 8 0,-5-9 0,-10 6 0,-3-6 0,-3-4 0,10-2 0,6-5 0</inkml:trace>
  <inkml:trace contextRef="#ctx0" brushRef="#br0" timeOffset="37863">13218 17605 24575,'32'-6'0,"21"-11"0,2 1 0,1 0 0,-27 4 0,-13 10 0,-1-4 0,-9 6 0,-1 0 0</inkml:trace>
  <inkml:trace contextRef="#ctx0" brushRef="#br0" timeOffset="50151">12938 15339 24575,'-6'-5'0,"2"-1"0,-1 0 0,-1 10 0,-5-2 0,5 12 0,6-13 0,6 4 0,5-5 0,-1 0 0,-9 0 0,-2 5 0,-5 1 0,6 0 0,-3-1 0,1-5 0,1 0 0,-3-5 0,4 4 0,-1-4 0,-4 5 0</inkml:trace>
  <inkml:trace contextRef="#ctx0" brushRef="#br0" timeOffset="51545">14371 17015 24575,'4'33'0,"1"0"0,-3 28 0,6-7 0,-8-15 0,5-13 0,-4 2 0,4-5 0,-5 13 0,-5-17 0,4 4 0,-4-13 0,5-4 0,0-1 0</inkml:trace>
  <inkml:trace contextRef="#ctx0" brushRef="#br0" timeOffset="52112">14522 17684 24575,'-21'-6'0,"5"1"0,0 14 0,3 7 0,-1 11 0,7 24 0,1-2 0,6-4 0,9-18 0,-7-13 0,16-12 0,-11 7 0,4-13 0,-7-2 0,-8-5 0,-7 5 0,-1 1 0,2 5 0,5 0 0</inkml:trace>
  <inkml:trace contextRef="#ctx0" brushRef="#br0" timeOffset="53363">14249 15228 24575,'-6'11'0,"2"4"0,4-3 0,0 3 0,4-4 0,2-5 0,0-1 0,-1-5 0</inkml:trace>
  <inkml:trace contextRef="#ctx0" brushRef="#br0" timeOffset="56313">11691 15282 24575,'-11'5'0,"10"-4"0,6 4 0,19-5 0,-5 0 0,8-6 0,-15 4 0,8-4 0,-4 6 0,5 0 0,0 0 0,5 0 0,-5 0 0,12 5 0,-15-4 0,18 4 0,-18 1 0,10-5 0,-7 5 0,-1-1 0,-4-4 0,-1 4 0,-4 0 0,5-4 0,0 4 0,10-5 0,10 6 0,-11-4 0,4 4 0,-14-6 0,2 0 0,4 0 0,-4 0 0,3 0 0,-3 0 0,5 4 0,-1-2 0,1 2 0,-6 1 0,5-4 0,-5 4 0,6-5 0,-6 0 0,4 0 0,-4 0 0,5 0 0,-5 0 0,8 0 0,3 0 0,5 0 0,-1 0 0,-10 0 0,-5 5 0,-1-4 0,2 4 0,4-5 0,-5 0 0,0 0 0,-5 0 0,4 0 0,1 0 0,13 0 0,-1 0 0,3 0 0,-1 0 0,-7 0 0,2 0 0,-5 0 0,10 0 0,-7 0 0,6 0 0,-8 0 0,-1 0 0,1 0 0,-5 0 0,-1 0 0,0 0 0,2 0 0,9 0 0,5 0 0,-8 0 0,6-6 0,-13 4 0,14-4 0,-3 0 0,4 4 0,-10-4 0,-2 6 0,-7 0 0,3 0 0,1-4 0,9 2 0,-2-3 0,7 5 0,-5 0 0,-3 0 0,-1 0 0,-2 0 0,2-4 0,1 2 0,-1-2 0,-5 4 0,-5 0 0,-1 0 0,1 0 0,5 0 0,0 0 0,1-5 0,-1 4 0,17-4 0,-12 5 0,17 0 0,-12 0 0,-4 0 0,-1 0 0,-6 0 0,-4 0 0,13 0 0,-1 0 0,17 0 0,-12 0 0,19 0 0,-22 0 0,22 0 0,-15 0 0,9 0 0,-10 0 0,-1 0 0,-14 0 0,4 0 0,-3 0 0,4 0 0,1 0 0,4 0 0,-4 0 0,-1 0 0,-6 0 0,0 0 0,2 0 0,5 0 0,-6 0 0,5 0 0,-10 0 0,14 0 0,-8 0 0,4 0 0,-1 0 0,-8 0 0,3 0 0,-5 0 0,-4 0 0,-1 0 0</inkml:trace>
  <inkml:trace contextRef="#ctx0" brushRef="#br0" timeOffset="65146">9540 17037 24575,'-11'0'0,"0"0"0,0 0 0,-4 0 0,-1 0 0,-5 0 0,5 0 0,1 0 0,-5 0 0,7 0 0,-7 0 0,5 0 0,-11 0 0,3 5 0,-8-4 0,10 4 0,4-5 0,1 0 0,5 5 0,-4-4 0,-1 4 0,0-5 0,-12 0 0,15 0 0,-11 0 0,9 0 0,-2 0 0,-8 4 0,-6-3 0,2 4 0,4 0 0,9-4 0,-7 4 0,5-5 0,-10 0 0,11 0 0,2 0 0,-1 0 0,0 0 0,-6 0 0,-8 0 0,-3-6 0,1 4 0,2-4 0,10 6 0,-10 0 0,2 0 0,2 0 0,6-5 0,5 4 0,-6-4 0,-6 5 0,0 0 0,6 0 0,-8 0 0,14-4 0,-9 2 0,8-2 0,0 4 0,-1 0 0,2 0 0,4 0 0,0 0 0,-4 0 0,-2 4 0,-5-2 0,0 2 0,6-4 0,-4 0 0,3 0 0,1 0 0,-3 0 0,2 0 0,6-5 0,-24 4 0,10-4 0,-15 5 0,10 0 0,10 0 0,3-4 0,-2 2 0,7-2 0,-3-1 0,4-1 0,5 0 0,1 1 0</inkml:trace>
  <inkml:trace contextRef="#ctx0" brushRef="#br0" timeOffset="66614">8360 17129 24575,'0'3'0,"-5"-6"0,4 34 0,-8-16 0,1 27 0,2-18 0,0 6 0,1-19 0,4 3 0,-13-12 0,11 2 0,-6-4 0</inkml:trace>
  <inkml:trace contextRef="#ctx0" brushRef="#br0" timeOffset="67280">7882 17819 24575,'26'0'0,"-5"0"0,13 0 0,-4-8 0,9 5 0,-8-5 0,-10 8 0,-11 0 0</inkml:trace>
  <inkml:trace contextRef="#ctx0" brushRef="#br0" timeOffset="67566">8534 17633 24575,'-6'23'0,"1"-5"0,5 10 0,0 2 0,0-3 0,0 5 0,0-11 0,0-6 0,0-9 0,0-1 0</inkml:trace>
  <inkml:trace contextRef="#ctx0" brushRef="#br1" timeOffset="75794">9501 17033 24575,'0'0'0</inkml:trace>
  <inkml:trace contextRef="#ctx0" brushRef="#br1" timeOffset="77028">8351 17064 24575,'-6'22'0,"6"-2"0,6-14 0,5-16 0,-5-2 0,-1-14 0,-10 10 0,-1 6 0,-5 10 0,10 1 0,-3 4 0,9-5 0</inkml:trace>
  <inkml:trace contextRef="#ctx0" brushRef="#br1" timeOffset="77565">8340 16990 8191,'-16'0'0,"1"0"5063,9 5-5063,-4 6 2818,4 5-2818,0 14 1719,1-11-1719,5 5 6784,0-13-6784,0-1 0,0 1 0,5 0 0,10-5 0,3 3 0,3-7 0,-1 2 0,-7-13 0,8-7 0,-6-15 0,-2-6 0,-12 10 0,-7 2 0,-5 19 0,-4-5 0,-1 10 0,-22-5 0,5 14 0,1 3 0,-7-6 0,-11 15 0</inkml:trace>
  <inkml:trace contextRef="#ctx0" brushRef="#br1" timeOffset="79373">7264 17058 24575,'0'4'0,"0"-7"0,0 13 0</inkml:trace>
  <inkml:trace contextRef="#ctx0" brushRef="#br1" timeOffset="84039">7232 17073 24575,'0'10'0,"0"1"0,0 0 0,5-5 0,5-1 0,6-5 0,0 0 0,-1 0 0,8-9 0,-4 7 0,17-7 0,-17 9 0,4 0 0,-12 0 0,-1 0 0,1 0 0,4-6 0,1 5 0,5-5 0,-5 6 0,-1 0 0,-4 0 0,-1 0 0,1 0 0,4 0 0,-3 0 0,3 0 0,-4 0 0,4 0 0,-3 0 0,7 0 0,-3 0 0,5 0 0,-1 0 0,1 0 0,-5 0 0,-1 4 0,0-2 0,1 2 0,5-4 0,-5 0 0,-1 0 0,0 0 0,9 0 0,-1 0 0,5 0 0,-17 5 0,8-4 0,-3 4 0,2-5 0,2 0 0,-5 0 0,-3 0 0,4 0 0,-5 0 0,-1 0 0,1 0 0,5 0 0,0 0 0,6 0 0,-5 0 0,-2 0 0,1 0 0,-4 5 0,3-4 0,0 4 0,6-5 0,1 0 0,-1 0 0,-5 0 0,-5 0 0,9 0 0,2 0 0,5 0 0,-2 0 0,-3 0 0,-5 0 0,-2 0 0,-4 0 0,0 0 0,8 0 0,-1 0 0,12 0 0,-8 0 0,11 0 0,-10 0 0,6 0 0,-13 0 0,0 0 0,-5 0 0,4-5 0,2 4 0,-1-4 0,0 5 0,-5 0 0,4 0 0,2 0 0,5 0 0,-6 0 0,0 0 0,-1 0 0,-3 0 0,4 0 0,-6 0 0,6 0 0,5 0 0,1 0 0,-1 0 0,-6 0 0,9 0 0,0 0 0,16 0 0,-4 0 0,-8-5 0,-4 4 0,-13-4 0,-1 5 0,5 0 0,-3 0 0,3 0 0,5-5 0,-2 4 0,2-4 0,0 5 0,-8-4 0,3 2 0,0-2 0,1 4 0,5 0 0,-1 0 0,1 0 0,-1-7 0,-4 6 0,-6-5 0,-5 6 0</inkml:trace>
  <inkml:trace contextRef="#ctx0" brushRef="#br1" timeOffset="89175">17700 4821 24575,'0'37'0,"0"0"0,0-3 0,0 1 0,0 19 0,0 0 0,0-16 0,0-3 0,2 1 0,1-3 0,3-1 0,10-26 0,8-1 0,10-25 0,9-12 0,5 2 0,6-3 0,3-3-1357,-11 3 0,3-3 0,1-2 1,0-1-1,0 2 1357,-2 0 0,-1 1 0,1 0 0,-1-1 0,2 0 0,1-1 0,2 0 0,-1-1 0,0 1 0,-3 2-501,0 0 1,-3 1 0,0 1 0,4-1 500,3 1 0,4 0 0,2 0 0,-1 1 0,-2 2 0,4-1 0,-1 2 0,-1 0 0,0 1 0,2-1 0,2-2 0,-3 3 0,-6 4 0,10-2 0,-14 8 0,-22 9 0,-36 24 0,-2-5 0,-1 4 0</inkml:trace>
  <inkml:trace contextRef="#ctx0" brushRef="#br1" timeOffset="99073">23694 13088 24575,'19'-13'0,"3"-10"0,4-5 0,-3 1 0,1 6 0,-6 3 0,8-5 0,-5 2 0,-4 4 0,-1 1 0,-6 5 0,6-4 0,1-2 0,4-5 0,1 0 0,-6 6 0,0 0 0,-10 5 0,16-8 0,-4 0 0,12-2 0,-8-1 0,-11 10 0,12-6 0,-9 1 0,15-4 0,-3-2 0,-4 1 0,-1 4 0,-5 3 0,-5 4 0,4-5 0,6-2 0,10-7 0,-3 5 0,5-6 0,-8 3 0,4-5 0,0-1 0,5-9 0,3-2 0,-3-1 0,-6 6 0,-3 6 0,-3 4 0,15-10 0,7-8 0,-17 15 0,2-2 0,4-3 0,-1-1 0,-4 6 0,0 1 0,3-5 0,1 2 0,-6 6 0,0 1 0,-4-2 0,0-1 0,2 0 0,-1 0 0,-1-2 0,2 0 0,-5 9 0,8-11 0,4 1 0,5-7 0,-12 13 0,-4 5 0,-8 3 0,13-13 0,3-4 0,17-14 0,-14 10 0,-2 6 0,-15 9 0,0 0 0,-1 1 0,14-13 0,-4 0 0,11-12 0,-7 4 0,-6 9 0,4-3 0,-7 13 0,14-16 0,-6 11 0,1 0 0,14-17 0,-14 16 0,0 1 0,15-14 0,2-4 0,-15 16 0,-1 1 0,10-13 0,-5 4 0,-19 16 0,7-3 0,1-1 0,6-10 0,13-7 0,-18 14 0,1 0 0,18-11 0,-6 1 0,-16 21 0,1-1 0,1-4 0,-1 4 0,4-4 0,-4 2 0,5 0 0,11-14 0,-13 14 0,5-6 0,-13 15 0,-4-3 0,-1 7 0,1-8 0,3-1 0,2-1 0,0 0 0,-2 2 0,-9 4 0,8-1 0,-12 1 0,17-8 0,-8 1 0,10-7 0,4 1 0,-8 10 0,7-14 0,-17 19 0,10-20 0,-5 15 0,19-23 0,-8 18 0,4-12 0,-12 19 0,1-4 0,-4 0 0,7-7 0,-2 4 0,22-26 0,-14 26 0,14-30 0,-18 30 0,0-8 0,3 2 0,-5 3 0,2-2 0,-3-1 0,0 2 0,5-3 0,-6 9 0,-2 2 0,-4 4 0,5-5 0,0-1 0,15-10 0,-17 8 0,22-6 0,-15 4 0,10 0 0,-2-4 0,-8 8 0,-9-3 0,7 13 0,-17-12 0,16 11 0,2-20 0,-2 7 0,21-14 0,-24 17 0,10-3 0,-14 15 0,1-8 0,-1 7 0,6-9 0,-1 5 0,2-11 0,10 14 0,-7-20 0,8 15 0,-6-13 0,-6 5 0,3 9 0,0-10 0,1 13 0,-1-6 0,-5 4 0,-4 5 0,-1-5 0,1 1 0,0-1 0,-5 0 0,8 5 0,-7-4 0,12 9 0,-7-9 0,7 4 0,-7-4 0,3 4 0,-4-4 0,0 4 0,0 0 0,-5-4 0,7 9 0,-6-9 0,9 9 0,-11-8 0,5 3 0,-4 0 0,5-4 0,4 9 0,-8-9 0,11 9 0,-11-4 0,8 0 0,-4 4 0,0-9 0,-14 9 0,5-4 0,-11 5 0</inkml:trace>
  <inkml:trace contextRef="#ctx0" brushRef="#br1" timeOffset="106573">23939 13612 24575,'-11'-6'0,"1"1"0,-6 5 0,-10 6 0,-6-4 0,-9 10 0,9-11 0,2 10 0,9-5 0,9 5 0,-6-5 0,6 17 0,-4-14 0,6 20 0,-8 0 0,9 3 0,-14 21 0,15-12 0,-1 15 0,1-16 0,5 15 0,-5-13 0,14 7 0,0-13 0,1-5 0,11-2 0,-15-8 0,19 5 0,-7 4 0,6-4 0,4-6 0,-14 0 0,7-18 0,-6 12 0,13-8 0,2 5 0,0 0 0,-6-6 0,-5 0 0,-5-5 0,8 6 0,-1-4 0,8 4 0,-9-6 0,-2 0 0,-4-5 0,9-2 0,-2-4 0,9-6 0,-5 0 0,-4 1 0,-3 0 0,-4 6 0,4-6 0,6-8 0,1-1 0,-7 0 0,4 7 0,-17 7 0,16-7 0,-11 0 0,8-5 0,-9-7 0,-1 11 0,-5-10 0,0 13 0,0-14 0,-6-2 0,-2-9 0,1 9 0,-12-1 0,9 11 0,-15-7 0,-2 4 0,-7-4 0,-3 8 0,7-10 0,9 21 0,-1-20 0,-5 20 0,-12-17 0,6 13 0,3-5 0,15 13 0,-6-3 0,3 3 0,1 0 0,8 1 0</inkml:trace>
  <inkml:trace contextRef="#ctx0" brushRef="#br1" timeOffset="109055">23310 13212 8191,'-35'13'0,"4"-1"0,16 3 0,4-6 0</inkml:trace>
  <inkml:trace contextRef="#ctx0" brushRef="#br1" timeOffset="111174">22062 13778 24575,'-12'-5'0,"-6"-1"0,10 0 0,-12-4 0,4 9 0,-13 9 0,5-5 0,-8 23 0,2-15 0,-5 16 0,-9 4 0,8 4 0,11-3 0,0 2 0,22-5 0,-10 22 0,12-15 0,2 3 0,-1-4 0,0 1 0,-1 5 0,2-1 0,6-5 0,1-2 0,11 21 0,0-3 0,8-16 0,-14-12 0,11-3 0,1-2 0,-7-11 0,6-1 0,-7-6 0,12-7 0,14-9 0,8-8 0,3-7 0,-18 8 0,-11 1 0,-6 2 0,3-11 0,10-20 0,-7-10 0,-6 1 0,-10 5 0,-9 16 0,0-16 0,-13 0 0,-5-2 0,-17 17 0,2 11 0,2 19 0,12-2 0,-10 12 0,6 0 0,-4 0 0,3 6 0,16-5 0,-1 5 0</inkml:trace>
  <inkml:trace contextRef="#ctx0" brushRef="#br1" timeOffset="111941">21974 13410 8191,'-6'5'0,"-4"1"5063,9 4-5063,-4 1 2818,5 4-2818,0-3 1719,5-2-1719,1-10 6784,0-10-6784,-1-2 0,-10 2 0,-1 5 0,0 10 0,1-4 0,5 4 0</inkml:trace>
  <inkml:trace contextRef="#ctx0" brushRef="#br1" timeOffset="112478">21955 13307 24575,'-18'-17'0,"-5"9"0,1 23 0,2 0 0,-8 21 0,8-7 0,-4 11 0,1 10 0,7-8 0,10-5 0,6-16 0,5 0 0,9 3 0,3-11 0,8-1 0,-4-12 0,8-12 0,-1-3 0,18-26 0,-20 6 0,10-12 0,-28 7 0,1 2 0,-15 2 0,-11 7 0,-3 13 0,-7 6 0,10 10 0,1 0 0,5 0 0,-8 22 0,11-16 0,-5 15 0</inkml:trace>
  <inkml:trace contextRef="#ctx0" brushRef="#br1" timeOffset="119291">19566 13499 24575,'21'0'0,"-5"0"0,8 0 0,-6 0 0,3 0 0,-2 0 0,-7 0 0,3 0 0,-4 0 0,4 0 0,-3 0 0,8 0 0,-4 0 0,1 0 0,12 0 0,-11 0 0,8 0 0,-7 0 0,-3 0 0,0 0 0,-1 0 0,-4 0 0,4 0 0,1 0 0,1 0 0,-2 0 0,-5 0 0,13 0 0,-9 0 0,9 0 0,-3 0 0,-3 0 0,4 0 0,-1 0 0,-4 0 0,0 0 0,-1 0 0,-4 0 0,4 0 0,2 0 0,5 0 0,-1 0 0,1 0 0,-6 0 0,4 0 0,-3 0 0,4 0 0,-5 0 0,4 0 0,-4 0 0,14 0 0,2-6 0,9 5 0,-9-5 0,-2 6 0,-1 0 0,-10 0 0,9 0 0,-12 0 0,5 0 0,0 0 0,0 0 0,0 0 0,0 0 0,0 0 0,-4 0 0,11 0 0,-14 0 0,9 0 0,-4 0 0,8-6 0,5 4 0,-1-4 0,-10 6 0,-6 0 0,0-5 0,2 4 0,4-4 0,-5 5 0,-1 0 0,0 0 0,1 0 0,5 0 0,-5 0 0,-23 0 0,3 0 0,-41 0 0,-16 9 0,26-8 0,-1 0-359,-10 3 0,1 0 359,-21-4 0,22 0 0,0 0 0,7 0 0,2 0 0,-2 3 0,2 0 0,-12-1 0,25 4 0,7-6 718,4 0-718,-4 0 0,-1 0 0,-14 0 0,-2 0 0,0 0 0,2 0 0,14 0 0,1 0 0,-13 0 0,8 0 0,-14 0 0,17 0 0,-3 0 0,8 5 0,-8-4 0,3 4 0,-4-5 0,0 0 0,5 0 0,-4 0 0,3 0 0,-9 0 0,-1 4 0,0-2 0,6 2 0,0-4 0,4 0 0,-4 0 0,-1 0 0,-3 0 0,-2 6 0,0-4 0,1 4 0,10-6 0,0 0 0,6 0 0,4 0 0,1 0 0</inkml:trace>
  <inkml:trace contextRef="#ctx0" brushRef="#br1" timeOffset="122340">31141 13618 24575,'-6'-5'0,"-4"4"0,4-4 0,-5 5 0,-9 6 0,1 5 0,-16 20 0,11-10 0,-5 10 0,5-11 0,-8 11 0,3 6 0,0 7 0,3-3 0,17-14 0,-13 9 0,20-10 0,-6 29 0,16 4 0,2-26 0,1-1 0,8 16 0,3-22 0,2-2 0,15 6 0,-8-7 0,4 0 0,3-5 0,3-2 0,3-5 0,-1-2 0,-7 0 0,0-3 0,2-4 0,-4-4 0,8-4 0,-8-3 0,0-3 0,19-14 0,-5-3 0,-14 4 0,-22 9 0,2-14 0,6-5 0,-11-7 0,4-3 0,-13 13 0,-13-1 0,4 11 0,-19-4 0,4 3 0,-19 3 0,2-7 0,-7 17 0,7-5 0,1 9 0,0-2 0,-1 1 0,5-12 0,15 16 0,8-10 0</inkml:trace>
  <inkml:trace contextRef="#ctx0" brushRef="#br1" timeOffset="124307">31117 7763 8191,'-11'0'0,"0"10"5063,0 2-5063,0 4 2818,5 0-2818,1-19 1719,5 0-1719,-6-16 6784,0 26-6784,-1-8 0,2 12 0,5-12 0,0-10 0,0 0 0,0 15 0,0-2 0,0 14 0,0-10 0,0-2 0</inkml:trace>
  <inkml:trace contextRef="#ctx0" brushRef="#br1" timeOffset="125005">30985 7647 24575,'-16'-6'0,"0"1"0,-1 5 0,2 10 0,4 2 0,-1 9 0,5 9 0,-4-3 0,10 13 0,-4-12 0,5 1 0,6-8 0,-4-1 0,17 4 0,-4 7 0,19-8 0,5 10 0,-2-24 0,-2 4 0,-1-13 0,-9-14 0,8-8 0,-19-6 0,13-12 0,-24 9 0,12-10 0,-15 10 0,0-14 0,0 11 0,-6-15 0,-17 12 0,6 11 0,-10 7 0,11 13 0,-9-5 0,-15 1 0,-2 1 0,-5 1 0,8 8 0,4 0 0,5 0 0,14 0 0,6 0 0</inkml:trace>
  <inkml:trace contextRef="#ctx0" brushRef="#br1" timeOffset="125922">30869 6924 24575,'-11'-11'0,"5"19"0,-7 16 0,11 14 0,-7 9 0,9-17 0,-4 4 0,2-17 0,-2 3 0,4-19 0,0-11 0,0-8 0,0-7 0,-5 8 0,4 2 0,-4 4 0,5 39 0,0 18 0,0-4 0,0 1 0,0 9 0,0-11 0</inkml:trace>
  <inkml:trace contextRef="#ctx0" brushRef="#br1" timeOffset="128641">30928 15326 24575,'4'0'0,"3"0"0,9-5 0,13 4 0,14-13 0,18 12 0,-2-6 0,-4-1 0,-9 7 0,12-7 0,1 9 0,0 0 0,-10 0 0,-17 0 0,-3 0 0,-13 0 0,4-4 0,5 2 0,-1-2 0,5 4 0,-8 0 0,-1 0 0,1 0 0,8 0 0,3 0 0,25 0 0,-12 0 0,10 0 0,-23 0 0,-4 0 0,2 0 0,2 0 0,9 0 0,-2 0 0,1 0 0,-10 0 0,16-7 0,-13 6 0,16-5 0,-8 6 0,-9 0 0,-7 0 0,-9 0 0,-1 0 0,6 0 0,6 0 0,-1 6 0,0-5 0,-5 5 0,5-6 0,-3 0 0,2 0 0,-4 6 0,-4-4 0,-2 4 0,-4-6 0,-5-5 0,-1 4 0,-5-4 0</inkml:trace>
  <inkml:trace contextRef="#ctx0" brushRef="#br1" timeOffset="129039">32489 15153 24575,'30'12'0,"21"9"0,6 2 0,-4-5 0,-8 8 0,-28-19 0,2 17 0,-13-7 0,-20 16 0,-24 10 0,14-21 0,-4 0 0,-3-1 0,-1-1 0,-17 6 0,6-3 0,18-3 0,1-2 0,12-8 0,1 0 0,2-9 0,7 4 0,-2-5 0</inkml:trace>
  <inkml:trace contextRef="#ctx0" brushRef="#br1" timeOffset="133124">31311 7797 8191,'8'-6'0,"0"4"5063,25-4-5063,-3 6 2818,18-8-2818,-7 5 1719,-1-5-1719,-10 8 6784,-14 0-6784,3 0 0,-2 0 0,16 0 0,-1 6 0,9-5 0,-10 6 0,-10-7 0,-1 0 0,-4 0 0,14 0 0,1 0 0,9 0 0,0 0 0,-2 0 0,0 0 0,-8 0 0,8 0 0,-6 6 0,4-5 0,-9 5 0,5 3 0,-18-7 0,9 6 0,-4-8 0,8 0 0,10 0 0,-10 0 0,2 0 0,-12 0 0,4 0 0,1 0 0,-5 0 0,-2 0 0,-4 0 0,4 0 0,1 0 0,6 0 0,-1 0 0,-4 0 0,-2 0 0,-4 0 0,0 0 0,4 0 0,1 0 0,-5-4 0,3 2 0,-22-9 0,11 10 0,-12-5 0</inkml:trace>
  <inkml:trace contextRef="#ctx0" brushRef="#br1" timeOffset="151805">15841 13992 24575,'-24'0'0,"5"0"0,-43 9 0,24 4 0,-2 2 0,-15-1 0,-4 2 0,2 5 0,0 2-1119,-3-3 0,2-1 1119,18-5 0,1 1 0,-3 4 0,3 0 536,-9 3-536,17-1 0,0 2 0,-13 15 0,18-16 0,2 2 0,-13 20 0,5-6 0,1 0 0,7-6 0,-14 20 0,15-20 0,-8 13 0,19-21 1702,7-12-1702,0-2 0,-9-18 0,-14-10 0,10 2 0,-2 1 0</inkml:trace>
  <inkml:trace contextRef="#ctx0" brushRef="#br1" timeOffset="152140">14567 14536 24575,'7'48'0,"-7"-11"0,1 1 0,5 27 0,-1-4 0,-4-25 0,13-29 0,2 2 0,39-32 0,-6 2-357,-13 1 0,1-2 357,14-12 0,-12 9 0,-8 3 0,-20 14 0,-2 2 0</inkml:trace>
  <inkml:trace contextRef="#ctx0" brushRef="#br1" timeOffset="153755">6946 18322 24575,'16'-25'0,"0"1"0,11-25 0,2 11 0,5-2 0,0 0 0,1-1-1143,7-7 0,-1 0 1143,-8 7 0,-4 3 0,5-13 484,-10 13-484,-14 14 0,5 8 0,-8 0 0,3-1 0,-5-4 1733,0 9-1733,-4-1 69,8 7-69,-7-5 0,7 5 0,-8-4 0,-1 4 0,-1 0 0,-4 1 0</inkml:trace>
  <inkml:trace contextRef="#ctx0" brushRef="#br1" timeOffset="154072">7249 17621 24575,'41'-18'0,"-2"-3"0,10 5 0,-15 3 0,-18 22 0,-2 3 0,-13 13 0,4 2 0,-5-5 0,0 2 0,0-7 0,0-1 0,5-1 0,-4-9 0,4-1 0</inkml:trace>
  <inkml:trace contextRef="#ctx0" brushRef="#br1" timeOffset="181087">1679 12201 24575,'26'-6'0,"22"1"0,-6 5 0,2 0 0,-8 0 0,0 0 0,4 5 0,-2 0 0,3-2 0,-4 6 0,4 2 0,-2-6 0,2 2 0,0 5 0,3 2 0,-2 0-961,8-1 1,-1 1 960,2 6 0,-4 0 231,-14-8 0,-2-1-231,9 9 0,1 3 0,0 0 0,0 1 0,8 6 0,0 1 0,-4-4 0,-2-2-214,-11-6 1,-2-2 213,25 11 0,-24-11 0,6 5 1425,-14-4-1425,7 3 0,-13-5 0,-7-18 461,-10-5-461,-1-9 0,-4-4 0,5-6 0,5 22 0,5-6 0,-3 25 0,11-2 0,-11 3 0,4-3 0,-7 7 0,-36 11 0,-13-1 0,8-11 0,-2-2 0,-24 0 0,24-9 0,21-8 0</inkml:trace>
  <inkml:trace contextRef="#ctx0" brushRef="#br1" timeOffset="182320">5781 17515 8191,'-12'4'0,"3"15"5063,21 8-5063,6 20 2818,10-4-2818,-6-7 1719,-8-12-1719,0-18 6784,-7 4-6784,3-4 0,0-1 0,-9-5 0,3-10 0,-4 3 0,0-2 0</inkml:trace>
  <inkml:trace contextRef="#ctx0" brushRef="#br1" timeOffset="182521">5900 17598 24575,'-4'-22'0,"-6"24"0,-10 19 0,2 10 0,-9 6 0,12-15 0,-12 11 0,7-6 0,0 5 0,8-11 0,3-11 0,7-5 0,-2-5 0</inkml:trace>
  <inkml:trace contextRef="#ctx0" brushRef="#br1" timeOffset="183273">1787 13080 12163,'17'18'0,"-9"-8"0,2-3 0</inkml:trace>
  <inkml:trace contextRef="#ctx0" brushRef="#br1" timeOffset="183920">1778 13103 24575,'0'21'0,"5"-4"0,-4-2 0,9-4 0,8 0 0,0-1 0,7-4 0,-6-7 0,1-13 0,27-30 0,-6 0 0,-18 15 0,-2 4 0,-1 9 0,-15 29 0,-10 32 0,-3 14 0,6 5 0,1 1-490,-5-1 1,-1-1 489,4-12 0,0-8 0,2-14 0,-15-12 0,-11 9 0,2-12 0,-11 2 0,14-16 0,10-18 979,3 0-979,9-11 0,0 8 0,10 0 0,-3 4 0,13 0 0,4 2 0,-11 7 0,4 0 0</inkml:trace>
  <inkml:trace contextRef="#ctx0" brushRef="#br1" timeOffset="198354">14342 18362 8191,'-10'-5'0,"17"4"5063,18-4-5063,13-3 0,17 6 0,1-18 0,-9 18 0,4 1 0,5-4 0,3-1 221,-6 2 0,3 0 1,-2 1-222,5 1 0,0 1 0,-2-2 0,3-1 0,-6-1 990,-5 0 0,-3 0-990,11 4 0,-4 0 0,3-9 5847,-27 10-5847,-12 0 0,-13-14 0,-7 1 2830,-10-8-2830,15 11 0,14 5 0,7 11 0,6-4 0,-11 13 0,-3-8 0,-2 12 0,-6-3 0,-12 10 0,-3-9 0,-13 4 0,5-15 0,-8 13 0,2-16 0,-3 15 0,9-12 0,5 0 0,6-1 0</inkml:trace>
  <inkml:trace contextRef="#ctx0" brushRef="#br1" timeOffset="201072">14539 15337 24575,'20'0'0,"-2"0"0,12 0 0,-8 0 0,-1 0 0,-2 0 0,6 0 0,7-6 0,9 4 0,-8-9 0,-3 10 0,-13-4 0,2 5 0,-2 0 0,3-4 0,2 2 0,-6-2 0,4 4 0,-8 0 0,16-7 0,-4 6 0,16-5 0,12-3 0,1 7 0,-4-6 0,6-1 0,-21 7 0,30-7 0,-20 9 0,11 0 0,-17 0 0,-3-4 0,1-2 0,28 4 0,-19-2 0,2-2 0,-4 1 0,-2 0 0,21 3 0,1-17 0,-17 17 0,2-7 0,0 9 0,15-8 0,-4 6 0,1-7 0,3-1 0,-23 8 0,23-8 0,-3 10 0,-1-9 0,-11 7 0,-11-6 0,-14 8 0,14 0 0,-6 0 0,7-9 0,0 7 0,1-7 0,9 9 0,-6 0 0,22 0 0,-4 0 0,-23 0 0,2 0 0,4 0 0,-2 0 0,21 0 0,-27 0 0,1 0 0,1 0 0,-1 0 0,18 0 0,-14 0 0,0 0 0,17 0 0,-22 0 0,-1 0 0,25 0 0,-3 0 0,-18 0 0,9 0 0,3 0 0,16 0 0,-31 0 0,-1 0 0,25 0 0,-22 0 0,-1 0 0,7 0 0,22 0 0,-26-6 0,-5 5 0,-14-5 0,-5 6 0,1 0 0,0 0 0,-6 0 0,-5 0 0</inkml:trace>
  <inkml:trace contextRef="#ctx0" brushRef="#br1" timeOffset="203839">8417 18188 24575,'-20'5'0,"2"-4"0,-17 10 0,12-10 0,-16 5 0,-1 3 0,8-8 0,-3 0 0,-7 3 0,-2 0 0,1-3 0,-1-2 0,-10 1 0,0 0 0,6 5 0,1 0 0,-2-4 0,2 1 0,3 6 0,3 0 0,-9-7 0,13 5 0,16-6 0,0 0 0,5 5 0,0-4 0,5 4 0,0-5 0,1 0 0,4-5 0,1 4 0,5-4 0</inkml:trace>
  <inkml:trace contextRef="#ctx0" brushRef="#br1" timeOffset="204237">7435 18213 24575,'5'-6'0,"-13"7"0,1 10 0,-14 3 0,-2 10 0,6-11 0,0 7 0,6-14 0,5 8 0,-4-12 0,9 12 0,1-8 0,6 0 0,14 4 0,2-3 0,5 4 0,-2-4 0,-8-2 0,-2-5 0,-9 0 0,-1 0 0</inkml:trace>
  <inkml:trace contextRef="#ctx0" brushRef="#br1" timeOffset="207137">6988 17135 24575,'11'0'0,"0"0"0,8 0 0,16 0 0,3-6 0,3 5 0,-16-5 0,-5 6 0,4 0 0,-2 0 0,7 0 0,-1 0 0,-10 0 0,19 0 0,-14 0 0,8 0 0,-5 0 0,-9 0 0,-2 0 0,-4 0 0,4 0 0,6 0 0,6 0 0,-5 0 0,-2 0 0,-9 0 0,5 0 0,5 0 0,10 0 0,-4 0 0,3 0 0,-9 0 0,8-6 0,-1 4 0,3-4 0,-5 6 0,3 0 0,-11 0 0,10 0 0,-11 0 0,4 0 0,1 0 0,-1 0 0,-5 0 0,4 0 0,5 0 0,3 0 0,11 0 0,-11 0 0,2 0 0,-10 0 0,5 5 0,6-4 0,6 4 0,4-5 0,-14 0 0,-3 0 0,-8 0 0,9 0 0,7 0 0,9 0 0,-10 0 0,-1 0 0,-9 0 0,16 0 0,-3 0 0,15 0 0,-17 0 0,-3 0 0,-8 0 0,16 0 0,13 0 0,-17 0 0,2 0 0,4 0 0,-1 0 0,21 0 0,-4 0 0,-16 0 0,0 0 0,1 0 0,1-7 0,-9 6 0,-7-5 0,-10 6 0,0 0 0,-3 0 0,-2-5 0,-10 4 0,-6-9 0,0 9 0,1-4 0</inkml:trace>
  <inkml:trace contextRef="#ctx0" brushRef="#br1" timeOffset="222520">9211 11277 24575,'-6'-5'0,"2"8"0,4 3 0,0 18 0,0 14 0,0-4 0,0 5 0,0 22 0,0 5-915,0-18 0,0 1 0,0-1 915,0-1 0,0 0 0,0 0 0,-3 0 0,-1 1 0,1-4 0,1 2 0,1-3 0,-4 1 0,0-2 0,0 18 0,4-33 0,-4-3 0,5-12 2745,10-2-2745,10-5 0,36 3 0,-10-6 0,2-1 0,1 3 0,1 0-1158,9-3 0,-1-2 1158,-13 1 0,1 0 0,18 0 0,5 0 0,-18 0 0,3-1 0,-1 2 0,-2 3 0,1 0 0,-1 0 0,4-3 0,0-1 0,2 2 0,-7 3 0,3 2 0,0 1 0,-1-3 0,14-3 0,-2-2 0,5 1 0,-15 1 0,4 0 0,1 1 0,-1 0 0,-2-1 0,4-1 0,-3-2 0,0 1 0,0 0 0,6 0 0,2 0 0,-2 0 0,-3 0-1048,3 0 0,-3 0 0,0 0 1048,2 0 0,1 0 0,-4 0 0,1 0 0,-1 0-414,-3-4 0,3-1 0,0 1 414,-1 3 0,-1 1 0,0-2 0,3-5 0,0-3 0,-1 2-516,-5 6 1,0 2 0,-4-1 515,1-5 0,0 0 0,-6 5 0,3 2 0,-1-1 330,15-5 0,2-1-330,-6 5 0,3 0 0,-1 0 0,-7-2 0,-1-1 0,3 0 0,-1 1 0,3 0 0,0 0 0,-3 1 0,-4 1 0,-4 0 0,2 0 0,10-3 0,1-1 0,-3 2 0,7 3 0,-2 0 0,5-5 0,1-1 0,-15 4 0,2 2 0,-3-1 0,12-5 0,-3 0 0,-6 5 0,-2 2 0,-15-1 0,-1 0 1119,16-1 1,3 2-1120,1 4 0,2 1 0,-13-5 0,2 0 0,1 0 0,9 2 0,1 0 0,-3 2 0,-2 0 0,-1-1 682,7-3 0,-5 1-682,1 8 2085,-22-10-2085,5 0 1297,-21 0-1297,-7-5 603,-1-1-603,-7-9 0,7 3 0,-8-8 0,4-12 0,4-33 0,2 4 0,4-5-1176,-2 10 1,0 0 1175,-5 9 0,1-2 0,0 4 0,7-2 0,-3 2 0,-11-1 0,1 1 0,11 3 0,0 0 0,-12-8 0,-1 1 0,4 13 0,1 1 0,-6-1 0,0 2 0,0-5 0,-5 23 0,4 2 2351,-13 12-2351,-15-2 0,-4 4 0,-22 0 0,-9 0-403,6 0 0,-8 0 403,12 0 0,-2 0 0,-3 0-494,8 0 1,-2 0-1,-1 0 1,-1 0 493,-6 0 0,-2 0 0,-1 0 0,1 0-1177,-2 0 1,0 0 0,0 0 0,3 0 1176,6 0 0,2 0 0,0 0 0,-1 0 0,-2 0 0,-1 1 0,1-1 0,3-1-467,1-3 1,3-1 0,-4 0 466,-4 4 0,-3 1 0,-2 0 0,1-2 0,1-3 0,0-2 0,0-1 0,-3 2-588,4 2 1,-3 0-1,-1 1 1,2 1-1,2-2 588,1 1 0,3-1 0,1 0 0,-1-1 0,-5-1 0,-1-1 0,1 1 0,4 0-12,1 0 1,4 2 0,-2-1 11,-12 0 0,-1 1 0,0-2 0,5-2 0,0-1 0,3 3 0,10 4 0,2 2 0,0-1 0,-1-3 0,0-1 0,4 2 0,-3 3 0,0 0 872,2 1 1,-3-1 0,1-1-873,-16-4 0,-1-1 0,10 5 0,-3 1 0,5-2 0,-3-3 0,3-1 279,-1 6 0,2 0-279,14 0 0,0 0 0,-23 0 0,-5 0 0,21 0 0,0 0 0,-2 0 0,-9 0 0,-1 0 0,1 0 1372,8 0 1,0 0 0,2 0-1373,-21 5 0,4 0 0,17-4 0,3 1 0,0 8 0,3 0 0,-17-8 923,15 8 0,1 0-923,-16-1 0,-7 2 0,37 0 796,7-10-796,-7 4 1255,-1 0-1255,-14 2 665,5-1-665,-1 6 0,10-10 0,7 9 0,0-10 0,2 4 0,-3 0 0,5-4 0,1 4 0,8-5 0,-2 0 0</inkml:trace>
  <inkml:trace contextRef="#ctx0" brushRef="#br1" timeOffset="224369">16314 10647 24575,'-9'12'0,"0"3"0,-8 3 0,-25 33 0,17-22 0,0 1 0,-4 5 0,0-1 0,1-3 0,4-4 0,1 1 0,4-10 0,32-18 0,44-8 0,-11-1 0,6-1 0,13 2 0,1 2-580,-12 0 0,-3 1 580,-8 4 0,-5 2 0,0-1 0,-14 0 0,-23 0 0,-34-6 0,-26-4 0,11-8 0,-2-4 0,-4 0 0,3-3-387,7-2 1,3 0 386,7 6 0,4 2 1113,3-2-1113,12 4 0,4 5 0,10 20 0,27 32 0,-12-3 0,-1 4 0,4 1 0,0 1 117,-1-4 0,-2 0-117,-11 23 0,18-18 0,-14-9 0,0-11 0,-2-48 0,3-10 0,1-8 0,1-18 0,2-2-610,3 7 1,0 1 609,-4 3 0,-2 8 0,-1 12 550,-2-6-550,-4 13 0,4-1 0,-6 5 0,-5 13 0,4-7 0,-4 12 0,5-2 0</inkml:trace>
  <inkml:trace contextRef="#ctx0" brushRef="#br1" timeOffset="354655">26887 1518 24575,'0'49'0,"-7"-16"0,-5 1 0,-6 4 0,-3 0 0,-3 2 0,-1-1-637,-6-4 1,1-3 636,-9 13 415,-3-16-415,14-6 211,-2-14-211,12 0 0,8-14 0,5-23 647,5-25-647,9 7 0,3 2 0,9 34 0,-1 10 0,9 8 0,4 14 0,0 12 0,1 8 0,-2 11 0,1 3-605,-6-16 1,1 0-1,-2-2 605,0 9 0,-2-5 0,10 2 0,-19-37 0,-4-2 0,9-5 0,1-22 0,-4 16 0,-4-16 0</inkml:trace>
  <inkml:trace contextRef="#ctx0" brushRef="#br1" timeOffset="357437">24042 1830 24575,'0'37'0,"0"29"0,0-19 0,0 2 0,0-8 0,0-1 0,0 1 0,0-6 0,0-10 0,17-42 0,-3 9 0,16-26 0,-7 38 0,3 10 0,-7-3 0,1 5 0,-9-15 0,-1 4 0,-4-15 0,-1-18 0,-5-5 0,-8-24 0,-7 21 0,3 1 0,-6 21 0,17 10 0,-4 4 0</inkml:trace>
  <inkml:trace contextRef="#ctx0" brushRef="#br1" timeOffset="357949">24174 2247 24575,'0'45'0,"0"-1"0,0 1 0,0-13 0,5-26 0,-4-18 0,16-5 0,-5-20 0,9 10 0,-6 3 0,-3 14 0,3 0 0,2 14 0,0 2 0,6 14 0,-15 1 0,11 4 0,-17-4 0,4-5 0,-6-5 0,0-7 0</inkml:trace>
  <inkml:trace contextRef="#ctx0" brushRef="#br1" timeOffset="358689">24471 2338 24575,'24'-20'0,"-12"5"0,-4 6 0,-9 20 0,-4 6 0,5 4 0,9-10 0,-2-6 0,12-5 0,-2-6 0,-1-1 0,5-9 0,-9 9 0,5-2 0,-11 13 0,4-2 0,-9 7 0,8-3 0,-8 0 0,4-1 0</inkml:trace>
  <inkml:trace contextRef="#ctx0" brushRef="#br1" timeOffset="359101">24932 2022 24575,'29'0'0,"-2"0"0,-7 5 0,-6-4 0,-14 3 0</inkml:trace>
  <inkml:trace contextRef="#ctx0" brushRef="#br1" timeOffset="359236">24972 2114 24575,'35'-6'0,"10"-2"0,-20 0 0,1 2 0</inkml:trace>
  <inkml:trace contextRef="#ctx0" brushRef="#br1" timeOffset="359733">25474 1802 24575,'0'61'0,"-5"-26"0,0 1 0,4 7 0,-1 1 0,-8 3 0,0-4 0,8-5 0,-3-3 0,11-30 0,4-5 0,2-9 0,8 1 0,0-8 0,10 9 0,-3 2 0,-5 5 0,-2-5 0,-10 4 0,1-18 0,-5 2 0,-7-19 0,-1 13 0,-13 3 0,13 15 0,-7 5 0</inkml:trace>
  <inkml:trace contextRef="#ctx0" brushRef="#br1" timeOffset="361166">23421 2761 8191,'11'0'0,"53"0"1116,-6-5 1,8-2-1117,-16 2 0,2-1 0,3 1 0,-4 1 0,2 1 0,2 0 0,-2-2 261,9-4 1,-1-1 0,7 2-262,-14 5 0,5 2 0,3 1 0,2 1 0,1-1 0,1 0-131,-4-2 0,1 0 0,0 0 0,2-1 0,2 1 0,1 0 0,1 1 131,-10 0 0,1 0 0,1 1 0,1 0 0,1-1 0,1 2 0,0-1 0,1 0 0,0 1 0,0 0 0,0 0 0,2 0 0,1 1 0,1 0 0,0 1 0,0-1 0,-1 0 0,0 0 0,-3 1 0,-1-2 0,-3 1 0,3-1 0,-2-1 0,-2 0 0,-1 0 0,-2 0 0,1 1 0,-1 0 0,1 1 0,9 2 0,1 0 0,0 2 0,-2 0 0,-1 0 0,-5-2 0,-5 0 240,2-3 0,-6-1 0,-3 0 0,-2 2-240,21 5 0,-4-1 0,2-5 0,-8-2 0,-12-4 1635,-22 4-1635,-20-13 4356,15 1-4356,-7-10 6512,5-1-6512,4 0 820,-7 3-820,-2-2 0,5-13 0,-15-1 0,0-7 0,7-3 0,3-5 0,-1-4-1374,-3 0 1,-1-4 0,-1-2 0,2 1 1373,2 3 0,1 0 0,0 1 0,-1 0 0,-3-2 0,-1 0 0,0 1 0,2 3-416,3 0 0,2 3 1,-1-2 415,-1-10 0,-1-1 0,2 0 0,4 1 0,3 1 0,-1-1 0,-3-2 0,0-1 0,-1 5 0,1-7 0,-2 9 0,-5 24 0,-4 5 0,-3-4 0,-9 26 0,-27-14 0,-9 20 0,-9 4 0,-1-3 0,-5 0 0,-1 0 306,0 2 1,0 0 0,-1 0-307,7 0 0,-1 0 0,0 0 0,2 0 0,-3 0 0,1 0 0,-4 0-326,8 0 1,-4 0 0,-2-1-1,-2 1 1,0 1 325,3 0 0,-1 1 0,-1 0 0,-1 0 0,-2 1 0,-2 1 0,5 0 0,-2 1 0,-2 1 0,-1-1 0,-1 2 0,0-1 0,-1 1 0,1 0-480,1-1 0,0 1 1,-1 0-1,-1 1 0,0-1 1,1 1-1,0 0 0,2 0 1,0 1 479,1-1 0,2 2 0,1-1 0,0 0 0,0 1 0,0 0 0,-1-1 0,-1 1 0,-1-1 0,-1 1 0,-2-1 0,0 1 0,0 0 0,1-1 0,1 0 0,2 0 0,3 0-288,-11 1 0,5 0 1,1-1-1,1 0 0,0 1 1,-2 0 287,5-1 0,-2 1 0,0 0 0,0 0 0,1 0 0,2 0 0,3-1 0,-6 0 0,1 0 0,3-1 0,4 1 0,3 1 0,-6 4 0,5 1 0,5-3 981,0-6 0,11 2-981,21 10 2031,4-17-2031,9 9 5440,5-9-5440,3 8 4057,9-7-4057,-11 7 0,0 2 0,-5 5 0,0 21 0,0 19 0,-6-13 0,0 6-736,4-8 1,1 4 0,0 4 735,-1 7 0,-2 6 0,0 2 0,2 0 0,1-10 0,1 0 0,0 1 0,1 1 0,-1 1 0,0 6 0,-1 3 0,1-1 0,0 0 0,1-3 0,1 4 0,1-2 0,0-3 0,-1-5 0,-2-5 0,1-5 0,0-4 0,4-1 0,0-10 0,0-15 0,-4-11 0,4 0 0</inkml:trace>
  <inkml:trace contextRef="#ctx0" brushRef="#br1" timeOffset="362233">29501 1343 24575,'-10'57'0,"8"8"0,-4-13 0,-3 8 0,2-1 0,1-12 0,2-1 0,-1 2 0,-3 12 0,0 2 0,0-6 0,1-6 0,0-12 0,-1-19 0,8-45 0,0-29 0,-1 17 0,2-2-803,7-8 1,2-2 802,-3 4 0,3-2 0,6-7 0,6-7 0,-1 5-346,4-6 1,1 3 345,-9 15 0,0-1 0,3 8 0,5 6 0,-1 17 0,-1 35 0,-3 11 0,-5 5 0,-2 8-278,-10 0 1,-3 5 0,1 0 277,8 3 0,3 0 0,-2 1 0,-6-1 0,-2 0 0,1-5 0,6 3 0,-4-7 1476,-16 2-1476,-3-36 0,-5 9 0,10-18 0</inkml:trace>
  <inkml:trace contextRef="#ctx0" brushRef="#br1" timeOffset="362401">29507 1898 24575,'15'0'0,"5"-13"0,2 10 0,29-38 0,-21 19 0,-1 2 0,17-18 0,-6 4 0</inkml:trace>
  <inkml:trace contextRef="#ctx0" brushRef="#br1" timeOffset="362567">29989 1275 24575,'-7'65'0,"0"1"0,1-3 0,1 0 0,5-8 0,0-1 0,-6 10 0,0-1 0,5-16 0,0-3 0,-3-3 0,1-5 0,4-9 0,4-22 0</inkml:trace>
  <inkml:trace contextRef="#ctx0" brushRef="#br1" timeOffset="362967">30203 1787 24575,'-15'-6'0,"-21"16"0,11 0 0,-16 13 0,25-11 0,1 5 0,9-5 0,19-2 0,1-5 0,23-13 0,-7 6 0,18-15 0,-15 19 0,8 8 0,-28 41 0,0 2-278,-12-17 0,-2 1 278,1 19 0,-13-7 0,-7-15 0,-7-16 0,-1-13 0,16-10 0,3-1 139,9-9 0,0 8 0,0-2 0</inkml:trace>
  <inkml:trace contextRef="#ctx0" brushRef="#br1" timeOffset="363482">30322 1906 24575,'5'16'0,"16"6"0,2-9 0,10 2 0,5-28 0,-13-4 0,0-26 0,-14 6 0,-24-6 0,4 13 0,-11 10 0,8 5 0,15 9 0,4 1 0,13 12 0,9 3 0,3 20 0,-4 2 0,-3 4 0,-18-7 0,18-54 0,0 5 0,12-34 0,-5 30 0,-8 12 0,-7 12 0,-2 0 0,-1 21 0,-7 3 0,2 7 0,-9-11 0,0-16 0</inkml:trace>
  <inkml:trace contextRef="#ctx0" brushRef="#br1" timeOffset="363667">30959 1299 8191,'-17'-6'0,"6"10"0,-7-2 0,12 7 0</inkml:trace>
  <inkml:trace contextRef="#ctx0" brushRef="#br1" timeOffset="364333">31047 1232 24575,'0'63'0,"0"0"0,0 0 0,0 0 0,0-1 0,0-2-785,0-8 1,0-5 784,0 9 509,0-13-509,-5-37 260,4-5-260,-4-26 0,5 9 0,0 1 800,0 4-800,0 0 0,9-1 0,-2 5 0,12-5 0,14-4 0,5-7 0,7 6 0,-15 4 0,-14 18 0,-7 1 0,-8 4 0,9 6 0,5-4 0,3-2 0,7-5 0,-4-5 0,-1 0 0,10 0 0,-2 0 0,-2 0 0,-2 0 0,-12 0 0,7 0 0,6 0 0,-3 5 0,7-4 0,-12 4 0,-7-5 0,-5 0 0</inkml:trace>
  <inkml:trace contextRef="#ctx0" brushRef="#br1" timeOffset="366100">22851 16446 24575,'0'-16'0,"5"6"0,5 0 0,7 4 0,4 5 0,5 23 0,-12 7 0,10 26 0,-21-15 0,13 3 0,-1-18 0,8-10 0,8-23 0,6-10 0,-5-18 0,-8 8 0,-1-1 0,3-14 0,-17 60 0,-19 24 0,0 11 0,-2 15 0,3 3-540,4-14 1,2 2 0,0 2 0,-1-2 539,-2 1 0,0 1 0,-1-1 0,1-2 0,1-4 0,2 0 0,-1-3 0,-2-6 0,-4 5 0,-2-11 0,-9-11 0,-5-16 0,-2-7 0,-9-30 0,6 3 0,6-25 2157,14 2-2157,3-3 0,8 3 0,26 2 0,-11 26 0,14 4 0,-20 14 0</inkml:trace>
  <inkml:trace contextRef="#ctx0" brushRef="#br1" timeOffset="366350">23943 16564 24575,'38'-6'0,"-5"-2"0,8 0 0,-16 2 0,-14 6 0,-6 0 0</inkml:trace>
  <inkml:trace contextRef="#ctx0" brushRef="#br1" timeOffset="366499">24046 16651 24575,'26'0'0,"28"-8"0,-30 6 0,18-7 0</inkml:trace>
  <inkml:trace contextRef="#ctx0" brushRef="#br1" timeOffset="366868">24558 16402 24575,'26'-6'0,"2"6"0,-21 23 0,2 21 0,-18 0 0,-5 2 0,-4 15 0,3-24 0,-2-6 0,-6-11 0,-2-7 0,2-6 0,-3-1 0,26-6 0,26 20 0,5-8 0,5 1 0,5 9 0,1-1 0,-2-8 0,-3-1 0,9 6 0,-29-18 0</inkml:trace>
  <inkml:trace contextRef="#ctx0" brushRef="#br1" timeOffset="367086">24975 16443 24575,'6'23'0,"20"15"0,7 19 0,-6-19 0,3 0 0,-1-8 0,-1-4 0,21 17 0,-23-31 0,-12-12 0</inkml:trace>
  <inkml:trace contextRef="#ctx0" brushRef="#br1" timeOffset="367251">25267 16564 24575,'-56'31'0,"0"0"0,5-4 0,2 2 0,-1 10 0,3 0 0,15-13 0,3-2 0,-7 7 0,23-19 0</inkml:trace>
  <inkml:trace contextRef="#ctx0" brushRef="#br1" timeOffset="367468">25636 16469 24575,'10'54'0,"1"7"0,-3-27 0,1-2 0,5 18 0,-8-30 0,-1-14 0,-5-1 0</inkml:trace>
  <inkml:trace contextRef="#ctx0" brushRef="#br1" timeOffset="367634">25720 16645 24575,'16'-4'0,"-4"-2"0,8 0 0,-4 1 0,12-4 0,-15 7 0,4-6 0</inkml:trace>
  <inkml:trace contextRef="#ctx0" brushRef="#br1" timeOffset="367950">26572 16321 24575,'-33'9'0,"9"3"0,12 25 0,15-4 0,14 24 0,7-15 0,0 2 0,-10-13 0,-17-9 0,-17-11 0,-6 8 0,-8-16 0,18 10 0,2-13 0</inkml:trace>
  <inkml:trace contextRef="#ctx0" brushRef="#br1" timeOffset="368100">26754 16139 8191,'46'-29'0,"0"0"0,10 2 0,3 1 1288,0 2 1,0 2-1289,-8 1 0,-6 4 3024,5 4-3024,-36-5 0,-9 17 0,-5-4 0</inkml:trace>
  <inkml:trace contextRef="#ctx0" brushRef="#br1" timeOffset="369368">21247 16134 8191,'0'19'0,"0"0"1734,0 31 1,0 18-1735,1-19 0,-1 4 0,0 3 0,-1 3 0,-1-1 0,-2 4 0,0 2 0,-1 0 0,0-2-190,0-2 0,0 0 1,0-1-1,0-1 1,0-1 189,-1 10 0,1-1 0,-2-3 0,-1-7 0,-8 11 0,1-6 766,9-4 1,1-6-767,-9 5 4037,5-8-4037,18-42 1222,11-1-1222,18-5 0,3-11 0,12-6 0,5 0-14,-6 7 1,5 1-1,3 0 1,4 0-1,1 0 14,-9 1 0,2-1 0,2 0 0,2 0 0,1 0 0,0 0 0,0 1 0,-1 1-467,-2 1 0,0 0 1,0 0-1,1 1 1,-1 1-1,0-1 0,1 2 1,0-1 466,3 1 0,2 0 0,0 1 0,0 0 0,-1 1 0,0-1 0,-2 1 0,-2 1-477,4-1 1,-2 1-1,-2 0 1,0 0 0,2 0-1,4 1 477,-9-1 0,2 0 0,3 0 0,0 0 0,1 0 0,1 0 0,-1 0 0,0 0 0,-2 0-280,5 0 1,-2 0-1,0 0 1,0 0 0,0 0-1,1 0 1,1 0 0,1 0 279,-7 0 0,2 0 0,1 0 0,0 0 0,1 0 0,0 0 0,-1 0 0,-1 0 0,-2 0 0,-1 0 0,3 0 0,-1 0 0,0 0 0,-2 0 0,-1 0 0,-2 0 0,-1 0 0,-3 0 112,13 0 1,-3 0-1,-2 0 1,-4 0-1,-2 0-112,15 0 0,-6 0 0,-8 0 1257,-12 0 1,-6 0-1258,27-7 3215,-15 0-3215,4-21 0,-20 11 5352,-3-9-5352,-8 6 4322,3-1-4322,13-13 0,-11 12 0,0-1 0,0-2 0,0-2 0,-1 1 0,0-2-211,-4 1 1,-2-1 210,7-23 0,-8 2 0,0-7 0,-6 7 0,0-3 0,-2-4-1133,-1 5 1,-1-4 0,0 0 0,0 1 1132,2 4 0,1 0 0,0 1 0,-3 0 0,-3-14 0,-2 0 0,0 5-1300,5-4 0,-1 4 1300,-8 3 0,-2 0-6,2 6 1,-2-1 5,-8-9 0,-4 1 0,2 14 0,-5 1 0,-9-7 0,-6 6 0,3 18 0,-6 6 0,-5 5 0,-8 4 0,-2 1-475,2 2 1,-2 1 0,-3 0 0,-3 2 474,-3 1 0,-4 0 0,-2 2 0,-2 0 0,-3-1-95,11 1 1,-1 0 0,-2-1 0,-2 1 0,0 1 0,-1-1 0,0 1 94,2 0 0,-2 0 0,0 1 0,-1 0 0,0 0 0,1 0 0,0 1 0,1 0-292,-2 0 1,2 1 0,-1 1-1,2-1 1,-1 0 0,0 1 0,0-2 291,-2 0 0,-1-1 0,0-1 0,0 0 0,1 1 0,2 2 0,2 1-399,-7 3 1,5 3 0,1 0 0,-3 1-1,-4-1 399,11-3 0,-3 0 0,-3 0 0,-1-1 0,0 1 0,-2 0 0,1 2 0,1 0-141,5 1 1,0 0-1,1 2 1,-1-1 0,0 2-1,-1-1 1,0 1-1,-1 0 1,-1 0 140,0 0 0,-2 1 0,0-1 0,-2 2 0,0-1 0,1 0 0,0 1 0,1-1 0,2 0 0,2-1-52,-2 1 1,1 0-1,2 0 1,0-1-1,2 1 1,1 0-1,1 0 1,1 1 51,-9 3 0,1 1 0,1 0 0,3 1 0,4-2 0,4-1 647,-12 2 1,7 0 0,1-1-648,2 0 0,0 1 0,7-2 1041,5-1 1,6-1-1042,-24 12 1075,59-11 0,1-8 0,4 2 0</inkml:trace>
  <inkml:trace contextRef="#ctx0" brushRef="#br1" timeOffset="370700">28076 16368 24575,'21'5'0,"3"18"0,3 7 0,-4 15 0,-7-2 0,-10-15 0,-6-4 0,0-32 0,24-28 0,-12 4 0,22-14 0,-21 36 0,2 4 0,-4 6 0,-1 14 0,-4-2 0,4 4 0,-9-2 0,9-13 0,5-7 0,11-9 0,10 1 0,-5-4 0,-7 16 0,-4-4 0,-9 15 0,0 3 0,3-1 0,-12 7 0,24-15 0,-22 6 0,13-9 0</inkml:trace>
  <inkml:trace contextRef="#ctx0" brushRef="#br1" timeOffset="370966">28730 16429 24575,'15'12'0,"18"-5"0,17-1 0,-7-6 0,-2-5 0,-30-1 0,-44-15 0,-19 12 0,-1-6 0,9 15 0,39 0 0</inkml:trace>
  <inkml:trace contextRef="#ctx0" brushRef="#br1" timeOffset="371316">29106 16323 24575,'-16'0'0,"0"0"0,10 5 0,2 1 0,4 5 0,13-5 0,0-19 0,16-13 0,-17-3 0,-3-6 0,0-13 0,-3-2 0,-9-1 0,-2 1 0,3 7 0,-5 10 0,-11 25 0,13 50 0,13-6 0,1 2 0,-8-1 0,2 0-1103,16 5 1,2-1 1102,-12-1 0,-1-3 0,20 13 0,-18-17 0</inkml:trace>
  <inkml:trace contextRef="#ctx0" brushRef="#br1" timeOffset="371799">29440 16342 24575,'27'-11'0,"-7"0"0,-15-9 0,-5 3 0,-5 0 0,-1 8 0,-5 14 0,-1 10 0,5 10 0,1 3 0,6-4 0,10-9 0,2-9 0,18-2 0,12-36 0,-9 7 0,-11-4 0,-4-4 0,-7-23 0,-3 14 0,0-7 0,-2 1-987,-4-15 0,-1 1 987,10-11 0,-10 20 0,-17 48 0,10 44 0,9 22 0,0-12 0,3 3 0,1-2-133,5 13 0,4-6 0,2-17 1,1-10-1,1-15 0</inkml:trace>
  <inkml:trace contextRef="#ctx0" brushRef="#br1" timeOffset="371916">29991 16171 24575,'0'0'0</inkml:trace>
  <inkml:trace contextRef="#ctx0" brushRef="#br1" timeOffset="400149">12156 13050 24575,'0'0'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1T04:37:59.513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1023 9242 24575,'0'0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48:03.5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637 10992 24575,'19'-10'0,"-6"8"0,3 9 0,-12 55 0,-3-17 0,-2 7 0,1 3 0,0 6 0,0 2-1635,0-7 0,0 2 0,0 0 1,0-1 1634,1-3 0,-1-1 0,0-1 0,-1 1 0,-1 3 0,-2 0 0,0 0 0,1-4 39,2 4 1,1-4-1,-2 2-39,-5 9 0,-3 3 0,2 1 0,3-15 0,2 2 0,-1-1 0,0 2-754,-3 4 1,0 2 0,-1 0 0,2-3 753,0 9 0,2-3 0,-2-1 0,-2-3 0,-2-1 0,3-2 0,5-6 0,2-2 0,-1 5 0,-3-5 0,-1 4 0,-2 2 0,1 2 0,1-1-350,2 0 0,-1 1 0,2 0 1,-1 1-1,-2 2 350,0-3 0,0 3 0,-2 1 0,1 0 0,-1-2 0,1-3 0,0 1 0,0-3 0,0 0 0,0-3 0,0 0 0,-2 6 0,-1-2 0,0-2 0,2-5 0,-1 15 0,1-3 845,0-14 1,-1 0 0,1 1-846,0 17 0,0 2 0,3-9 0,0 3 0,-2-2-174,-2-8 1,-1-3 0,3 1 173,4 0 0,2 0 0,-1-4 0,-5 3 0,0-2 0,6 0 0,0 1 1513,-5 0 1,-1 0-1514,5 4 0,-1 0 0,-9 2 0,0-1 0,9-1 0,2-3 0,-5-13 0,0-1 0,-4 20 2698,7-30-2698,-7 10 823,9-16-823,0 3 2534,0-9-2534,27 1 0,21-6 0,-16-3 0,5 0 0,10-2 0,6-1 0,3-1-1019,5-3 1,4-1-1,5 1 1019,-11 2 0,4 2 0,3 0 0,2-1 0,1 1-596,-15-2 0,2 0 0,1-1 0,1 1 1,0-1-1,0 2 0,1 0 596,4 2 0,2 0 0,0 1 0,0 0 0,0 1 0,-2 0 0,0-1-727,1 1 0,-1 0 0,0 0 0,-1 0 0,-1 0 0,-1 0 727,9 0 0,0-1 0,-2 1 0,-1 1 0,-5 1 0,-4 3 0,-4 2 0,-1-1 0,3-2-219,-2-4 1,2-3 0,0 0 0,0 0 0,-1 2 218,7 6 0,-2 1 0,1 1 0,0-3 0,-5-5 0,1-1 0,0-2 0,-2 1 0,-4 1 0,8 3 0,-5 1 0,-3-1 0,7-3 0,-10-2 349,-15-4 0,-21 4 0,-7-4 0</inkml:trace>
  <inkml:trace contextRef="#ctx0" brushRef="#br0" timeOffset="1086">24078 16667 24575,'-10'58'0,"8"7"0,-8-7 0,16 7 0,4-19 0,8-11 0,20-13 0,3-15 0,19-23 0,-4-4 0,-20-11 0,-4-4 0,10-16 0,-23 18 0,-7 1 0,-10-3 0,-26 7 0,-2 21 0,-37-12 0,9 17 0,-8-8 0,27 10 0,20 0 0,10 0 0</inkml:trace>
  <inkml:trace contextRef="#ctx0" brushRef="#br0" timeOffset="2117">24953 11346 8191,'-8'-7'0,"2"24"2531,5 14 1,2 7-2532,-6 2 0,0 1 0,4-1 0,-1-3 2818,-8 12-2818,10-30 1719,0-7-1719,0 3 6784,0-4-6784,0 0 0,0-5 0,0-1 0</inkml:trace>
  <inkml:trace contextRef="#ctx0" brushRef="#br0" timeOffset="3552">25001 15701 24575,'21'0'0,"23"-10"0,-3 8 0,4 1 0,-6-3 0,2-2 0,12 1 0,-1 0 0,12 3 0,-3-8 0,-29 10 0,-31 0 0,-2 0 0,-5 0 0,1 0 0</inkml:trace>
  <inkml:trace contextRef="#ctx0" brushRef="#br0" timeOffset="4317">25124 14749 24575,'13'-6'0,"25"2"0,9 4 0,0 0 0,4 0 0,-10-5 0,-1 0 0,6 4 0,-2-1 0,8-8 0,-29-8 0,-31 0 0,5-3 0,-10 8 0</inkml:trace>
  <inkml:trace contextRef="#ctx0" brushRef="#br0" timeOffset="5017">25219 13717 24575,'47'-21'0,"-10"11"0,4 1 0,13-6 0,1 1 0,-2 7 0,1 1 0,13-6 0,-3 2 0,-26 8 0,-3 1 0,2-4 0,-5-1 0,-5 1 0,-31 4 0,-11-17 0,2 15 0,1-10 0</inkml:trace>
  <inkml:trace contextRef="#ctx0" brushRef="#br0" timeOffset="5700">25417 12932 24575,'40'-23'0,"-6"11"0,8-9 0,-7 4 0,13 5 0,-15-10 0,-4 21 0,-9-11 0,1 10 0,-5-4 0,-6 1 0,-5 4 0,-5-4 0</inkml:trace>
  <inkml:trace contextRef="#ctx0" brushRef="#br0" timeOffset="7368">25446 12104 24575,'-10'0'0,"-1"0"0,22 0 0,-3 0 0,53 0 0,-27 0 0,2 0 0,11-4 0,2-1 0,-4 5 0,-4-2 0,12-6 0,-26 3 0,-17 4 0,-9 1 0,-1 6 0,-1 0 0,-4-2 0</inkml:trace>
  <inkml:trace contextRef="#ctx0" brushRef="#br0" timeOffset="9600">24265 15821 8191,'-11'0'0,"5"-5"5063,7-5-5063,1 19 2818,4-9-2818,-6 23 0,0-17 0,0-1 0</inkml:trace>
  <inkml:trace contextRef="#ctx0" brushRef="#br0" timeOffset="10421">24450 15694 24575,'23'-12'0,"-9"-2"0,9 13 0,-8-4 0,2 5 0,4 5 0,-9 13 0,6 17 0,-14 11 0,-6 5 0,-6-1 0,-2 2 0,-1 15 0,-3-4-614,-4-22 0,-1-5 614,-6 13 0,13-34 0,6-14 0,6-2 0,10-5 0,11 1 0,11 5 1228,20 0-1228,-8 0 0,3 0 0,-23 0 0,-9-5 0,-4-1 0,-5 0 0,-1 1 0</inkml:trace>
  <inkml:trace contextRef="#ctx0" brushRef="#br0" timeOffset="11202">24443 14715 8191,'-6'5'0,"1"-4"0,5 4 0</inkml:trace>
  <inkml:trace contextRef="#ctx0" brushRef="#br0" timeOffset="11586">24573 14588 8191,'0'4'0,"8"19"5063,-6 12-5063,12 0 2818,-13-11-2818,8-13 1719,5 8-1719,7 1 6784,4 2-6784,-10-3 0,-6-7 0,-20 3 0,-1-3 0,-6 3 0,3-9 0,9-1 0,1-5 0</inkml:trace>
  <inkml:trace contextRef="#ctx0" brushRef="#br0" timeOffset="11816">24826 14657 24575,'0'16'0,"0"0"0,0 9 0,0-3 0,0-1 0,0-5 0,0-6 0,0 1 0,0-5 0,0-1 0</inkml:trace>
  <inkml:trace contextRef="#ctx0" brushRef="#br0" timeOffset="11970">24887 14615 24575,'14'-31'0,"1"0"0,9-24 0,6 2 0,-16 18 0,-8 14 0,-6 12 0</inkml:trace>
  <inkml:trace contextRef="#ctx0" brushRef="#br0" timeOffset="12469">24467 13803 24575,'6'6'0,"-1"-1"0</inkml:trace>
  <inkml:trace contextRef="#ctx0" brushRef="#br0" timeOffset="12750">24602 13738 24575,'27'31'0,"-5"-4"0,0 2 0,4 12 0,10 4 0,-29-18 0,-2-20 0,-16 17 0,4-11 0,-6 2 0,9-10 0</inkml:trace>
  <inkml:trace contextRef="#ctx0" brushRef="#br0" timeOffset="12934">24788 13638 24575,'23'-32'0,"-4"4"0,4 6 0,-3 11 0,-4 6 0,-5 5 0,-2 0 0</inkml:trace>
  <inkml:trace contextRef="#ctx0" brushRef="#br0" timeOffset="13933">24668 13056 8191,'-11'0'0,"0"0"1265,10 0 1,-3 0 0,9 0 0</inkml:trace>
  <inkml:trace contextRef="#ctx0" brushRef="#br0" timeOffset="14252">24824 12933 8810,'11'-20'0,"6"0"5112,8-6-5112,1 13 2725,-8 9-2725,-8 10 1634,-5 17-1634,-5 3 6294,0 29-6294,0-3 0,0-3 0,0-11 0,0-22 0,0-1 0,0-4 0,0-5 0,0-2 0</inkml:trace>
  <inkml:trace contextRef="#ctx0" brushRef="#br0" timeOffset="15316">25232 12084 8191,'0'11'0,"0"9"5063,0 6-5063,0 2 0,0-8 0,0-10 0</inkml:trace>
  <inkml:trace contextRef="#ctx0" brushRef="#br0" timeOffset="15737">24518 12257 24575,'8'11'0,"-2"-2"0</inkml:trace>
  <inkml:trace contextRef="#ctx0" brushRef="#br0" timeOffset="16633">25213 12098 24575,'-6'-5'0,"1"-1"0,0 0 0,4-3 0,-13 8 0,7-4 0,-8 5 0,-1 0 0,4 4 0,-8 2 0,8 5 0,2 4 0,5 1 0,10 5 0,5-5 0,6-6 0,0-5 0,4-10 0,-3-1 0,0 0 0,-2-3 0,-4 7 0,-5 7 0,-1 7 0,-5 9 0,0-5 0,5 0 0,-4-5 0,4 4 0,-5-8 0,0 3 0</inkml:trace>
  <inkml:trace contextRef="#ctx0" brushRef="#br0" timeOffset="17333">25942 11825 24575,'53'-16'0,"0"-1"0,-8 4 0,2 0 0,3 1 0,-2 1 0,3 1 0,1 0 0,0 0-1690,4-1 1,0 0-1,0 1 1,-3 2 1689,1 1 0,-3 3 0,-1-1 0,15-2 0,-10 2 1959,-17 5-1959,-18 4 0,-11-2 0,-9 2 0</inkml:trace>
  <inkml:trace contextRef="#ctx0" brushRef="#br0" timeOffset="17534">26848 11624 24575,'9'-6'0,"-2"1"0,12 5 0,-3 0 0,10 11 0,-8 18 0,6 30 0,-26 2 0,-4-14 0,-6-1 0,-25 10 0,8-6 0,9-30 0</inkml:trace>
  <inkml:trace contextRef="#ctx0" brushRef="#br0" timeOffset="17937">25671 12727 24575,'58'-11'0,"-25"-1"0,7-2 0,6 4 0,10-1 0,2 1 0,-5-1-2332,-5-2 1,-4-1-1,5 1 2332,10 2 0,7 0 0,0 1 0,-8 1 0,-9 0 0,-5 1 0,-1 2 31,17 4 0,-5 1 1,-14-5-1,-6 1 1,7 5-1</inkml:trace>
  <inkml:trace contextRef="#ctx0" brushRef="#br0" timeOffset="18150">26718 12498 24575,'21'11'0,"-4"9"0,-1 2 0,-9 5 0,-23 18 0,-3-17 0,-2 0 0,-9 11 0,-5 1 0</inkml:trace>
  <inkml:trace contextRef="#ctx0" brushRef="#br0" timeOffset="18534">25853 13287 8191,'-2'5'0,"25"-4"1713,19-4 0,9-1-1713,-1 3 0,3-1 0,-4-7 0,3-4 0,-1 4 0,9 7 0,-1-1 0,-13-6 0,0-2 0,-3 2 480,-2 7 1,-3 2 0,0-6 0,-7 2-1,-18 4 1</inkml:trace>
  <inkml:trace contextRef="#ctx0" brushRef="#br0" timeOffset="18750">26588 13128 24575,'6'5'0,"4"5"0,-4 6 0,0 22 0,-2 3 0,-15 24 0,-1-7 0,-5-21 0,-3 2 0,-6 5 0,-1-2 0,-5 8 0,-5 2 0</inkml:trace>
  <inkml:trace contextRef="#ctx0" brushRef="#br0" timeOffset="19200">25626 14480 24575,'0'-11'0,"5"5"0,14 2 0,32-5 0,-6 3 0,4-1 0,-4 1 0,1 1-467,5-2 0,-3 3 467,7 4 229,-12 0-229,-17 0 0,-11 0 0,-10 0 0</inkml:trace>
  <inkml:trace contextRef="#ctx0" brushRef="#br0" timeOffset="19367">26118 14362 9248,'10'0'0,"1"4"5120,13 20-5120,-15 12 0,-4-1 0,-3 1 0,-14 25 0,-1-12 0,3-25 0</inkml:trace>
  <inkml:trace contextRef="#ctx0" brushRef="#br0" timeOffset="19754">25599 15456 24575,'16'0'0,"3"0"0,-2 0 0,12 0 0,3 0 0,9-6 0,-13 4 0,-4-4 0,-18 6 0,-1 0 0</inkml:trace>
  <inkml:trace contextRef="#ctx0" brushRef="#br0" timeOffset="19936">25900 15323 24575,'27'5'0,"-5"10"0,-11 19 0,-5 11 0,-13 1 0,-2-2 0,5-4 0,-13 17 0</inkml:trace>
  <inkml:trace contextRef="#ctx0" brushRef="#br0" timeOffset="20254">25493 16271 24575,'15'0'0,"1"-6"0,13 4 0,2-12 0,24 3 0,-12-6 0,6 2 0,-29 8 0,-10 2 0</inkml:trace>
  <inkml:trace contextRef="#ctx0" brushRef="#br0" timeOffset="20422">25831 16119 24575,'5'-6'0,"1"1"0,0 14 0,8 0 0,-12 11 0,12-2 0,-13 3 0,4 1 0,-5-10 0,0-3 0</inkml:trace>
  <inkml:trace contextRef="#ctx0" brushRef="#br0" timeOffset="38116">14374 12327 8191,'33'0'0,"3"-5"0,6-1 2337,4-1 1,6-1-2338,3-1 0,5-3 0,-2 1 0,-12 2 0,-1 0 0,0 0 0,6 2 0,0 0 0,-3 0 1432,4-4 1,-11 5-1433,-19 13 0,-18-11 0,-26 13 0</inkml:trace>
  <inkml:trace contextRef="#ctx0" brushRef="#br0" timeOffset="38400">14894 12324 24575,'0'15'0,"0"9"0,0 7 0,0 32 0,0-26 0,0 3 0,0 8 0,0 0 0,0-8 0,0-3 0,0 28 0,0-34 0,0-6 0,0-9 0,6-20 0,-4 7 0,4-12 0</inkml:trace>
  <inkml:trace contextRef="#ctx0" brushRef="#br0" timeOffset="38767">15200 12453 24575,'17'39'0,"3"24"0,-10-17 0,-1 2 0,2 3 0,0-1 0,-5-6 0,1-3 0,6 7 0,3-57 0,2-16 0,-1-3 0,0-3 0,-1-4 0,0-4 0,11-18 0,0-2 0,-10 11 0,0 2 0,7 0 0,-3 4 0,-10 2 0,-2 49 0,-9-9 0,0 17 0</inkml:trace>
  <inkml:trace contextRef="#ctx0" brushRef="#br0" timeOffset="39200">14221 13426 24575,'44'-11'0,"22"8"0,-16-11 0,10-2-1305,-9 10 1,8 2 0,3 1 0,0-2 1304,-9-3 0,1-1 0,1 0 0,1 0 0,2 1-865,-1 1 0,3 2 0,1-1 0,1 1 0,-3 1 0,-2-1 865,13-1 0,-4-1 0,-1 2 0,-4-1 0,9 1 0,-5 0 0,-8 2 977,-11 3 1,-10 0-978,-8 0 0,-26 13 0,-31-10 0,12 10 0,-1-13 0</inkml:trace>
  <inkml:trace contextRef="#ctx0" brushRef="#br0" timeOffset="40766">15083 13895 24575,'-6'11'0,"-3"4"0,3 1 0,0 5 0,1 0 0,5 7 0,-9 19 0,1 5 0,-2-2 0,4-17 0,1-18 0,4-4 0,-4-15 0,5-11 0,9-49 0,8 9-423,-7 14 1,2 1 422,15-16 0,-7 20 0,2 1 0,0 0 0,1 2 0,5 5 0,-1 2 0,15-13 0,-17 31 0,-5 21 845,-14 8-845,5 18 0,-2 9 0,-7 0 0,-1 2 0,4 16 0,1 0-338,-6-17 1,0-3 337,0 17 0,4-39 0,-3-5 0,-5-7 0,1-2 0,-6-5 0</inkml:trace>
  <inkml:trace contextRef="#ctx0" brushRef="#br0" timeOffset="40984">15200 14153 8191,'-6'-5'0,"10"4"5063,4-13-5063,12 12 2818,6-20-2818,-3 14 429,2-11 1,-14 13 0,-7 1 0</inkml:trace>
  <inkml:trace contextRef="#ctx0" brushRef="#br0" timeOffset="41733">15055 14860 24575,'0'30'0,"0"8"0,6 3 0,-4 3 0,4 1 0,-6-18 0,0-7 0,0-48 0,0-1 0,10-36 0,2 9 0,4 24 0,2 3 0,6-8 0,5 1 0,-9 30 0,-13 15 0,2 3 0,-15 14 0,4-6 0,-10 5 0,10-7 0,-4 6 0,28 2 0,-4 0 0,7 6 0,-7-8 0,-17-8 0,-2 9 0,-10-17 0,-8 15 0,-4-11 0,0 5 0,10-6 0,4-5 0</inkml:trace>
  <inkml:trace contextRef="#ctx0" brushRef="#br0" timeOffset="42235">15095 15887 24575,'-37'5'0,"2"10"0,11 11 0,4 2 0,6 1 0,-1 0 0,13-7 0,-7 6 0,9 2 0,10-6 0,-3-3 0,9-1 0,-5-17 0,6 11 0,-5-9 0,8 1 0,-13-1 0,2-5 0</inkml:trace>
  <inkml:trace contextRef="#ctx0" brushRef="#br0" timeOffset="42683">14976 16571 8590,'0'20'0,"0"2"5100,0 12-5100,0 9 2759,0-2-2759,0 22 0,0-24 0,0 8 1664,0-26-1664,-5-11 1615,3-1 1,-2-7-1,4 2 1</inkml:trace>
  <inkml:trace contextRef="#ctx0" brushRef="#br0" timeOffset="42950">14974 16694 24575,'16'-8'0,"4"2"0,-2 15 0,4 3 0,4 18 0,-14-2 0,0 2 0,-12-4 0,-5-10 0,-5 4 0,-16-7 0,3 4 0,-7-9 0,9-2 0,10-6 0,2 0 0</inkml:trace>
  <inkml:trace contextRef="#ctx0" brushRef="#br0" timeOffset="43816">14963 17468 24575,'-21'0'0,"10"9"0,-4 10 0,9 4 0,0 5 0,1-7 0,5 9 0,0-7 0,0 15 0,5-14 0,18 1 0,1-14 0,6-7 0,-10-4 0,-9-4 0,-1-2 0,-4 0 0,-1 1 0</inkml:trace>
  <inkml:trace contextRef="#ctx0" brushRef="#br0" timeOffset="44016">14927 17666 24575,'5'-6'0,"13"-11"0,-4 14 0,14-10 0,-21 13 0,2 0 0</inkml:trace>
  <inkml:trace contextRef="#ctx0" brushRef="#br0" timeOffset="44499">14998 18101 8191,'-5'11'0,"4"9"5063,-4-2-5063,5 7 2818,0-4-2818,0 0 1719,0 4-1719,0-3 6784,0-1-6784,0-1 0,0-8 0,0-7 0,0-1 0,0-9 0</inkml:trace>
  <inkml:trace contextRef="#ctx0" brushRef="#br0" timeOffset="44720">14971 18100 24575,'30'-14'0,"10"6"0,-7-4 0,5 10 0,-22-4 0,3 6 0,-12 0 0,3 0 0</inkml:trace>
  <inkml:trace contextRef="#ctx0" brushRef="#br0" timeOffset="44886">15094 18156 24575,'9'6'0,"7"-7"0,7-15 0,-6 2 0,-6-1 0,-11 1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49:09.77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074 5636 24575,'0'56'0,"0"-8"0,0-15 0,5-5 0,1-21 0,5 7 0,5-13 0,9-18 0,6-10 0,2-3 0,4-5 0,4-2-1204,-4 5 0,4-2 0,2-2 0,1 0 1,-3 1 1203,7-6 0,-1 0 0,0 1 0,2 0 0,-5 7 0,3-1 0,0 1 0,-1 2 0,-3 1 0,7-4 0,-4 2 0,2 1-192,5-2 1,1 2-1,-4 3 192,-4-1 0,-3 6 0,-4 6 0,-7 7 0,-19 8 0,-13 11 0</inkml:trace>
  <inkml:trace contextRef="#ctx0" brushRef="#br0" timeOffset="6966">11899 6270 8191,'-9'-6'0,"1"-4"5063,-2 4-5063,30-10 0,9 1 0,8-1 0,2 4 0,5 1 0,2 0 37,12-3 0,3 0 0,0 2-37,-7 4 0,-1 1 0,2 1 0,9 1 0,2 0 0,-5 3 824,4 1 1,-3 2-825,4-1 0,-3 0 0,-20 0 0,-6 0 0,6 0 5409,-24 0-5409,-22 0 0,-31 22 0,-17-1 0,8 1 0,1 0 0,-1-2 0,2-2 0</inkml:trace>
  <inkml:trace contextRef="#ctx0" brushRef="#br0" timeOffset="7332">12073 6432 8191,'-34'7'0,"0"0"0,-18 10 5063,6 6-5063,27-5 2818,41-12-2818,42-1 0,-21-4 0,3-2 1,16 2 1,2-2-2,-2-4 0,4-3 0,-19 3 0,3 0 0,3-1 0,-1 0 0,4-3 0,0 0 0,1-1 0,0 0 0,0 1 0,1-2 0,-1 2 0,-2-1 0,9 0 0,-2 0 0,-8 1 2967,-11 0 0,-7 1-2967,-1-3 0,-47 10 0,-2-4 0,-5 5 0,10 0 0</inkml:trace>
  <inkml:trace contextRef="#ctx0" brushRef="#br0" timeOffset="14031">24983 1407 24575,'6'32'0,"-1"22"0,-4-22 0,-2 5 0,1 26 0,0 5-921,1-5 1,-2 1 920,-1-14 0,-2 1 0,0-3 0,1 5 0,-1-6 594,-7 11-594,6-69 305,5-16-305,0-14 0,0-8 0,-1-9 0,2-5-318,3 12 0,3-3 1,-1 0 317,0-3 0,1 0 0,1 3 0,7-9 0,2 4 0,-1 6 0,1 8 896,6 9-896,4 3 0,-11 27 0,4 2 0,-7 13 0,4 2 999,-9 17-999,8 35 0,-14 1 0,-2-25 0,-2-2 0,-7 11 0,-14-22 0,5-9 0,-20 5 0,-3 3 0,-10-1 0,11-8 0,19-10 0,12-6 0</inkml:trace>
  <inkml:trace contextRef="#ctx0" brushRef="#br0" timeOffset="14415">25736 1266 8191,'-13'-12'0,"-4"-2"5063,0 13-5063,-14 11 0,-5 28 0,14-12 0,2 4 737,0 17 0,2 5-737,2-7 0,1 5 0,4 5 0,2 6 0,1-3 517,2-10 0,0-2 0,3 1-517,1 4 0,3 1 0,0-4 0,-1 1 0,3-8 0,19-1 6034,-15-16-6034,13-12 0,5-6 0,-6-2 0,1-4 0,-15 0 0</inkml:trace>
  <inkml:trace contextRef="#ctx0" brushRef="#br0" timeOffset="14865">25903 1600 8191,'22'-25'0,"13"2"5063,3 1-5063,4 9 2818,-22 40-2818,0 29 0,-12-18 0,-5 3 566,-8 3 0,-4-1-566,1-5 0,-4-3 3246,-12-4 1,-3-4-3247,-13 17 0,0-16 0,20-11 0,19-9 0,25 11 878,0-4-878,9 5 0,-12-12 0,4 4 0,-3-10 0,-6 4 0,-6-6 0</inkml:trace>
  <inkml:trace contextRef="#ctx0" brushRef="#br0" timeOffset="15164">26255 1307 24575,'21'31'0,"-1"-1"0,3 26 0,-7-17 0,-3 2-627,-11 0 0,-1 2 627,3 2 0,1 4 0,-3-1 0,-3 0 0,-4 0 0,0 1 0,-1 3 0,-1 0 0,-2-4 0,-5 5 0,-1-8 0,-13 7 409,9-33-409,3-3 52,4-9 0,2 2 0,5-9 0</inkml:trace>
  <inkml:trace contextRef="#ctx0" brushRef="#br0" timeOffset="15465">27241 1655 24575,'38'0'0,"-6"0"0,15-9 0,-8 7 0,8-6 0,-10 8 0,-7 0 0,-16 0 0</inkml:trace>
  <inkml:trace contextRef="#ctx0" brushRef="#br0" timeOffset="15635">27343 1813 24575,'45'0'0,"-1"0"0,-2 1 0,1-2 0,3-6 0,-3-1 0,6 5 0,-20-12 0</inkml:trace>
  <inkml:trace contextRef="#ctx0" brushRef="#br0" timeOffset="17732">28857 1253 8191,'0'20'0,"-10"32"2077,9-9 1,-1 2-2078,-7-5 0,0-1 1460,8-1 0,0-4-1460,-14 6 1828,13-3-1828,-4-11 0,6-11 0,0-10 0</inkml:trace>
  <inkml:trace contextRef="#ctx0" brushRef="#br0" timeOffset="17952">28572 1840 24575,'60'0'0,"-17"-4"0,2-2 0,-3 5 0,3 0 0,12-4 0,-1 0 0,-12 4 0,-4 2 0,13-1 0,-39 0 0</inkml:trace>
  <inkml:trace contextRef="#ctx0" brushRef="#br0" timeOffset="18331">28823 2334 24575,'-21'20'0,"-6"7"0,15-14 0,-30 33 0,25-13 0,1 5 0,-7 20 0,2 4-868,7-11 0,4-1 868,2 1 0,4-5 0,4 0 420,26 0-420,14-14 0,16-4 0,-17-24 0,-12-6 0,-26-12 1316,-21-3-1316,-21-4 0,-18-4 0,0 14 0,19 2 0,20 9 0,10 0 0</inkml:trace>
  <inkml:trace contextRef="#ctx0" brushRef="#br0" timeOffset="19431">24952 5140 24575,'-6'33'0,"-2"11"0,-1 9 0,3-5 0,-1 4 0,-1 1-339,0 6 0,-1 2 0,0-2 339,0-10 0,-1-1 0,2-5 167,2 6-1,1-21-166,-1-43 0,6-24 0,-1-7 0,2-6-620,3 3 1,4-4 619,-1 7 0,0-6 0,2 0 0,4 2 0,8-6 0,5 3 0,1-1 0,0-5 0,0-1 0,2 9-6,7 7 1,0 12 5,8 18 478,-25 55-478,-12 12 0,-12-10 0,-5 3 0,-1-4 0,-5-3 0,-3-9 0,-4-3 0,-21 21 0,9-24 1444,-7 0-1444,10-10 0,12-6 0,10-4 0</inkml:trace>
  <inkml:trace contextRef="#ctx0" brushRef="#br0" timeOffset="19731">25697 4710 24575,'-24'17'0,"-2"21"0,9-11 0,1 4 0,3 10 0,3 7 0,1 3-1192,3-4 1,2 2-1,1 3 1,2 2 1191,1 1 0,2 3 0,2 1 0,0 0 0,0-3 0,0 6 0,1-2 0,1 0 0,4-2 0,5 1 0,3 1 0,2-4 0,2-9 725,10 1 0,2-10-725,2-5 0,-1-8 0,6-10 0,-23-15 0</inkml:trace>
  <inkml:trace contextRef="#ctx0" brushRef="#br0" timeOffset="20764">25933 5257 24575,'0'-17'0,"5"6"0,1 11 0,8 43 0,-7 5 0,-2-4 0,-2 3 0,-2-6 0,-2 1 0,2 13 0,-2-1 0,-2-12 0,0-3 0,4 4 0,-3-17 0,-4-33 0,20-39 0,-4 8 0,0-2 0,14-15 0,3 19 0,-11 32 0,5 38 0,-10-9 0,-2 38 0,1-15 0,-3-3 0,4-17 0,-6-14 0</inkml:trace>
  <inkml:trace contextRef="#ctx0" brushRef="#br0" timeOffset="21018">26247 5677 24575,'0'22'0,"15"8"0,6-21 0,8-3 0,-3-18 0,-24-17 0,-3 16 0,-27-11 0,1 23 0,-1-5 0,8 6 0,16 0 0</inkml:trace>
  <inkml:trace contextRef="#ctx0" brushRef="#br0" timeOffset="21232">26669 5299 24575,'6'17'0,"-1"21"0,-5 5 0,0 12 0,0-9 0,-6-4 0,1 5 0,3 2 0,1 0 0,-5-3 0,1-3 0,5 17 0,0-51 0</inkml:trace>
  <inkml:trace contextRef="#ctx0" brushRef="#br0" timeOffset="21382">26577 5730 24575,'17'-15'0,"24"-11"0,-10 11 0,1 1 0,1 2 0,-3 0 0,11-3 0,-24 15 0</inkml:trace>
  <inkml:trace contextRef="#ctx0" brushRef="#br0" timeOffset="21681">27532 5376 24575,'15'9'0,"-8"3"0,2 33 0,-33 15 0,12-7 0,-18 1 0,23-38 0,28 3 0,3-12 0,17-5 0,6-5 0,-10-9 0,-1-2 0,-1 6 0,-2 0 0,9-15 0</inkml:trace>
  <inkml:trace contextRef="#ctx0" brushRef="#br0" timeOffset="21934">27878 4988 8260,'22'29'0,"0"1"0,-5 2 0,-2 5 1390,6 11 0,2 7 0,-5 2-1390,-6-2 0,-4 0 0,-4 2 0,-5-7 0,-2 2 0,-2-1 0,-1-2 0,-2 4 0,-1-2 0,-4-3 0,-2-2 0,-4-2 0,0-8 2912,-19 11-2912,9-27 0,18-15 0,6-5 0</inkml:trace>
  <inkml:trace contextRef="#ctx0" brushRef="#br0" timeOffset="22148">29117 5440 8191,'31'-15'0,"17"2"5063,6-4-5063,-8 9 0,-19 8 0,-22 0 0</inkml:trace>
  <inkml:trace contextRef="#ctx0" brushRef="#br0" timeOffset="22299">28934 5542 24575,'47'0'0,"-1"0"0,0 0 0,2-3 0,-1-1 0,-1 0 0,13 3 0,-4-1 0,-15-3 0,-6 0 0,-1 5 0</inkml:trace>
  <inkml:trace contextRef="#ctx0" brushRef="#br0" timeOffset="27981">30254 5194 24575,'-11'0'0,"0"10"0,5 18 0,1 22 0,5-16 0,0 1 0,9 24 0,-7-11 0,7-24 0,-5-5 0,-2-7 0,-15 3 0,4-9 0,-14-1 0,17-5 0,1 0 0</inkml:trace>
  <inkml:trace contextRef="#ctx0" brushRef="#br0" timeOffset="28181">30240 5164 24575,'39'-26'0,"0"0"0,-1 0 0,8-1 0,2 1 0,3 0 0,9 0 0,3 0 0,-4 2 0,5-2 0,-7 5 0,-13 12 0,-12 5 0,-27 5 0,-5 4 0</inkml:trace>
  <inkml:trace contextRef="#ctx0" brushRef="#br0" timeOffset="28486">29871 6082 24575,'32'-9'0,"2"-2"0,8-2 0,14 1 0,7-1 0,-1 0-550,-14 0 0,-2 0 0,2 1 550,8 0 0,3 3 0,-12 3 133,-2 5 1,-31 3 0,-14 7 0</inkml:trace>
  <inkml:trace contextRef="#ctx0" brushRef="#br0" timeOffset="28847">30412 6133 24575,'-32'20'0,"1"-2"0,-2 25 0,12-14 0,1 4 0,3 13 0,3 5 0,-2-8 0,0 3 0,3-1-998,4 12 1,3-4 997,-5-5 0,5-7 642,19 0-642,-1-28 330,40 14-330,-8-29 0,5 11 0,-31-23 1023,-21 8-1023,-17 0 0,4 6 0,4 0 0,3 0 0</inkml:trace>
  <inkml:trace contextRef="#ctx0" brushRef="#br0" timeOffset="47031">5254 6633 8191,'-11'-6'0,"5"15"5063,-9 19-5063,13 34 1409,-7-28 0,-1 1-1409,9 16 0,0-2 0,-7 15 0,8-1 1719,4-39-1719,2-9 6784,17 0-6784,8-8 0,4-1 0,2-3 0,22-18-632,-15 8 1,1 0 631,-8-2 0,0 0-324,16-5 1,2 1 323,-2 5 0,1 2-68,6-5 0,0 3 68,-12 5 0,-2 4 0,-11 6 0,0 3 0,6 4 0,-1 3 0,16 17 605,-25-15 1,-1 2-606,12 20 685,-27 9-685,-2-13 150,-13-3-150,0-15 0,-5-12 0,17-15 0,19-24 0,-2 12 0,5 1 0,12 2 0,1 3 0,-8 4 0,1 5 0,16 10 0,2 5 0,-6-3 0,1 0-1221,-8-1 0,3 1 0,-2-2 1221,12 1 0,-2-1 0,3-4 0,-3-2-167,-15 2 1,1-2 166,0-6 0,4-3 0,-1-2 0,18-6 0,0-4 0,-15 1 0,1-3 0,-3-3 0,-6-3 0,-2-2 0,-3 0-930,2-4 0,-5-1 930,-4-5 0,-6 1 0,-5-7 0,-7-16 0,-27 5 3185,3 7-3185,-10 6 359,4 34-359,4-3 2312,-5 13-2312,10 5 0,2 0 0,9 6 0</inkml:trace>
  <inkml:trace contextRef="#ctx0" brushRef="#br0" timeOffset="50431">13144 5151 24575,'-10'-11'0,"-18"5"0,-30-7 0,-4 11 0,11-8 0,-4 0 0,4 8 0,-2 2-276,7-4 0,-1-1 1,0 3 275,-20 6 0,2 2-920,9-6 1,2 2 919,7 9 0,3-1 0,7-10 0,0 3 234,-12 17 1,-2 4-235,2-11 0,0 2 0,-2 11 0,4 0 0,12-10 0,4-2 0,-7 8 0,7 1 0,-9 1 0,9 4 0,-10 1 380,25 1-380,-8 13 0,14-3 1635,-7 8-1635,14-2 91,-6-7 0,0 2-91,8-1 0,-1 2 0,-7 8 0,0 2 0,8-1 0,0-2 0,-8 14 0,12-19 0,3 0 0,4 15 0,13 2 0,-4-24 0,1-3 0,19 12-250,-12-16 0,-1-2 250,11 10 0,-6-12 0,1 0 0,1-1 0,2 0 0,11 9 0,3-1 0,5 2 0,-2-2 0,-11-7 0,0 0 0,11 1 0,2-1 0,0-3 0,3-4-403,-10-5 0,3-3 0,2 2 403,11 1 0,2 1 0,-2-1-918,-10-3 1,-2-2 0,0-1 917,2 0 0,1-1 0,-3 0 0,3 0 0,1-2-211,-5-4 0,4-2 1,0 1 210,4 4 0,1 1 0,3-1 0,-8-3 0,2-1 0,1 0 0,-3 2-790,7 2 1,-2 1 0,-1-2 789,-5-2 0,-1-1 0,1-1 0,12 1 0,2 0 0,0 0-306,-5 0 0,0 0 0,3 0 306,-3 0 0,5 0 0,0 0 0,-2 0 0,-6 0 0,-1 0 0,-2 0 0,-2 0 0,5 0 0,-3 0 0,0 0 0,-2 0 0,0 0 0,-4 0 0,2 0 0,-3 0 514,1 0 0,0 0-514,-5 0 0,2 0 165,14 1 1,2-2-166,-9-3 0,1-2 0,-10 3 0,2-1 0,-4-1 0,2-5 0,-3-3 1223,5 0 1,-1-1-1224,-6 0 0,-1-1 0,3-3 0,-2 1 0,-8 4 0,-2 0 1534,26-20-1534,-17 8 0,7-9 1397,4 1-1397,-25 12 0,0-3 385,6-5 0,-1-3-385,0-3 0,-2-2 0,2-5 0,-2 1 0,-8 6 0,-3-1 0,-1-8 0,-2-2 0,0 7 0,-1-1 0,0-14 0,-3-2 0,0 3 0,-2 2 0,-2 10 0,-2 2 0,-2-1 0,-4 1 0,-13-9 436,7 9 0,-3-3-436,-6 7 0,-2-1 0,1-14 0,-1 0 0,-7 6 0,0 3 0,6 5 0,-1 0 0,-11-4 0,-4 1 0,3 6 0,-3 2 0,-10-6 0,-4 1 0,-3 3 0,-1 3-634,10 7 0,1 2 634,2 3 0,1 3 0,-16-7 0,16 5 0,-3-1 0,0 6 0,-2-1 0,-12-7 0,-1 1-536,14 6 0,1 2 536,2 2 0,1 1 0,-16-12-38,17 17 1,-3 3 37,-8-5 0,-3 0 0,-7 5 0,-3 0 0,14 0 0,-1 0 0,3 0 106,-7 0 1,1 0-107,3 0 0,2 0 0,12 0 0,0 0 0,-19 0 0,-4 0 0,15 3 0,0 2 0,-3-1 0,-18 1 0,-3 0 0,2 0-1033,13-1 1,2 1 0,0 1 1032,-3 2 0,0 1 0,4-2 0,-1-6 0,0 1 123,6 5 0,-3 2 1,1-1-124,2-3 0,1-1 0,-2 1 0,-10 3 0,-3 1 0,1 0 0,-1-1 0,0 1 0,3 0-723,-8 3 0,2 0 723,-2-5 0,5 1 0,22 2 0,1 1 296,-16-2 0,-3 1-296,-1 8 0,-2 1 0,14-5 0,-1 0 0,2 0 969,-10 4 0,3 1-969,8-1 0,3 1 0,-17 9 0,25-9 0,6-4 0</inkml:trace>
  <inkml:trace contextRef="#ctx0" brushRef="#br0" timeOffset="53500">9461 9270 24575,'-6'-5'0,"1"13"0,5 7 0,9 41 0,-7-15 0,11 9 0,-11-30 0,7-14 0,1-1 0,6-22 0,8-7 0,7-6 0,2-3 0,3-5 0,3-2-1285,-2 2 0,1-2 0,2-1 1,0 1 1284,-1 4 0,0 0 0,0 1 0,-1 0 0,9-10 0,-1 1 0,-4 5 0,-4 6 0,-3 6 0,18-12 0,-25 13 0,-12 13 0,-12 20 0,-4-8 0,0 18 0</inkml:trace>
  <inkml:trace contextRef="#ctx0" brushRef="#br0" timeOffset="54047">10045 9899 24575,'38'0'0,"28"0"0,-18-3 0,8-1 0,0-1 0,2-1 0,0-1 0,4-1-966,0 1 0,4-2 1,1-1-1,-2 1 966,-9 1 0,-2-1 0,-1 0 0,-1 1-928,6-4 1,-1 0 0,-4 2 927,12 2 0,-8 1 0,-1-4 1425,-17 11-1425,-11 0 0,-69 35 0,38-26 0,-49 25 0</inkml:trace>
  <inkml:trace contextRef="#ctx0" brushRef="#br0" timeOffset="54380">10653 10206 24575,'35'-10'0,"1"0"0,20-6 0,7-3 0,-4-1 0,4-2 0,0 0-2839,-7 2 1,-1 1 0,0 0 2838,3-2 0,-1 0 0,-6 3 0,-2 6 0,-6 1 1100,-7-6 1,-3 2-1101,14 11 1367,-20-11-1367,-26 21 0,-8 1 0,-5 0 0,2-2 0</inkml:trace>
  <inkml:trace contextRef="#ctx0" brushRef="#br0" timeOffset="65530">15674 9711 24575,'16'0'0,"9"0"0,9 0 0,20 0 0,-12 0 0,1 0 0,-8 0 0,1 0-398,9 0 0,-2 0 398,15 0 98,-18 0 0,1 0-98,1 5 0,1 0 0,8-3 0,2-1 0,4 4 0,-2 0 0,-8-5 0,1 0 0,10 0 0,-1 0 0,-8 0 0,-1 0 0,12 0 0,0 0 0,-7 0 0,-2 0 0,-11 0 0,-3 0 0,0 0 0,-3 0 0,14 0 0,17-9 0,-24 8 0,1 0 0,6-3 0,1-1-538,-6 0 1,1 0 537,1 4 0,-2 0 0,15-9 283,-15 10 1,3 0-284,-3-5 0,1 0 0,0 4 0,-1 0 0,-3-5 0,1 2 0,4 3 0,0 2 0,-9-1 0,0 0 0,9 0 0,2 0 0,-6 0 0,-1 0 554,-2 0 0,1 0-554,8 0 0,0 0 0,-8 0 0,-1 0 0,-1 0 0,-1 0 0,20 0 0,-9 0 0,2 0 0,-4 0 0,1 0 0,-1-3 0,2-2 0,-3 2 0,2 1 0,-2 1 0,-2-5 0,-3 1 0,8 5 0,-8-9 0,16 7 0,4-6 0,-21 7 0,1 2 0,20-1 0,-12 0 0,-18 0 0,0 0 0,3 0 0,1 0 0,-8-5 0,-9 4 0,-10-30 0,-2 15 0,-4-22 0,0 22 0,0-3 0,0-5 0,-8-16 0,-3-18 0,-8 7 0,8-5 0,3 18 0,2 4 0,2-3 0,1-27 0,-2 15 0,0-2 0,5 11 0,0 2 0,0 2 0,0 3 0,0-15 0,0 18 0,0 14 0,0 1 0,0 0 0,0 3 0,-5 1 0,4 2 0,-8 8 0,3-4 0,-5 0 0,-5 4 0,0-4 0,-13 5 0,-2 0 0,-5 5 0,-7 1 0,-3-5 0,-5 1 0,4 1 0,-4 1 0,2-1-1059,-14-3 0,1 0 1059,-1 6 0,2 0 0,15-4 0,0-1-349,-18 5 0,-4 0 349,21-6 0,0 0 0,-2 0 0,-6 0 0,-1 0 0,0 0 0,2 0 0,2 0 0,2 0 0,-4 0 0,3 0 0,5 0 0,4 0 0,-14 0 0,16 0 0,-1 0 0,-1 0 0,-3 0 0,0 0 0,-3 0 0,4 0 0,-4 0 0,2 0 0,-7 0 0,0 0 0,12 0 0,1 0 0,-2 0 0,-3 0 0,-10 0 0,-2 0 0,-4 0 0,2 0 478,14 0 1,1 0-479,-1-1 0,1 2 0,-20 9 368,24-9 0,-3 1-368,-7 8 0,-2 2 0,-6-5 0,2-1-433,11 0 0,2 1 433,2-2 0,3 0 0,-10 5 0,6-4 0,-5 0 0,4 5 0,-3 1 0,-10-1 0,0-2 536,17-2 1,1-1-537,-4-2 0,4 0 0,3 2 0,-10-4 0,15 4 916,6-6-916,-6 0 0,13 0 0,2 0 0,4-5 0,-5 4 0,-1-4 0,0 5 0,-10 0 0,13 0 0,-9 0 0,12 0 0,5 5 0,-4-4 0,9 21 0,-4-9 0,5 40 0,0-1 0,0-12 0,0 4 0,0 3 0,0 0 0,0-7 0,0-1-246,0 3 1,0-3 245,0 17 0,0-20 0,0 1 0,0 25 0,0-5 0,0-19 0,0-21 0,0-2 122,0 0 1,0-8 0,0 2 0</inkml:trace>
  <inkml:trace contextRef="#ctx0" brushRef="#br0" timeOffset="106532">22150 16121 8191,'0'-11'0,"0"0"2531,0 36 1,0 19-2532,0 7 0,0 9 0,0-12 0,0 5 0,0 2 0,0 1-527,0 7 0,0 2 0,0 0 0,0-3 527,0-10 0,0-2 0,0-1 0,0 2 0,0 6 0,0 1 0,0 0 0,0-6 652,0-5 0,1-3 0,-2 0-652,-1 5 0,-2 1 0,2-4 0,1 1 0,-1-6 0,-6 18 4462,8-35-4462,-5-13 0,4 5 0,-4-4 6572,32-2-6572,4-5 0,35-5 0,-12 1 0,6-2-560,-8-2 0,4-2 0,2 1 560,-5 2 0,1 2 0,1 0 0,-2-2 0,11-2 0,-3-1 0,3 2 0,-10 2 0,3 1 0,0 0 0,-3 1 0,9-1 0,-1 0 0,2 0 0,-5 0 0,3 0 0,1 0 0,0 0 0,-3 0 0,0 0 0,-1 0 0,1 0 0,-3 0 0,1 0 0,-1 0 0,-3 0-991,5 0 1,-4 0 0,0 0 990,-1-1 0,0 1 0,-4 1 0,6 5 0,0 0-281,-4-4 0,5-2 0,0 1 281,-1 3 0,1 1 0,0-2 0,-2-2 0,-1-1 0,-1-1 0,-3 1 0,-1 0 0,1 0 0,2 0 0,1 0 0,-2 0 0,9 0 0,3 0 0,-9 0 0,5 1 0,3-1 0,-4-1-412,9-2 1,-2-2 0,1 1 411,-9 2 0,1 2 0,1 0 0,-2-2-243,-1 0 1,0-2 0,-2 0 0,-3 2 242,0 2 0,-4 0 0,-2 0 0,15-5 0,-6 0 2383,10 2-2383,-24-2 0,1 0 427,2 5 0,1 0-427,12-4 0,0-2 0,-12 5 0,-1 0 247,-1-4 0,-3 0-247,9 5 1569,-10 0 0,3 0-1569,-3 0 0,3 0 0,14 0 0,2 0 0,-4 0 0,-2 0 0,-12 0 0,-1 0 0,25 0 0,-33 0 0,8 0 0,-11 0 0,4 0 1137,-9-5-1137,-7 4 130,-4-9-130,0 4 0,9-24 0,2-11 0,11-11-430,-25 18 1,0 0 429,7 5 0,1-3 0,-2-22 0,-1-6 0,1 17 0,1 0 0,1-4 0,2-15 0,0-4 0,-1 3-1033,-3 10 1,0 2-1,-1 0 1033,1-2 0,-1-1 0,0 3 0,1-8 0,-1 0 0,0 8 0,1-4 0,-1 1 0,-2 2 0,-2 1 0,1 0 0,-1 0 0,1 1 0,-3 2 0,0-8 0,-3 5 0,-4-14 0,0 25 0,-5 6 0,-1 15 724,-9 7-724,3 2 3233,-3 0-3233,-5 9 0,-5-4 0,-35 5 0,23 5 0,-4 0 0,-13-4 0,-4 0 0,-6 5 0,-1-2-212,8-4 1,-1 0 211,7 4 0,-2 0 0,0 0-457,3-3 1,1-1 0,-3 2 456,2 3 0,-2 2 0,-2 0 0,1-2-1025,-2-3 1,-1-3 0,0 1 0,2 2 1024,-11 6 0,3 2 0,0-3 0,2-5 0,0-2 0,4 1 0,-7 6 0,-1-1 0,3-5 0,-5-2 0,0 1-409,17 2 0,0 2 0,0 0 0,-4-1 409,0-2 0,-4-2 0,-1 1 0,1 1 0,3 1 0,-3 3 0,3 3 0,0-1 0,1-2-533,-1-2 0,-1-3 1,2 0-1,2 1 533,-1 3 0,3 0 0,-3 1 0,0-2 0,-2 0 0,-2 1 0,0-1-205,-2 1 1,0 0 0,-1 0 0,-3 0 204,2-1 0,-3 0 0,-1 0 0,-1 0 0,1 1 0,0 1 0,0 0 0,1 1 0,-1-1 0,0 0-240,8-2 1,-1 0 0,0 0 0,1-1-1,0 1 1,3-1 239,-15 2 0,3 0 0,1 0 0,-4 1 0,6 0 0,-3 1 0,-1 0 0,2-1 0,3-1 29,1-2 0,3-2 0,1 0 0,-2 2-29,-7 1 0,-2 0 0,1 1 0,1-1 0,8-2 0,2-1 0,1-1 0,3 1 0,1 0 0,3 0 0,1 0 0,-17 0 0,4 0 955,22 0 1,0 0-956,-11 0 0,-2 0 853,5 0 0,1 0-853,-4 0 0,1 0 0,12 0 0,4 0 0,-5 0 6094,7 0-6094,12-5 2046,-4 4-2046,0-4 0,9 5 0,3 0 0</inkml:trace>
  <inkml:trace contextRef="#ctx0" brushRef="#br0" timeOffset="151427">2549 1661 24575,'57'-30'0,"-13"8"0,5-4 0,-4 1 0,5-3 0,0 0-567,1 1 0,0-1 0,-2 1 567,-7 5 0,-1 2 0,-4 1 110,0 0 0,-4 3 0,-3 4 0,-25 12 1</inkml:trace>
  <inkml:trace contextRef="#ctx0" brushRef="#br0" timeOffset="151662">2956 1501 24575,'0'21'0,"0"24"0,0-13 0,0 3 0,5 19 0,1 4 0,-5-13 0,-1 2 0,2 1-1604,4 4 0,3 2 0,-2-3 1604,-5 9 0,-1-3 542,5-1 1,0-7-543,-6-3 0,-5-12 0,4-19 0,-4-10 0</inkml:trace>
  <inkml:trace contextRef="#ctx0" brushRef="#br0" timeOffset="151844">2911 2396 24575,'24'-6'0,"8"-8"0,2-5 0,0-6 0,-16 9 0,-7 5 0,-6 6 0</inkml:trace>
  <inkml:trace contextRef="#ctx0" brushRef="#br0" timeOffset="152177">3163 2133 24575,'8'59'0,"-6"-8"0,7-7 0,-4-22 0,10-34 0,7-7 0,13-17 0,-3 16 0,2 25 0,-8 9 0,-12 12 0,-5-2 0,-9-3 0,0-9 0,0-2 0,0-5 0</inkml:trace>
  <inkml:trace contextRef="#ctx0" brushRef="#br0" timeOffset="152477">3527 1460 24575,'10'46'0,"-8"-1"0,-2 6 0,5 10 0,0 3-381,-1-14 1,-1 2-1,0-3 381,-2 15 0,1-6 186,3-18 1,0-7-187,-5 1 190,0-19-190,-5-5 0,3-4 0,-2-1 0</inkml:trace>
  <inkml:trace contextRef="#ctx0" brushRef="#br0" timeOffset="152628">3505 2023 24575,'17'-20'0,"3"2"0,5-1 0,7-2 0,-2 4 0,-9 3 0,-12 8 0</inkml:trace>
  <inkml:trace contextRef="#ctx0" brushRef="#br0" timeOffset="152896">3779 1940 24575,'16'-4'0,"-1"2"0,4-24 0,-6 11 0,2-15 0,-11 15 0,-8 9 0,-12 6 0,-5 18 0,4 18 0,9 19 0,9-22 0,4-2 0</inkml:trace>
  <inkml:trace contextRef="#ctx0" brushRef="#br0" timeOffset="153181">4012 1908 24575,'5'16'0,"-4"12"0,4-10 0,-5 6 0,5-18 0,9-24 0,9-34 0,-5 11 0,0 0 0,2-14 0,0 5 0</inkml:trace>
  <inkml:trace contextRef="#ctx0" brushRef="#br0" timeOffset="153496">4214 1707 24575,'6'36'0,"1"-11"0,5-1 0,-6-12 0,3-2 0,-3-22 0,19-14 0,2-31 0,2 18 0,-6-3 0,-11 27 0,-1 18 0,-5 0 0,-1 16 0,-5-12 0,0 2 0</inkml:trace>
  <inkml:trace contextRef="#ctx0" brushRef="#br0" timeOffset="153760">4508 1605 24575,'0'51'0,"5"-10"0,-4-21 0,8-3 0,-7-1 0,2-6 0,-4-5 0</inkml:trace>
  <inkml:trace contextRef="#ctx0" brushRef="#br0" timeOffset="153928">4518 1433 24575,'0'-6'0,"0"1"0</inkml:trace>
  <inkml:trace contextRef="#ctx0" brushRef="#br0" timeOffset="154995">4654 1570 24575,'15'-6'0,"1"-2"0,0 1 0,-6-4 0,-5 27 0,-10-8 0,4 17 0,-4-10 0,10-9 0,1-1 0,5-5 0,-5-5 0,-1-5 0,-5-2 0,0-3 0,0-1 0,-5 5 0,-1 0 0,-9 6 0,-2 5 0,-3 17 0,2 14 0,7 18 0,5-7 0,6-4 0,6-18 0,5 2 0,8-1 0,-2-8 0,0-4 0,-7-9 0,10 0 0,-1-14 0,3 1 0,-5-8 0,-11 5 0,7 17 0,-1-5 0,4 15 0,4-10 0,1 4 0,1-10 0,0 4 0,-7-4 0,-4 5 0,4 0 0,-3 0 0,3 0 0,0 0 0,2-5 0,8-9 0,-13 2 0,1-7 0,-13 4 0,0-11 0,-11-1 0,-1 0 0,-15 12 0,4 16 0,7 1 0,7 4 0</inkml:trace>
  <inkml:trace contextRef="#ctx0" brushRef="#br0" timeOffset="155462">2780 2906 10198,'48'-16'0,"6"-6"0,13-4 0,-11 7 0,8-2 0,3 0 0,-1 0 0,-16 5 0,-1 0 0,1 0 0,1 1 0,5 0 0,0 1 0,3 1 0,4-1 0,1 1 0,0 0 0,-2 2 0,-2 1 104,1 1 0,-2 2 0,-2 0 1,1 1-1,0 0 0,1-1-104,5-1 0,2-1 0,0 0 0,0 0 0,-2 1 0,-3 0 83,1 0 1,-1 1-1,-2 1 1,-4-2-1,-3 0-83,6-4 0,-5-2 0,-7 1 1076,-3 1 0,-10-2-1076,-12-11 821,-21 13 1,-1 1-1,-4 7 1</inkml:trace>
  <inkml:trace contextRef="#ctx0" brushRef="#br0" timeOffset="181081">4174 13654 24575,'0'0'0</inkml:trace>
  <inkml:trace contextRef="#ctx0" brushRef="#br0" timeOffset="186943">3549 9860 24575,'-5'-6'0,"-1"1"0,-6 14 0,1-2 0,-9 21 0,-3 10 0,6 21 0,-6-5 0,21-6 0,-7-20 0,19-7 0,2-5 0,14 0 0,13-10 0,-2-2 0,3-4 0,-12-6 0,-3-12 0,2-19 0,-13 6 0,-2-3 0,5-28-401,-10 22 0,-4-1 401,-3-17 0,1 21 0,-2 1 0,-8-2 0,-9-6 0,-29 37 0,6-3 0,-15 19 0,26-1 802,6 12-802,1 18 0,15-21 0,-5 13 0</inkml:trace>
  <inkml:trace contextRef="#ctx0" brushRef="#br0" timeOffset="187580">3990 10094 24575,'0'10'0,"-5"1"0,4 13 0,-17-2 0,15 9 0,-16-7 0,18-3 0,-10 0 0,10-5 0,-4-5 0,5-7 0</inkml:trace>
  <inkml:trace contextRef="#ctx0" brushRef="#br0" timeOffset="187961">4335 9862 24575,'0'35'0,"0"18"0,0-10 0,0 10 0,0-23 0,0-9 0,0-2 0,0-7 0,0-1 0,0-7 0</inkml:trace>
  <inkml:trace contextRef="#ctx0" brushRef="#br0" timeOffset="188279">4662 9512 24575,'20'26'0,"-7"4"0,19 14 0,-15-6 0,-2 5 0,4 11 0,0 4-192,-6-9 0,-1 2 0,0-1 192,2 14 0,-3-3 0,-3-12 0,-5-7 0,-16 7 143,1-30-143,-45 4 0,-4 2 0,9-12 0,12 5 0</inkml:trace>
  <inkml:trace contextRef="#ctx0" brushRef="#br0" timeOffset="188897">3064 9519 24575,'-31'48'0,"-1"-1"0,1 1 0,-3 8 0,2 0 0,9-13 0,0 1 0,5-3 0,6 1 0,4 0 0,-6 11 0,5 0 0,14-12 0,5-1 0,-6 5 0,7-5 0,19-13 0,4-7 0,-2 1 0,10-12 0</inkml:trace>
  <inkml:trace contextRef="#ctx0" brushRef="#br0" timeOffset="193498">1285 11740 24575,'11'0'0,"4"0"0,9 0 0,9 0 0,5 0 0,12 0 0,5 0 0,-7 0 0,3 0 0,-1 0-1273,-1 0 0,-2 0 0,-1 0 1273,8 0 0,-5 0 441,-13 0 0,-4 0-441,-2 0 0,-5 0 0,-8 0 0,-7-5 0,-5 4 0,-5-4 0</inkml:trace>
  <inkml:trace contextRef="#ctx0" brushRef="#br0" timeOffset="193793">2058 11593 24575,'22'0'0,"-1"9"0,-3 12 0,8 30 0,-16-7 0,5 14 0,-15-27 0,-5 2 0,-14-3 0,-24 5 0,-9-7 0,2-10 0,17-7 0,13-9 0,13 2 0,-2-4 0</inkml:trace>
  <inkml:trace contextRef="#ctx0" brushRef="#br0" timeOffset="195277">3080 11093 24575,'-16'5'0,"-5"3"0,4 11 0,-10 11 0,2 13 0,7-9 0,1 1 0,0-1 0,2 1-638,4 2 0,1-1 638,-10 20 0,18 0 0,-9-25 0,1 2 0,7 7 0,3 3 0,-6 4 0,1 0 0,3 2 0,4-1 0,5-8 0,1-2 0,4 18 0,14-15 638,-10-13 0,2 2-638,21 22 0,-15-23 0,0-3 0,16 2 0,-7-3 0,-16-21 0,6 14 0,-16-16 0,2 4 0</inkml:trace>
  <inkml:trace contextRef="#ctx0" brushRef="#br0" timeOffset="197544">3633 10449 24575,'-5'21'0,"4"0"0,-10 0 0,9 5 0,-4 5 0,0 5 0,5 21 0,-6-13 0,1 3 0,5-18 0,-5 0 0,1-1 0,4 7 0,-4-4 0,0-8 0,4-4 0,-4 1 0,5-7 0,-6 12 0,4-14 0,-4 4 0,1-9 0,-5-1 0,3-5 0,-2 0 0</inkml:trace>
  <inkml:trace contextRef="#ctx0" brushRef="#br0" timeOffset="197859">3438 11021 24575,'0'16'0,"0"-1"0,0-5 0,5 6 0,10-3 0,3 3 0,3-9 0,-6-2 0,-4-5 0,4-5 0,2-5 0,0-3 0,0-7 0,-2 9 0,-7-9 0,6 8 0,-8 2 0,0 5 0,-1 5 0</inkml:trace>
  <inkml:trace contextRef="#ctx0" brushRef="#br0" timeOffset="198861">3330 11757 24575,'11'-11'0,"-5"10"0,-2 6 0,-4 7 0,0-2 0,0-5 0</inkml:trace>
  <inkml:trace contextRef="#ctx0" brushRef="#br0" timeOffset="199476">3529 11661 24575,'28'-6'0,"-8"-4"0,9 9 0,-14-4 0,-4 10 0,1 10 0,-6 16 0,0-2 0,-14 13 0,-4-13 0,-8-3 0,-1-1 0,0-12 0,24 4 0,13 3 0,21-4 0,-1 4 0,-6-13 0,-10 0 0,1-7 0,-1 0 0,-4 0 0,-6 0 0,-5 0 0</inkml:trace>
  <inkml:trace contextRef="#ctx0" brushRef="#br0" timeOffset="199744">3835 11756 8191,'0'4'0,"4"7"5063,7 21-5063,-4-9 2818,3 6-2818,-10-17 1719,-5 3-1719,-5-9 0,3-1 0,-2-5 0</inkml:trace>
  <inkml:trace contextRef="#ctx0" brushRef="#br0" timeOffset="199943">3981 11702 24575,'34'-22'0,"1"0"0,20 2 0,-16-4 0,3 11 0,-24-5 0,-7 17 0,-5-4 0,-1 5 0</inkml:trace>
  <inkml:trace contextRef="#ctx0" brushRef="#br0" timeOffset="200759">4658 11925 8860,'6'4'0,"-6"2"5113,-7 0-5113,-8-1 2718,3-5-2718,7-5 1627,11 4-1627,6-4 6257,8 11-6257,-13 1 0,8 9 0,-14 17 0,5 17 0,-15 0 0,-12-3 0,-2-23 0,-3-13 0,6-5 0,13-6 0,-3 0 0</inkml:trace>
  <inkml:trace contextRef="#ctx0" brushRef="#br0" timeOffset="202526">4424 10392 24575,'0'15'0,"0"6"0,0 10 0,0-4 0,0 3 0,6-10 0,-5 6 0,10-4 0,-1 3 0,23-7 0,-8-7 0,13-5 0,-10 2 0,5-6 0,5-2 0,1 5 0,3-1 0,18-4 0,0 0-524,-16 0 0,-1 0 524,-1 0 0,-3 0 0,9 0 0,-1 6 0,-12 0 0,-8 6 0,-3-1 0,-12-5 0,-2 8 1048,0-7-1048,-9 12 0,4-3 0,-5 1 0,0-2 0,0-5 0,0 1 0,0 0 0,0 4 0,0 1 0,0 5 0,0-5 0,0 0 0,-5-5 0,4-5 0,-4-2 0</inkml:trace>
  <inkml:trace contextRef="#ctx0" brushRef="#br0" timeOffset="202827">5127 10929 24575,'10'12'0,"6"0"0,6-5 0,4-2 0,-5-10 0,2-6 0,-6-1 0,0-3 0,-6 4 0,4 1 0,-8-6 0,7 5 0,-13-5 0,4 10 0,-5 2 0</inkml:trace>
  <inkml:trace contextRef="#ctx0" brushRef="#br0" timeOffset="203561">5156 11578 24575,'11'0'0,"-2"0"0</inkml:trace>
  <inkml:trace contextRef="#ctx0" brushRef="#br0" timeOffset="204127">5334 11503 24575,'17'-5'0,"-1"4"0,-6-4 0,6 5 0,0 0 0,1 0 0,-7 9 0,-5 3 0,-5 17 0,0 19 0,-6-12 0,4 10 0,-4-26 0,6 1 0,0 0 0,0-14 0,0 1 0,0-13 0</inkml:trace>
  <inkml:trace contextRef="#ctx0" brushRef="#br0" timeOffset="204410">5540 11600 24575,'6'9'0,"5"3"0,-4 17 0,13-2 0,-10 3 0,3-6 0,-13-3 0,0-5 0,-7 3 0,1-7 0,-6-2 0,-3-5 0,-2-5 0,6 0 0,2 0 0</inkml:trace>
  <inkml:trace contextRef="#ctx0" brushRef="#br0" timeOffset="204610">5647 11608 8191,'23'-15'0,"-5"8"5063,10-7-5063,2 6 2818,6-12-2818,-8 6 0,-5 0 0,-18 9 0</inkml:trace>
  <inkml:trace contextRef="#ctx0" brushRef="#br0" timeOffset="204897">5974 11091 24575,'6'5'0,"15"4"0,-10 7 0,24 29 0,-18-10 0,-3 5 0,4 16 0,-2 2 0,-3-3 0,-3-2-304,-7-6 0,-4-3 304,-1 11 0,-26-14 150,8-4-150,-10-14 0,-6-4 0,-6-2 0,0-4 0,-14 8 0,-2-11 0</inkml:trace>
  <inkml:trace contextRef="#ctx0" brushRef="#br0" timeOffset="207109">3490 12379 24575,'17'0'0,"19"0"0,9-9 0,-11 8 0,1 0 0,25-8 0,-11 9 0,-24 0 0,-14 0 0,-7 0 0</inkml:trace>
  <inkml:trace contextRef="#ctx0" brushRef="#br0" timeOffset="207330">3600 12485 24575,'9'6'0,"3"-1"0,17-5 0,-5 0 0,5 0 0,-13 0 0,4 0 0,-3 0 0,9 0 0,-13 0 0,1 0 0</inkml:trace>
  <inkml:trace contextRef="#ctx0" brushRef="#br0" timeOffset="208027">5550 12378 24575,'27'0'0,"10"0"0,25-9 0,-11 7 0,-3-6 0,-24 8 0,-9 0 0,-31 12 0,-2 0 0,-8 3 0,9-7 0</inkml:trace>
  <inkml:trace contextRef="#ctx0" brushRef="#br0" timeOffset="208162">5659 12446 8191,'16'5'0,"3"-4"5063,25 4-5063,5-5 704,-19-5 1,-3 4-1,-22-4 1</inkml:trace>
  <inkml:trace contextRef="#ctx0" brushRef="#br0" timeOffset="209226">6872 11333 24575,'38'0'0,"-4"1"0,5-2 0,4-2 0,5-1 0,0 0 0,3 3 0,1 1 0,1-1-1112,1-3 1,0 0 0,-4 1 1111,-1 3 0,-5 0 0,9-7 1046,-37 6-1046,-1-5 136,-9 1 1,-1 4 0,-5-4 0</inkml:trace>
  <inkml:trace contextRef="#ctx0" brushRef="#br0" timeOffset="209542">7582 11230 24575,'30'-6'0,"6"1"0,-5 5 0,8 6 0,-7 5 0,-6 11 0,-14-5 0,-7 3 0,-5-9 0,0 0 0,-5-1 0,-5 7 0,-10 3 0,-5 7 0,9-6 0,-6-1 0,20-14 0,-8 0 0</inkml:trace>
  <inkml:trace contextRef="#ctx0" brushRef="#br0" timeOffset="219692">182 11598 8191,'4'5'0,"10"12"2325,5 15 1,0 4-2326,10 14 0,-8-13 0,0-1 0,0 13 2868,6 8-2868,-3-12 1769,2-11-1769,-13-14 0,-3-14 0,-10-1 0</inkml:trace>
  <inkml:trace contextRef="#ctx0" brushRef="#br0" timeOffset="220010">535 11588 24575,'-32'39'0,"1"0"0,-7 8 0,-2 5 0,9-13 0,-2 4 0,-5 4 0,-1 1-860,10-14 1,-1 0 0,2-1 859,-7 10 0,3-4 0,-10 8 612,19-16-612,11-14 0,4-2 0,3-5 0,10-4 0,-4-1 0,4-5 0</inkml:trace>
  <inkml:trace contextRef="#ctx0" brushRef="#br0" timeOffset="220359">818 12030 24575,'0'15'0,"0"6"0,0 10 0,0-4 0,-6 12 0,4-11 0,-4 3 0,6-6 0,0-8 0,0-7 0,0-5 0</inkml:trace>
  <inkml:trace contextRef="#ctx0" brushRef="#br0" timeOffset="257325">7228 716 24575,'15'30'0,"1"0"0,-1 7 0,2 3 0,6 6 0,0-1 0,-7-9 0,-1-3 0,14 16 0,-9-30 0,2-11 0,2-9 0,-6-10 0,3-34 0,-4-7 0,-11 17 0,-2 1 0,0-6 0,-11 22 0,-16 43 0,-6 20 0,-4 9 0,0 3-586,9-17 0,-1-1 0,1 0 586,-10 13 0,6-5 0,11-8 0,3-26 0,8-2 0,0-7 0,1-4 0</inkml:trace>
  <inkml:trace contextRef="#ctx0" brushRef="#br0" timeOffset="257574">7833 1407 24575,'0'0'0</inkml:trace>
  <inkml:trace contextRef="#ctx0" brushRef="#br0" timeOffset="257724">8203 1435 24575,'0'0'0</inkml:trace>
  <inkml:trace contextRef="#ctx0" brushRef="#br0" timeOffset="259908">2008 8417 24575,'0'3'0,"-11"52"0,10-8 0,-1 3 0,-8 0 0,0 1 0,9 12 0,-1-5 0,-14-4 0,14 2 0,-4-26 0,2-14 0,2-23 0,-2 8 0,4-18 0</inkml:trace>
  <inkml:trace contextRef="#ctx0" brushRef="#br0" timeOffset="260542">1869 8414 24575,'16'-11'0,"12"-13"0,11 20 0,-3-11 0,4 0 0,11 12 0,1 2 0,-6-3 0,-3 3 0,-4 5 0,-7 8 0,-9 25 0,-52 18 0,15-21 0,-2 1 0,-17 8 0,0 2 0,16-5 0,4-1 0,-6-2 0,7-3 0,25 18 0,3-18 0,12-6 0,-7-2 0,-7-6 0,-15 0 0,-38 7 0,7-13 0,-26 14 0,19-26 0,-24 17 0,17-17 0,-5 8 0,32-10 0,14 0 0</inkml:trace>
  <inkml:trace contextRef="#ctx0" brushRef="#br0" timeOffset="260941">2715 8404 8191,'-5'-2'0,"4"25"4694,-14 38-4694,13 2 0,-10-22 0,-1-1 2863,9 16-2863,-7-23 0,-1-1 1764,4 20-1764,-3 0 1661,1-25 1,8-12 0,-3-11-1</inkml:trace>
  <inkml:trace contextRef="#ctx0" brushRef="#br0" timeOffset="261578">2914 8467 24575,'0'38'0,"1"-4"0,-2 6 0,-4 23 0,-2 4 0,7-7 0,-2 1 0,-5-15 0,-2 1 0,3-7 0,3 14 0,-7-81 0,14-11 0,4-9 0,-3-13 0,3-2 0,7 1 0,3 7 0,1-1 0,6 23 0,9 64 0,-11 10 0,-2-5 0,0 4 0,-8-5 0,-1 1 0,6 7 0,2-2 0,7 6 0,5 3 0,-12-45 0,-13-6 0,11-7 0,3-42 0,-7 18 0,0-4 0,-2-27 0,-2-4 0,4 14 0,-3 2 0,-9 4 0,-1 5 0,9 1 0,-15 34 0,-3 10 0,2-1 0,0 6 0</inkml:trace>
  <inkml:trace contextRef="#ctx0" brushRef="#br0" timeOffset="262024">3534 8508 24575,'6'25'0,"4"18"0,-5-3 0,-2 4 0,-3-4 0,-2 1-1575,1 9 1,-1-1 1574,-9 8 992,11-6-992,0-55 517,0-13-517,9-33 0,5-13 0,-5 19 0,0-1 0,3-1-516,5-2 1,4 0 0,-2 3 515,-1-9 0,-1 9 0,12 2 1506,-15 42-1506,-3 2 0,16 30 0,-15 7 0,-3-6 0,-3 4 0,-5 9 0,-2 1 0,1-6 0,0-1-213,0 8 1,0-3 212,0 12 1643,0-1-1643,-9-27 0,6 0 0,-6-24 0</inkml:trace>
  <inkml:trace contextRef="#ctx0" brushRef="#br0" timeOffset="262193">3661 8781 24575,'16'-11'0,"0"0"0,10-1 0,-13 6 0,1 0 0</inkml:trace>
  <inkml:trace contextRef="#ctx0" brushRef="#br0" timeOffset="262707">4161 8508 24575,'0'36'0,"0"16"0,0-8 0,-6-10 0,-3-1 0,1-4 0,-8 6 0,11-34 0,5-23 0,11-14 0,5-5 0,4-6 0,3-2-587,4-1 1,2 2 586,0 11 0,0 8 0,5 7 0,-6 13 0,-11 9 0,0 18 0,-31 16 0,0 11 0,-30 4 0,15-19 0,-7-3 0,19-9 1173,2 0-1173,10 2 0,18 9 0,-4-5 0,23 12 0,13-15 0,-11-13 0,0-2 0,11 3 0,-3-9 0</inkml:trace>
  <inkml:trace contextRef="#ctx0" brushRef="#br0" timeOffset="263107">4766 8375 24575,'-6'40'0,"5"-9"0,-6-6 0,7-9 0,10-4 0,6-11 0,18-15 0,11-21 0,-12 5 0,-2 3 0,-20 22 0,-5 32 0,-2 16 0,-3 9 0,-9 3 0,-4 3-1130,5-3 1,0 4-1,-3-2 1130,-4-7 0,-4-2 0,0-1 0,0-2 0,-1 0 0,0-4-490,-4 2 0,-1-5 490,0-8 0,-2-9 0,-17-16 0,-6-5 0,-9-22 0,6 2 0,20-6 0,12 11 0</inkml:trace>
  <inkml:trace contextRef="#ctx0" brushRef="#br0" timeOffset="264192">5485 8142 24575,'-18'-25'0,"5"12"0,-27-25 0,-21 11 0,27 4 0,-3-1-490,-10 3 1,-4 1 489,8 5 0,-3 0 0,2 0-1100,-11-3 1,-2 1 1099,6 7 0,-4 2 0,3-1 0,-7-7 0,-1 1 0,0 8 0,-6 3 0,-1-3 0,12-2 0,-2-3 0,-2 0 0,-2 3 0,1 3 0,-3 3 0,-1 0 0,-2 0 0,0 0-956,7 0 1,-2-1 0,-1 0 0,0 0 0,2 1 0,1 1 955,-1 1 0,2 1 0,1 1 0,-1-1 0,-3 0 0,1 0 0,-4-1 0,0 1 0,-1 0 0,2 0 0,3 1-351,-1 2 1,2 1-1,2 0 1,-1 1-1,-2-1 351,-5 1 0,-2 0 0,0 1 0,0 0 0,3 3 0,5 0 0,1 2 0,1 1 0,2 0 0,4 0 0,-9 1 0,5 1 0,2 2 0,6 1 0,1 2 0,6 1 106,4 1 0,2 3-106,-9 16 0,0 6 0,14-13 0,0 2 0,2 1 39,-10 19 0,1 1-39,1-1 0,3 3 0,13-4 0,3 4 0,0-5 0,-2-5 0,2-2 0,4 2 0,1 3 0,2-4 2503,2-6 0,4-2-2503,10 1 0,5-1 0,4 12 0,7-2 577,5-9 0,6-5-577,7 2 0,4-4 0,-4-8 0,4-3 0,6 0 0,6 1 0,1-2 0,-10-5 0,0-1 0,2-1 0,3 1 0,0-2 0,3 1 0,1-1 0,1 0 0,0-1-1044,2 0 0,1-1 0,0-1 0,0-1 0,-3-1 1044,7 0 0,-2-2 0,0-1 0,-2-1 0,-2 0 0,0 0 0,-1-1 0,-4-1 53,5-1 1,-4-1 0,3-1-54,-5 1 0,1 0 0,2 0 0,1 0 0,3 0 0,1 0 0,0 0 0,-1 0-919,-2 0 1,-1 0 0,0 0 0,-1 0 918,0 1 0,0-1 0,-1 0 0,-4-1 0,-1-2 0,-4-2 0,4 0-88,-1 2 1,4-1-1,0 0 1,2-1 87,2-1 0,1-1 0,0-1 0,3 0 0,-6 0 0,2 0 0,1-1 0,-1 1 0,1-1 0,-2 1 0,1 0 0,0-1 0,-1 0 0,-2-2 0,11-4 0,-2-3 0,-2 0 0,-3 1 0,4 0 0,-3 1 0,-1-3 0,-11 1 0,0-2 0,-1-1 0,-3-2 1051,0-4 0,-3-1 1,0-3-1052,4-1 0,0-2 0,-3-2 0,-7-3 0,-2-2 0,-5 1 0,-3-3 0,-7 1 0,-4 2 0,-6 0 0,-7-24 0,-16 15 0,-8-3 0,-6-5 0,-8 0 0,-1 14 0,-6 1 0,-1 3-233,5 7 1,0 3 0,-2 3 232,-2 5 0,-2 2 0,2 3 0,-9 1 0,-2 3 0,2 2 0,-5 0 0,-2 2 0,-5 2 0,-2 1 0,4 1 0,14-1 0,2 0 0,2 2 0,-15 3 0,1 0 0</inkml:trace>
  <inkml:trace contextRef="#ctx0" brushRef="#br0" timeOffset="287957">8627 11123 24575,'-5'51'0,"0"0"0,-1-12 0,0 1 0,0 16 0,-1 1 0,-3-12 0,0-1 0,9 9 0,0-2 0,-4-10 0,0-5 0,5 7 0,0-14 0,0-39 0,0-18 0,0-30 0,0 17 0,0 8 0</inkml:trace>
  <inkml:trace contextRef="#ctx0" brushRef="#br0" timeOffset="289724">7212 9425 24575,'0'-15'0,"0"3"0,13-20 0,0 17 0,12-13 0,-3 22 0,-2 27 0,0 20 0,5 13 0,-13-6 0,12-20 0,-21-12 0,23-9 0,-8-2 0,20-17 0,-2-25 0,-4-9 0,-16 5 0,-4 0 0,0-4 0,-15 82 0,1-6 0,0 6-1076,-1 12 1,-2 7 0,1-1 1075,3-7 0,2-1 0,-1 4 0,0 3 0,0 4 0,0 1 0,0-2-278,1 5 0,0-3 0,-3 2 278,-1-10 0,-3 2 0,0-2 0,-2-5 0,-4 8 0,-6-11 0,-30-2 0,-9-58 0,17-29 1534,16 17 1,4-1-1535,1-21 991,36 17-991,3 8 0,12 8 0,-20 5 0</inkml:trace>
  <inkml:trace contextRef="#ctx0" brushRef="#br0" timeOffset="290206">7727 10071 24575,'0'58'0,"0"-13"0,0 1 0,10 19 0,-8-16 0,-1 0 0,9 10 0,-10-14 0,0-12 0,0-62 0,-1-2 0,2-7 0,2-10 0,2-7 0,-1 2-722,-3-10 0,1 1 722,6 14 0,2 0 0,-1 6 0,3-14 0,15 22 0,-5 7 0,-1 20 0,6 19 0,-14 3 1444,0 18-1444,-13-17 0,0 3 0,-5-7 0,-6 8 0,-5-8 0,-1 4 0,-3-10 0,13-2 0,-3-4 0</inkml:trace>
  <inkml:trace contextRef="#ctx0" brushRef="#br0" timeOffset="290525">7976 10058 24575,'0'40'0,"13"-5"0,-10 13 0,9 3 0,-12-22 0,0 6 0,0-16 0,-6-31 0,5-22 0,7-22 0,13-1 0,6 23 0,11 13 0,-13 19 0,-3-4 0,-11 6 0</inkml:trace>
  <inkml:trace contextRef="#ctx0" brushRef="#br0" timeOffset="291144">8271 10064 24575,'0'-20'0,"-5"8"0,-1 3 0,-5 9 0,5 18 0,-5 5 0,9 9 0,5 4 0,9-19 0,13 5 0,14-25 0,11-16 0,-4-7 0,-4-25 0,-28 5 0,-10 9 0,-14 10 0,-2 22 0,1 10 0,-3 7 0,12 13 0,-7 5 0,19-4 0,2-6 0,4-14 0,10-28 0,-9-26 0,-8-7 0,-2-8-1231,-3 16 1,-1-2-1,-1 1 1231,-2-13 0,0 3 0,2 1 0,-4 24 0,-8 48 0,7 15 0,3 9 0,3 26 0,2 2-1085,-5-14 0,4-3 1085,14 5 0,1-9 0,-5-20 0,9-9 0,-14-11 0</inkml:trace>
  <inkml:trace contextRef="#ctx0" brushRef="#br0" timeOffset="291291">8653 9869 24575,'14'39'0,"-6"-14"0,2 19 0,-8-27 0,2-1 0,-4-11 0</inkml:trace>
  <inkml:trace contextRef="#ctx0" brushRef="#br0" timeOffset="291423">8710 9773 24575,'10'-6'0,"-8"1"0,8 5 0</inkml:trace>
  <inkml:trace contextRef="#ctx0" brushRef="#br0" timeOffset="291791">8816 9782 24575,'-12'52'0,"2"-10"0,14-22 0,7-7 0,17-2 0,12-30 0,-5 3 0,-8-29 0,-11 7 0,-14-26 0,3 27 0,0-2 0,-4-16 0,-2 1 0,-4-6 0,4 48 0,-2 38 0,1 20 0,4 0 0,2 4 0,2-1-798,2 7 1,2-1 797,-4 0 0,3-6 0,19-7 0,-25-22 0,10-7 0</inkml:trace>
  <inkml:trace contextRef="#ctx0" brushRef="#br0" timeOffset="292257">9045 9799 24575,'26'0'0,"-5"0"0,-5 0 0,-5 5 0,1 6 0,-6 0 0,0 4 0,-1-4 0,1-5 0,14-1 0,-2-10 0,-2-5 0,-7-2 0,-13 2 0,16 5 0,5 5 0,11 0 0,3 9 0,-13 2 0,-6 10 0,-1-10 0,-5-2 0,9-9 0,-8 0 0,2 0 0</inkml:trace>
  <inkml:trace contextRef="#ctx0" brushRef="#br1" timeOffset="314543">4186 13922 24575,'-6'25'0,"5"11"0,-14 23 0,13 3 0,-13-3 0,14-24 0,-5-10 0,6-15 0,0-35 0,0-20 0,3-2 0,4-5 0,5 1 0,3 1 0,-4 6 0,3 2 0,7-2 0,2 5 0,-5 4 0,10-7 0,-15 31 0,6 11 0,-5 11 0,-4 22 0,1-3 0,-1 5 0,-3 7 0,0 3 0,6 7 0,1 0 0,-4-7 0,-1-4 0,2 13 0,-5-18 0,-11-24 0,-5-2 0,2-5 0,-1-5 0</inkml:trace>
  <inkml:trace contextRef="#ctx0" brushRef="#br1" timeOffset="314756">4169 14103 24575,'16'-11'0,"4"5"0,-4-5 0,29 1 0,7 1 0,-10 1 0,-8 8 0</inkml:trace>
  <inkml:trace contextRef="#ctx0" brushRef="#br1" timeOffset="315207">4732 14154 8191,'7'15'0,"-6"1"5063,5 5-5063,-15-1 2818,2 1-2818,-8-10 1719,9 3-1719,-4-22 6784,9 6-6784,1-13 0,6 9 0,9 6 0,1 10 0,0 11 0,-6 1 0,-5 3 0,-5-5 0,-13 14 0,5-10 0,-15 0 0,16-15 0,-2-9 0</inkml:trace>
  <inkml:trace contextRef="#ctx0" brushRef="#br1" timeOffset="316025">5217 13866 24575,'4'16'0,"-3"9"0,4 7 0,-5 8 0,0-8 0,0-4 0,0-7 0,0-5 0,0-10 0,-6-21 0,4-14 0,3-9 0,3-13 0,3-4-722,-1 0 0,3 1 722,5 2 0,1 6 0,3 4 0,1 24 0,-2 13 0,3 31 0,-8 38 0,-7-28 0,-2 1-210,-7 9 1,-2-1 209,4 11 1412,-8-9-1412,10-12 0,5-3 0,1-16 0,0 10 0,-2-17 451,-4 27-451,-9-23 0,-3 10 0,-9-12 0,4-5 0,-3-1 0,3-5 0,5 0 0,3 0 0</inkml:trace>
  <inkml:trace contextRef="#ctx0" brushRef="#br1" timeOffset="316427">5673 14165 24575,'0'20'0,"0"-4"0,-5-1 0,4-18 0,-4-3 0,9-6 0,7 3 0,5 20 0,-5 9 0,7 12 0,-16 6 0,7 17 0,-14-16 0,-9 12 0,-3-34 0,2-5 0,5-12 0</inkml:trace>
  <inkml:trace contextRef="#ctx0" brushRef="#br1" timeOffset="317139">6235 13615 24575,'-11'-6'0,"-5"1"0,-5 16 0,2 0 0,-3 12 0,15 5 0,-14 10 0,17 2 0,-11 6 0,15-15 0,24 8 0,9-19 0,-2-4 0,3-2 0,19-6 0,-6-6 0,-9-20 0,-24 7 0,4-6 0</inkml:trace>
  <inkml:trace contextRef="#ctx0" brushRef="#br1" timeOffset="318274">6893 14004 24575,'6'5'0,"-1"1"0,-10 0 0,-1-1 0,5-5 0,2 14 0,5 7 0,-1 16 0,-10-5 0,-2-2 0,-4-18 0,-1-3 0,6-9 0,1 0 0</inkml:trace>
  <inkml:trace contextRef="#ctx0" brushRef="#br1" timeOffset="318724">7430 13627 24575,'6'26'0,"-5"24"0,5 2 0,-6 9 0,0-9 0,0-21 0,0-15 0,0-7 0</inkml:trace>
  <inkml:trace contextRef="#ctx0" brushRef="#br1" timeOffset="319089">7288 13505 9099,'18'-13'0,"4"7"5119,18 0-5119,-9 17 0,0 8 0,4 5 0,-1 6 0,6 13 0,-5 6 0,-8 5 0,-6 1 1165,-6-15 0,-5-1-1165,-9-1 0,-2-5 1649,1-3-1649,-10-1 5956,-14-4-5956,-17-7 0,3-3 0,0-9 422,18-6-422,-1 0 0,9 0 0,3 0 0</inkml:trace>
  <inkml:trace contextRef="#ctx0" brushRef="#br1" timeOffset="319576">7794 14017 24575,'-5'6'0,"-1"-1"0,18-11 0,-3 10 0,21 2 0,-19 12 0,-2 4 0,-9-5 0,0 3 0,-5-4 0,-5-4 0,-6 3 0,4-14 0,3 5 0</inkml:trace>
  <inkml:trace contextRef="#ctx0" brushRef="#br1" timeOffset="320243">8786 13388 8191,'-17'0'0,"2"0"5063,0 0-5063,-2 0 2818,-5 0-2818,5 5 1719,2-4-1719,-1 8 6784,9 2-6784,-2 1 0,4 7 0,4 15 0,-5 4 0,-4 5 0,1-6 0,-1 1-302,3 12 1,-1-1 301,-8 7 0,10-9 0,4-16 0,2-1 0,6-14 0,11-5 0,-5-7 603,16-4-603,-8-9 0,6-3 0,-14 1 0,-7 1 0</inkml:trace>
  <inkml:trace contextRef="#ctx0" brushRef="#br1" timeOffset="320424">8568 13814 24575,'16'-6'0,"4"1"0,-4-1 0,5 4 0,-10-4 0,-2 6 0</inkml:trace>
  <inkml:trace contextRef="#ctx0" brushRef="#br1" timeOffset="320922">8976 13947 24575,'-5'6'0,"-5"4"0,-6-8 0,0 4 0,5-11 0,16 4 0,2-4 0,8 5 0,-5 0 0,1 0 0,5 5 0,4 14 0,-8 8 0,1 4 0,-13-5 0,-5-11 0,-9 3 0,1-10 0,-1 5 0,10-13 0</inkml:trace>
  <inkml:trace contextRef="#ctx0" brushRef="#br1" timeOffset="321339">9450 13340 24575,'0'48'0,"0"17"0,5-22 0,0 0 0,-4-7 0,0 0 0,5 5 0,-2-2 0,-4-6 0,0 0 0,0-18 0,0-9 0,0-1 0</inkml:trace>
  <inkml:trace contextRef="#ctx0" brushRef="#br1" timeOffset="321556">9464 13431 8191,'5'-17'0,"10"1"5063,11 3-5063,27-3 0,7-1 0,-8 7 704,-11 1 1,-31 9-1,-5 0 1</inkml:trace>
  <inkml:trace contextRef="#ctx0" brushRef="#br1" timeOffset="321739">9418 13539 24575,'15'6'0,"9"-1"0,-2-5 0,7 0 0,-9-6 0,1 4 0,0-9 0,-9 10 0,-2-4 0</inkml:trace>
  <inkml:trace contextRef="#ctx0" brushRef="#br1" timeOffset="327375">4252 14512 24575,'-6'17'0,"1"-3"0,5 22 0,0-6 0,0 25 0,0-21 0,0 0 0,0 0 0,0 2 0,0 11 0,0-2 0,0 5 0,-5 7 0,4-36 0,-4-2 0,0-11 0,-5 5 0,-7-16 0,-7-6 0,-2-12 0,10 14 0,4 1 0,12 26 0,4-4 0,7 0 0,5 0 0,12-10 0,-10-6 0,11-15 0,-16-3 0,8-10 0,-9 6 0,21 0 0,-22 10 0,12 3 0</inkml:trace>
  <inkml:trace contextRef="#ctx0" brushRef="#br1" timeOffset="328274">5249 14481 24575,'-6'8'0,"2"32"0,3-1 0,2 4 0,-1 1 0,0 1-1252,0 2 1,0-3 1251,0 11 798,0-8-798,0-17 412,0 3-412,0-16 0,0 3 0,-9-14 1293,-3-6-1293,-5-10 0,-3 3 0,6-2 0,4 18 0,5 2 0,10 5 0,18-6 0,-4-5 0,24-11 0,-12-2 0,2-4 0,-2-4 0,-14 8 0,-5-1 0,-7 9 0</inkml:trace>
  <inkml:trace contextRef="#ctx0" brushRef="#br1" timeOffset="329405">6209 14285 24575,'6'-5'0,"4"4"0,-9 1 0,4 27 0,-5 9 0,0 13 0,0 8 0,0-4 0,0 3 0,0 10 0,0-1 0,0-11 0,0-6 0,0 10 0,4-25 0,-2-18 0,2-4 0,-8-1 0,-3-4 0,-3-1 0,-1-5 0,0 0 0,0 0 0,0 0 0,5-5 0,-3 4 0,7-9 0,-7 9 0,8 15 0,1-5 0,6 16 0,9-19 0,18-1 0,-8-5 0,18-6 0,-25-5 0,3-2 0,-14-2 0,-2 4 0,-5 5 0,0 1 0</inkml:trace>
  <inkml:trace contextRef="#ctx0" brushRef="#br1" timeOffset="330540">7448 14341 24575,'11'0'0,"-5"35"0,-1 24 0,-5-12 0,0 3 0,0-1 0,0-2 0,0-7 0,0-3 0,0 6 0,0-19 0,0-13 0,-9-5 0,-3-1 0,-8-5 0,-1-5 0,5 4 0,6 5 0,5 8 0,10 4 0,5 4 0,2-8 0,3-2 0,0-5 0,10-5 0,-2-5 0,9-10 0,-9-7 0,0-7 0,-4 3 0,-9 13 0,-4 4 0</inkml:trace>
  <inkml:trace contextRef="#ctx0" brushRef="#br1" timeOffset="331523">8584 14282 24575,'0'17'0,"0"1"0,-5 28 0,-1 8 0,0-11 0,-1 0 0,-4 17 0,0-1 0,5-23 0,0-4 0,-2 9 0,8-26 0,-5-4 0,-6-15 0,-5 7 0,-4-21 0,3 10 0,-2 9 0,6 6 0,2 20 0,5-10 0,6 8 0,5-14 0,1 0 0,16-7 0,1-10 0,15-8 0,-9-4 0,-3 2 0,-14 3 0,1 11 0,-6-7 0,4 7 0,-6-2 0</inkml:trace>
  <inkml:trace contextRef="#ctx0" brushRef="#br1" timeOffset="332608">9584 14077 24575,'-6'44'0,"0"-11"0,0 4 0,-4 14 0,1 2 0,2-8 0,1 1 0,-5 8 0,2-3 0,7 1 0,-6-9 0,8-14 0,-9-27 0,-3 6 0,-4-18 0,1 9 0,3 10 0,5 4 0,-4 8 0,10-6 0,5 1 0,8-5 0,8 0 0,-4-7 0,0-4 0,-6 0 0,7-9 0,0 1 0,11-23 0,-15 6 0,1 2 0,-14 9 0</inkml:trace>
  <inkml:trace contextRef="#ctx0" brushRef="#br1" timeOffset="335989">4045 15985 24575,'6'-5'0,"-2"9"0,-4-3 0,0 5 0,0-1 0</inkml:trace>
  <inkml:trace contextRef="#ctx0" brushRef="#br1" timeOffset="336774">4272 15830 24575,'-6'-5'0,"6"-1"0,15 0 0,-2 1 0,11 5 0,-10 14 0,2 4 0,-9 8 0,-2-1 0,-14 4 0,-4-2 0,-12-2 0,-12 3 0,9-14 0,-1 0 0,14-8 0,21-19 0,10 10 0,5-9 0,7 12 0,-11 9 0,4 3 0,0 11 0,-9-11 0,-3-1 0</inkml:trace>
  <inkml:trace contextRef="#ctx0" brushRef="#br1" timeOffset="337090">4517 15977 24575,'0'22'0,"0"-1"0,5-5 0,1-5 0,9 0 0,18-10 0,-3 1 0,4-4 0,-19-19 0,-10 11 0,-10-17 0,-15 13 0,1-2 0,-10 9 0,17 7 0,3 1 0,9 4 0</inkml:trace>
  <inkml:trace contextRef="#ctx0" brushRef="#br1" timeOffset="337972">5185 15878 24575,'5'-6'0,"1"1"0,0 5 0,-1 0 0</inkml:trace>
  <inkml:trace contextRef="#ctx0" brushRef="#br1" timeOffset="338223">5344 15787 8191,'0'12'0,"0"-3"5063,0 37-5063,0-12 2818,6 15-2818,-5-17 1719,5-7-1719,-1-15 1696,-4 0 0,4-9 0,-5 4 0</inkml:trace>
  <inkml:trace contextRef="#ctx0" brushRef="#br1" timeOffset="338473">5473 15882 24575,'8'21'0,"7"6"0,-7 4 0,3 3 0,-5-8 0,-15-11 0,6-10 0,-6-5 0</inkml:trace>
  <inkml:trace contextRef="#ctx0" brushRef="#br1" timeOffset="338656">5521 15858 8380,'9'-16'0,"10"9"5083,16-15-5083,6 13 2790,3-11-2790,-11 7 423,-13 1 0,-10 6 0,-10 1 1</inkml:trace>
  <inkml:trace contextRef="#ctx0" brushRef="#br1" timeOffset="339989">6194 15812 24575,'6'5'0,"-2"-4"0,-4 4 0</inkml:trace>
  <inkml:trace contextRef="#ctx0" brushRef="#br1" timeOffset="340541">6551 15699 24575,'-17'0'0,"7"9"0,5-2 0,5 12 0,13 10 0,2 7 0,1 1 0,6-7 0,-20-15 0,12-2 0,-12 2 0,2-4 0,-13 0 0,2-6 0,-12-5 0,11-10 0,-1 8 0,9-7 0</inkml:trace>
  <inkml:trace contextRef="#ctx0" brushRef="#br1" timeOffset="340756">6628 15739 8191,'24'-19'0,"2"11"5063,13-14-5063,-9 20 2818,-2-12-2818,-11 12 1719,-2-9-1719,0 10 0,-8-4 0,2 5 0</inkml:trace>
  <inkml:trace contextRef="#ctx0" brushRef="#br1" timeOffset="342039">7356 15730 24575,'17'-6'0,"-12"1"0,-1 9 0,-9-2 0,5 2 0</inkml:trace>
  <inkml:trace contextRef="#ctx0" brushRef="#br1" timeOffset="342855">7613 15598 8191,'-1'-5'0,"14"4"5063,15-10-5063,11 9 2818,-11-4-2818,-9 15 1719,-14 15-1719,-31 20 6784,13 3-6784,-14-4 0,21-14 0,6-8 0,12 8 0,13-2 0,-2-2 0,0-1 0,-23-12 0,-23-2 0,3-5 0,-14-5 0,22-5 0,-6 4 0,15-13 0,-6 11 0,9-6 0</inkml:trace>
  <inkml:trace contextRef="#ctx0" brushRef="#br1" timeOffset="343789">8441 15645 24575,'11'-6'0,"-10"1"0,3 10 0,-4-4 0,1 4 0,4-5 0</inkml:trace>
  <inkml:trace contextRef="#ctx0" brushRef="#br1" timeOffset="349005">8632 15537 24575,'0'21'0,"0"4"0,0 14 0,0-4 0,0 3 0,0-4 0,0-12 0,0 2 0,5-9 0,-4-4 0,8-5 0,-8-1 0,4-5 0</inkml:trace>
  <inkml:trace contextRef="#ctx0" brushRef="#br1" timeOffset="349305">8747 15750 24575,'5'10'0,"6"-4"0,14-1 0,-6-5 0,13-13 0,-24 5 0,5-10 0,-22 1 0,-3 4 0,-5 1 0,2 7 0,9 14 0,1-6 0,5 6 0</inkml:trace>
  <inkml:trace contextRef="#ctx0" brushRef="#br1" timeOffset="350156">9635 15509 8191,'-7'4'0,"3"-2"0,4 2 0</inkml:trace>
  <inkml:trace contextRef="#ctx0" brushRef="#br1" timeOffset="350623">9717 15476 8191,'5'-11'0,"13"5"5063,5-3-5063,2 7 2818,0-2-2818,-13 4 1719,8 10-1719,-8 3 6784,-2 9-6784,-5-5 0,-5-2 0,-19 13 0,-8 1 0,-2 2 0,-3-11 0,39-15 0,-8-1 0,21-2 0,-6 19 0,4-7 0,2 10 0,3-14 0,-11-5 0,-3-5 0</inkml:trace>
  <inkml:trace contextRef="#ctx0" brushRef="#br1" timeOffset="350906">9967 15651 9210,'29'19'0,"-4"-12"5120,18 19-5120,-17-20 2662,-11-10-2662,-9-16 1581,-20-11-1581,0 2 6002,-12 6-6002,5 18 0,5 11 0,4 1 0,3 0 0,9-2 0</inkml:trace>
  <inkml:trace contextRef="#ctx0" brushRef="#br1" timeOffset="356556">3786 15794 24575,'5'-6'0,"0"-4"0,1 4 0,4 0 0,-14 1 0,-6 5 0,-17 6 0,-17 4 0,10-2 0,-12 9 0,24-15 0,-7 7 0,12-9 0,2 5 0,9 5 0,-12 27 0,0 25 0,-6-3 0,0 5 0,12-6 0,1 0 0,-10 4 0,2-3 0,18-20 0,0-4 0,-12 10 0,12-19 0,-4-6 0,5-9 0,0-1 0,5-4 0,5 5 0,7-9 0,4 4 0,0-6 0,1 0 0,-1 0 0,13-5 0,-14-1 0,3 0 0,-19 1 0</inkml:trace>
  <inkml:trace contextRef="#ctx0" brushRef="#br1" timeOffset="358089">10529 15159 24575,'16'-4'0,"17"2"0,0-2 0,24-5 0,-29 7 0,4-7 0,-26 34 0,-1-2 0,-9 33 0,-4 15 0,3-19 0,0 2 0,0 2-276,-2-5 1,0 2 0,0 1 0,1-3 275,0 14 0,1-2 0,0-7 0,-2-4 0,2-7 0,0 2 0,4-36 0,-9-5 0,-13-1 0,8-5 1101,-17-6-1101,15 4 0,-16-17 0,0 10 0,-3-10 0,15 7 0,3 6 0,15 1 0,-6 5 0</inkml:trace>
  <inkml:trace contextRef="#ctx0" brushRef="#br1" timeOffset="382554">4055 16510 8191,'12'0'0,"5"0"5063,30 0-5063,1 0 2818,12-15-2818,-23 6 429,3-7 1,-33 11 0,2 5 0</inkml:trace>
  <inkml:trace contextRef="#ctx0" brushRef="#br1" timeOffset="383143">5225 16429 24575,'11'0'0,"9"-6"0,6-2 0,11 0 0,-10-3 0,2 10 0,-17-4 0,3 5 0,-9 0 0,-2 0 0</inkml:trace>
  <inkml:trace contextRef="#ctx0" brushRef="#br1" timeOffset="383755">6420 16430 8191,'-6'-5'0,"16"-2"5032,41-9-5032,3 7 0,-21-1 0,-1 2 2822,14 6-2822,-16-13 1723,-6 13-1723,-9-4 0,-9 6 0,-1 0 0</inkml:trace>
  <inkml:trace contextRef="#ctx0" brushRef="#br1" timeOffset="387340">6336 15810 24575,'-11'21'0,"5"-6"0,1 14 0,0-13 0,4-5 0,-4 4 0,5 1 0,0 4 0,0 1 0,0-5 0,5-6 0,1-5 0,5-5 0,-1-9 0,5-3 0,-3-8 0,3-9 0,-9 7 0,-1-7 0,-5 9 0,0 4 0,0 0 0,-5 10 0,-1 2 0,-5 4 0,5 0 0,2 0 0</inkml:trace>
  <inkml:trace contextRef="#ctx0" brushRef="#br2" timeOffset="405506">7275 13327 24575,'-10'-6'0,"-1"1"0,5 10 0,-4 1 0,3 9 0,-6 1 0,1 5 0,-8 12 0,-1 4 0,5 0 0,-3-4 0,18-5 0,-14 20 0,4 11 0,6-22 0,0 2 0,-5 8 0,1-1 0,7 17 0,-4-27 0,2-1 0,4 11 0,-5-7 0,0 3 0,-2 1 0,1 3 0,1 14 0,-2 0-436,-3-20 1,1-1 435,8 2 0,0-3 0,-7 2 0,-1 15 0,8-19 0,0 1 0,-8 2 0,-1 3 0,10 13 0,-2 0 0,-11-15 0,1-1 0,10-2 0,0-1 0,-13 10 0,7 9 0,6 4 0,-3-20 0,1-1 0,4 21 0,0-4 0,0-16 871,0 24-871,9-2 0,-9-15 0,2 0 0,9-10 0,1-2-649,-8 31 649,19-19 0,-21-8 0,15 0 0,-6 10 0,6 1 0,-1 2 0,-9-11 0,8-3 649,-13-6-649,25 12 0,-2 3 0,11 0 0,-8-13 0,-9-4 0,-8-17 0,6 8 0,0-8 0,1 7 0,2-5 0,-3-4 0,-5 1 0,6-10 0,-6 4 0,9-5 0,0 0 0,0 0 0,0 6 0,0-4 0,-5 4 0,-1-6 0,1 0 0,0 0 0,6 0 0,-1-5 0,-4 4 0,3-9 0,-3 4 0,5-5 0,-6 5 0,0-3 0,-5 7 0,4-7 0,2 3 0,1-9 0,6-10 0,-6 11 0,6-20 0,-8 25 0,3-19 0,-1 7 0,4-2 0,-3-3 0,-2 5 0,-3 1 0,3-3 0,0 0 0,3-1 0,5-12 0,-13 11 0,13-12 0,-21 15 0,14-11 0,-10 1 0,6-9 0,-7 9 0,5 2 0,-10 9 0,4 1 0,0-1 0,-4-16 0,10 3 0,-11-6 0,12 10 0,-12 9 0,5 1 0,0-1 0,-4-9 0,10-2 0,-11-9 0,12 0 0,-12 9 0,5 2 0,0 10 0,-4-10 0,10-2 0,-11-9 0,6 9 0,-7 2 0,0 2 0,0-4 0,0-8 0,0-1 0,0-25 0,-9 20 0,7-19 0,-7 10 0,3 11 0,5-21 0,-12 31 0,12-3 0,-5 16 0,6-24 0,-6 9 0,4-12 0,-4 18 0,6-4 0,-6 10 0,4-11 0,-4 10 0,0-6 0,5-6 0,-6 5 0,7 2 0,-6 10 0,5-6 0,-10 4 0,5-8 0,-5 3 0,-4 3 0,8-1 0,-15 4 0,12-5 0,-18-1 0,8-4 0,-2 12 0,5-1 0,6 9 0,-4-5 0,-4 0 0,2 4 0,-1-6 0,3 9 0,1-1 0,4-1 0,0 9 0,4-7 0,-9 3 0,-1-5 0,4-4 0,-6 8 0,16-12 0,-23 8 0,11-10 0,-15 1 0,4-1 0,7 10 0,-5-8 0,9 8 0,-23-15 0,15 8 0,-10-3 0,16 15 0,5-4 0,-4 4 0,-2-5 0,-9-1 0,-1 1 0,4 4 0,-1-3 0,7 9 0,-5-4 0,-4 5 0,0 13 0,-11 5 0,19-2 0,-2-1 0</inkml:trace>
  <inkml:trace contextRef="#ctx0" brushRef="#br2" timeOffset="407903">7510 13427 8191,'0'-17'0,"9"-2"5063,2-11-5063,18 1 2818,-7-2-2818,6-1 1719,-7 17-1719,-1-9 6784,10 4-6784,-3 1 0,4-1 0,0 1 0,1 1 0,6-5 0,2 2 0,15-2 0,4 3 0,-2 7 0,3 0-405,-5-1 1,4-1 0,0 1 404,0 3 0,0 1 0,-2-2-734,-8-1 1,-2-1 0,0 2 733,17 1 0,-4 0 0,-22-4 0,-2 3-366,-1 10 1,1 1 365,0-3 0,2-2 0,21 0 0,6 1 0,-13 3 0,2 2 0,-1-1 0,-4-3 0,-1-1 0,1 2-511,2 2 0,0 2 1,-5-1 510,1 0 0,-2 0 0,12-1 0,2 2-34,5 4 1,3 1 33,-19-2 0,2 0 0,1 2 0,6 1 0,2 2 0,-4 0 0,9 4 0,-1-1 215,4-5 1,-2 1-216,-22 4 0,-3-2 0,6-9 0,-2 1 339,-6 11 1,0 1-340,10-5 0,2 1 0,6 10 0,-1 2 223,-9-7 0,-1 0-223,4 3 0,-2-1 0,-15-6 0,0 1 552,8 3 0,3 2-552,3 5 0,3 2 0,6 3 0,2 3 0,-4 2 0,0 3-162,-14-8 0,1 1 0,-3-2 162,5 2 0,-1 0 0,4 7 0,-2-1-91,-13-13 0,-1 0 91,14 13 0,3 3 0,0-3 0,1 1 0,6 4 0,-2-2 612,-14-11 1,-3-3-613,16 11 0,-34-21 0,1-3 2305,-11-19-2305,-1-11 221,-5-32-221,8 0 0,-5 2 0,5 16 0,-8 40 0,0 20 0,0 23 0,0-11 0,-9-6 0,1-17 0,-20 1 0,13-5 0,-22 3 0,19-12 0,-12 4 0,1-6 0,-1 0 0,-8 0 0,16 0 0,5 0 0</inkml:trace>
  <inkml:trace contextRef="#ctx0" brushRef="#br2" timeOffset="409322">12824 13778 8191,'0'-10'0,"4"-10"5063,7 11-5063,5-9 2818,5 16-2818,3 10 1719,-5 21-1719,16 20 6784,-19-11-6784,16-3 0,-15-24 0,4-10 0,0-4 0,4-16 0,8-20 0,-6 2 0,-4-7 0,-14 16 0,-9 12 0,0 10 0,0 20 0,5 25 0,2 12 0,-6-9 0,0 4 0,0 1 0,3 4 0,1 2 0,-2-2 0,-5 17 0,-2-8 0,-2-1 0,-7-35 0,3-13 0,-1-5 0,0 3 0,-5-7 0,-1 2 0,-7-16 0,11-1 0,0-20 0,13 10 0,0 2 0,0 12 0</inkml:trace>
  <inkml:trace contextRef="#ctx0" brushRef="#br2" timeOffset="409870">13381 14088 24575,'6'20'0,"14"31"0,-17 8 0,9-16 0,0-1 0,-10 15 0,11-15 0,-20-44 0,1-24 0,-5-14 0,2-8 0,1 10 0,6-8 0,-7-3 0,14-4 0,5 18 0,8 3 0,-1 25 0,0-2 0,4 38 0,-13 12 0,1 23 0,-26-5 0,2-24 0,-7-15 0,7-10 0,8-9 0,-3 4 0</inkml:trace>
  <inkml:trace contextRef="#ctx0" brushRef="#br2" timeOffset="410287">13641 14286 24575,'6'20'0,"-1"1"0,0-5 0,-4 0 0,-1-10 0,-6-1 0,0-10 0,1-1 0,5-14 0,14 1 0,-1-8 0,12 9 0,-13-2 0,2 8 0,-13 2 0,4 5 0</inkml:trace>
  <inkml:trace contextRef="#ctx0" brushRef="#br2" timeOffset="411420">13777 14239 24575,'5'6'0,"1"-2"0,9-8 0,1 2 0,0-7 0,-6 3 0,-10-5 0,-6 5 0,-9 7 0,2 14 0,2 4 0,5 6 0,6-8 0,17 6 0,9-2 0,31-5 0,7-11 0,-5-16 0,-11-6 0,-24 2 0,-8-6 0,-10-1 0,-21-1 0,4 8 0,-17 10 0,16 15 0,-9 12 0,11 1 0,-5 4 0,15-11 0,5-10 0,14-17 0,-3-11 0,-5-14 0,-2-5 0,-3-25-1061,-5 17 0,-2 0 1061,-9-17 0,7 10 0,-7 69 0,10 21 0,6 16 0,1 8-319,-6-7 1,1 2 318,7-5 0,3 2 0,-3-6 0,-7-9 0,0-3 0,7 5 0,0 0 0</inkml:trace>
  <inkml:trace contextRef="#ctx0" brushRef="#br2" timeOffset="411826">13027 15123 24575,'42'-24'0,"-12"4"0,8-1 0,3 2 0,8-1 0,4-1 0,-2 1-1374,-2-1 0,-1 1 0,2-1 0,1 1 1374,9-4 0,4-1 0,-1 2 0,-5 2 0,-1 2 0,-3 2 0,-5 2 822,4-4 1,-11 8-823,-24 13 222,-51 28 0,8-15 1,-7 13-1</inkml:trace>
  <inkml:trace contextRef="#ctx0" brushRef="#br2" timeOffset="412237">13585 15572 24575,'5'11'0,"-4"4"0,14 34 0,-3 12 0,-2-18 0,1 1 0,-5-10 0,0-1 0,11 22 0,-15-24 0,11 2 0,-12-16 0,4 3 0,-10-14 0,4-1 0,-4-5 0</inkml:trace>
  <inkml:trace contextRef="#ctx0" brushRef="#br2" timeOffset="412603">13442 15479 24575,'47'-9'0,"0"1"0,2 8 0,4 3 0,-4 2 0,-3 4 0,-1 3 0,20 3 0,-6 10 0,-26 7 0,-10 7 0,-7 9 0,-6 5 0,-1 11 0,-7 1 0,-12-1 0,-7-3-1252,2-19 1,-4-5 1251,-16 9 798,10-25-798,-3-5 412,-2 0-412,-22 8 0,10-6 0,3-4 1293,10-8-1293,13 0 0,4-5 0,3 6 0</inkml:trace>
  <inkml:trace contextRef="#ctx0" brushRef="#br2" timeOffset="422087">2877 16935 24575,'-16'0'0,"15"0"0,7 0 0,15 0 0,9 0 0,-7 0 0,15 0 0,-4 0 0,2 0 0,-1 0 0,3 0 0,7 0 0,7 0 0,0 0-417,0 0 1,0 0 0,2 0 416,10 0 0,2 0 0,-1 0-1521,-5 0 1,-1 1-1,-1-2 1521,-6-3 0,-1-1 0,-2 2 0,11 1 0,-3 1-709,-2-6 0,0 1 709,-1 6 0,1 0-184,-9 0 0,2 0 0,1 0 184,-1 1 0,2-1 0,2-1 0,-2-1 0,3-1 0,1-1 0,-4 1-579,3 2 1,-1 1 0,-1-2 578,8-1 0,1-1 0,-4-1 0,3-2 0,1 1 0,-2 5 0,5 1 0,0-2 645,-1-5 0,1-3 0,2 2-645,-2 6 0,3 2 0,0 1 0,0-3 0,-3-3 0,0-2 0,0 0 0,-3 1-305,-7 5 0,-1 0 0,-1 1 0,-1-1 305,12-3 0,-3-1 0,-4 2 0,1 2 0,-2 2-58,-4-1 1,3 0-1,0 0 58,0 0 0,0 0 0,3 0 0,-2 0 0,2 0 0,2 0 0,1 0 0,-6-2 0,2-1 0,0 0 0,-1 1 0,-1-1 270,4 2 0,-2 1 0,0 0 0,1-2-270,8 0 0,1-2 0,0 1 0,-3 0 0,4 2 0,-3 2 0,1-1 0,-11 0 0,0 0 0,0 0 0,-3 0 0,4 0 0,-3 0 0,-1 0 0,-2 0 0,0 0 0,-4 0 0,-2 0 0,-2 0 719,8 0 1,2 0-720,2 0 0,1 0 0,-1 0 0,0 0 1561,-2 0 0,-1 0-1561,-3 0 0,-2 0 0,-5 0 0,0 0 0,18 0 0,2 0 0,-4 5 0,2 1 24,-9-5 1,2 0-1,-1 0-24,2 2 0,-1 2 0,-1-2 373,13-3 0,-2 0-373,-9 0 0,-3 0 0,15 0-7,-19 0 1,1 0 6,2 0 0,3 0 0,11 0 0,0 0-517,-13 0 0,-2 0 517,-3 0 0,-5 0 0,10 0 924,15 0-924,-11 0 1444,2 0-1444,-19 0 13,-16 0-13,-13 5 0,-1-4 0,-5 3 0</inkml:trace>
  <inkml:trace contextRef="#ctx0" brushRef="#br2" timeOffset="463272">22805 9373 24575,'0'0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57:01.722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A020F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80 4179 24575,'3'-3'0,"-6"24"0,1 1 0,-8 8 0,-1 5 0,7 26-8503,-8 3 8503,4-10 1719,8 2-1719,-17 3 0,16-25 0,0 1 0,-10 24 0,11-24 0,-3-6 6784,3-24-6784,3 3 0,-2-27 0,1 15 0,-2-13 0</inkml:trace>
  <inkml:trace contextRef="#ctx0" brushRef="#br0" timeOffset="433">21736 4526 24575,'15'0'0,"14"-19"0,22-9 0,-7-9 0,-8 4 0,-2-1 0,0-10 0,-1-7 0,-20 99 0,-23 14 0,9-4 0,-1 1 0,-3-19 0,0-5 0,5 13 0,0-24 0,0-5 0,0-3 0,0-4 0,0-3 0</inkml:trace>
  <inkml:trace contextRef="#ctx0" brushRef="#br0" timeOffset="1552">22127 4613 24575,'15'-12'0,"1"-1"0,5 0 0,-4-4 0,-6 3 0,-5-1 0,-11 9 0,-5 6 0,-7 8 0,1 3 0,6 1 0,-4 4 0,12 2 0,-8 4 0,20-5 0,5 7 0,24-16 0,22 4 0,-19-10 0,2-4 0,1-2 0,-1-2 0,20-5 0,-24-2 0,-33-13 0,4 8 0,-14-7 0,-3 0 0,-11 18 0,-6-2 0,0 23 0,7-1 0,-1 13 0,11-5 0,10-9 0,3-3 0,8-9 0,1 0 0,-4 0 0,3 0 0,0 0 0,-8 9 0,11-7 0,-11 12 0,30-4 0,8-3 0,-11-2 0,1-2 0,24-11 0,-12 5 0,-21-14 0,-11 5 0,-8-14 0,-11 8 0,2-2 0,-16 14 0,10 2 0,-7 8 0,9 2 0,-8 11 0,7 0 0,-3 1 0,11 2 0,10-13 0,14 2 0,1-27 0,8-21 0,-18 0 0,-5-6 0,-1 1 0,-2-1-595,-1-10 0,-3 1 595,-4 14 0,0 4 0,0-16 0,-11 68 0,8 30 0,-2-1 0,-1 3-216,5 1 0,2 2 216,-2-7 0,1 2 0,1-2 0,7 9 0,0-3 0,-4 1 0,1-7 0,12-9 0,-12-30 0</inkml:trace>
  <inkml:trace contextRef="#ctx0" brushRef="#br0" timeOffset="2403">24073 4134 8191,'-8'15'0,"-4"36"2395,0-1 1,1 7-2396,6-13 0,1 2 0,0-2 0,-3 10 0,2-2 1425,5-1 1,0-6-1426,0-7 1753,0-4-1753,0-28 0,0-4 0,0-11 0</inkml:trace>
  <inkml:trace contextRef="#ctx0" brushRef="#br0" timeOffset="2584">23866 4583 24575,'16'-5'0,"9"4"0,6-4 0,18-3 0,-9 6 0,-10-7 0,-13 9 0</inkml:trace>
  <inkml:trace contextRef="#ctx0" brushRef="#br0" timeOffset="3070">24363 4495 24575,'-21'6'0,"-3"12"0,6-10 0,-5 15 0,16-6 0,-3 4 0,24-9 0,11-16 0,8-5 0,-3-1 0,-10 15 0,-8 11 0,4-4 0,-3-3 0,7-9 0,4-13 0,-4 1 0,-1 2 0,-12 11 0,-1 15 0,0-4 0,1-3 0,-2-9 0</inkml:trace>
  <inkml:trace contextRef="#ctx0" brushRef="#br0" timeOffset="3235">24664 4249 8521,'-9'-6'0,"6"1"0,-6 5 0</inkml:trace>
  <inkml:trace contextRef="#ctx0" brushRef="#br0" timeOffset="3468">24734 4196 24575,'0'29'0,"0"34"0,0-25 0,0 3 0,0 11 0,0 0 0,0-7 0,0-4 0,0 22 0,0-25 0,-5-22 0,4-6 0,-4-10 0</inkml:trace>
  <inkml:trace contextRef="#ctx0" brushRef="#br0" timeOffset="11683">18435 5440 8191,'-6'5'0,"1"1"5063,5 18-5063,0 12 0,-8 23 0,6 0 0,-7-2 2818,9-19-2818,0 0 1719,0-11-1719,0 0 6784,-5-7-6784,-6-39 0,4 8 0,-3-33 0,1 14 0,7-34 0,-2 30 0,0-1 0,5-8 0,4-1 0,6-1 0,3 3 0,4-10 0,13 3 0,-19 38 0,4-8 0,1 17 0,-1-7 0,14 24 0,-20-2 0,22 17 0,-28 0 0,8 1 0,-17 1 0,-5-7 0,-7-7 0,-4 0 0,5-11 0,-8 5 0,6-10 0,-8 4 0,14-6 0,3 0 0</inkml:trace>
  <inkml:trace contextRef="#ctx0" brushRef="#br0" timeOffset="13466">18313 6126 24575,'20'-6'0,"1"-1"0,-1-1 0,4-11 0,-7 16 0,7-15 0,-12 17 0,-2-4 0,-5 5 0</inkml:trace>
  <inkml:trace contextRef="#ctx0" brushRef="#br0" timeOffset="13666">18313 6186 24575,'23'0'0,"4"0"0,29-9 0,-4 7 0,-6-11 0,-14 11 0,-26-2 0,-1 4 0</inkml:trace>
  <inkml:trace contextRef="#ctx0" brushRef="#br0" timeOffset="16116">22415 4962 24575,'0'20'0,"0"8"0,0 38 0,0-31 0,0 0 0,0 26 0,0-12 0,0-23 0,0-11 0,0-4 0,-4-14 0,-2 0 0,-10-12 0,5 9 0,0-3 0,2 7 0,7 11 0,-2 4 0,8 13 0,2-10 0,9-5 0,1-6 0,1-5 0,8-10 0,-2-3 0,5-4 0,-12-4 0,-2 14 0,-12-7 0,2 13 0,-4-4 0</inkml:trace>
  <inkml:trace contextRef="#ctx0" brushRef="#br0" timeOffset="20322">22185 5968 24575,'0'11'0,"0"-19"0,0 19 0,0-18 0,0 22 0,0-9 0,0-1 0</inkml:trace>
  <inkml:trace contextRef="#ctx0" brushRef="#br0" timeOffset="21649">22471 5884 24575,'21'-17'0,"-7"1"0,6 9 0,-9 2 0,4 5 0,-8 5 0,2 13 0,-9 0 0,-6 15 0,0-11 0,-1 4 0,8-5 0,0-5 0,14 0 0,-12-5 0,15 7 0,-11-1 0,3 1 0,-5 2 0,-20 6 0,1-8 0,-8 1 0,2-8 0,4-9 0,-1 4 0,7-11 0,5 4 0,5-4 0</inkml:trace>
  <inkml:trace contextRef="#ctx0" brushRef="#br0" timeOffset="22018">22746 5962 24575,'-11'5'0,"2"6"0,9 5 0,13 7 0,-4-2 0,11 2 0,-14-7 0,-2-1 0,-4-4 0,-4-5 0,-7-1 0,4 0 0,-11-4 0,6 4 0,1-10 0,2 4 0,9-4 0</inkml:trace>
  <inkml:trace contextRef="#ctx0" brushRef="#br0" timeOffset="22266">22827 5944 24575,'32'-29'0,"17"-5"0,-19 16 0,1 2 0,30-11 0,-18 8 0,-19 8 0,-18 10 0,-1-4 0</inkml:trace>
  <inkml:trace contextRef="#ctx0" brushRef="#br0" timeOffset="28416">24259 4960 8191,'0'8'0,"0"-5"5063,0 26-5063,0-2 2818,0 17-2818,0 15 0,0-15 1719,0 1-1719,5-28 6784,-4 3-6784,4-9 0,-10 0 0,-1-11 0,-5-2 0,0-7 0,5 17 0,1-1 0,10 14 0,2 0 0,9-9 0,6-3 0,0-14 0,-1-1 0,-10-5 0,3-1 0,1-7 0,-3 5 0,6-5 0,-17 13 0,4 1 0</inkml:trace>
  <inkml:trace contextRef="#ctx0" brushRef="#br0" timeOffset="34200">24134 6008 24575,'5'6'0,"-4"-1"0,4-5 0</inkml:trace>
  <inkml:trace contextRef="#ctx0" brushRef="#br0" timeOffset="34801">24400 5844 24575,'-14'28'0,"1"4"0,2-1 0,-3 6 0,12-7 0,-7 10 0,9-5 0,0-4 0,13-2 0,4-16 0,9 0 0,-5-13 0,-10-5 0,-7-1 0,-9-5 0,-1 5 0,-14 1 0,3 5 0,-4 5 0,11-4 0,5 4 0</inkml:trace>
  <inkml:trace contextRef="#ctx0" brushRef="#br0" timeOffset="35150">24551 6004 8191,'-4'-6'0,"-7"1"5063,-1 5-5063,2 5 2818,5 6-2818,5 1 1719,13 11-1719,-10-6 6784,23 16-6784,-18-10 0,10 2 0,-12-6 0,-1-7 0,-5 3 0,-5-9 0,-1 4 0,-9-9 0,8 4 0,-2-5 0</inkml:trace>
  <inkml:trace contextRef="#ctx0" brushRef="#br0" timeOffset="35366">24593 6018 24575,'29'-22'0,"1"0"0,1 6 0,-1-1 0,-4-6 0,0 2 0,17 5 0,-23-2 0,-5 17 0,-9-4 0,-1 5 0</inkml:trace>
  <inkml:trace contextRef="#ctx0" brushRef="#br0" timeOffset="37249">21890 5766 24575,'-20'5'0,"-6"2"0,-20 5 0,7-4 0,3-2 0,15 3 0,9 3 0,5 4 0,-3 0 0,9-1 0,-10 10 0,1 23 0,-7 12 0,7-2 0,0 1 0,0-23 0,0-2 0,3 15 0,2-2 0,-3 0 0,1-9 0,6-4 0,-5-10 0,6-12 0,0 3 0,9-9 0,7 4 0,15-9 0,1 4 0,-5-5 0,-8 0 0,-13 4 0,4 2 0,-9 0 0,4-1 0</inkml:trace>
  <inkml:trace contextRef="#ctx0" brushRef="#br0" timeOffset="38596">25026 5748 24575,'11'-6'0,"0"1"0,0 5 0,13-6 0,19-4 0,10 2 0,6-7 0,-24 14 0,-11-10 0,-13 10 0,-5 63 0,-8-20 0,-2 6 0,0-1 0,-1 5 0,0-1-1301,-2 17 1,0-4 1300,1-15 0,2-5 0,4 11 0,0-31 0,0-5 0,-10-12 0,3 7 0,-8-13 0,4 4 2601,-21-5-2601,-13 0 0,6 0 0,1 0 0,-6 0 0,2 0 0</inkml:trace>
  <inkml:trace contextRef="#ctx0" brushRef="#br0" timeOffset="39929">23475 6393 24575,'-11'10'0,"5"1"0,-4-5 0,9 4 0,-13-9 0,3 3 0,-10 1 0,0-4 0,3-5 0,7-3 0,5-13 0,11 9 0,5 0 0,2 6 0,15 5 0,-13 5 0,19 21 0,-24-10 0,6 14 0,-15-19 0,0 0 0,0 0 0,-5-5 0,-1 3 0,-5-8 0,5 9 0,-4-14 0,4 3 0,0-10 0,-3 0 0,7 1 0,-2-1 0,4-4 0,4 3 0,2 1 0,9 6 0,5 23 0,2 2 0,7 30 0,-16-11 0,2 11 0,-15-11 0,0-4 0,-5-5 0,-18-5 0,7-5 0,-17-9 0,16 4 0,-13-7 0,-2 6 0,0-7 0,12-1 0,10-6 0</inkml:trace>
  <inkml:trace contextRef="#ctx0" brushRef="#br0" timeOffset="47776">21648 3929 24575,'-49'31'0,"15"-14"0,-1-1 0,5 0 0,1 0 0,-10 0 0,2-1 0,-13 3 0,19 0 0,22-17 0,8 8 0,-4 2 0,5 5 0,0 38 0,-5-21 0,0 3 0,3 18 0,1 4 0,-3 6 0,-2 2-1279,2-17 0,0 1 0,1-2 1279,2 12 0,0-3 0,-5-2 0,1-4 0,5 5 0,-9-1 0,7-17 0,-11-4 0,12-14 0,-4-10 3837,14 3-3837,7-7 0,6 0 0,20-6 0,-8-9 0,5 7 0,-20-6 0,-10 8 0</inkml:trace>
  <inkml:trace contextRef="#ctx0" brushRef="#br0" timeOffset="48972">25135 4005 24575,'5'-11'0,"1"5"0,17-3 0,0 3 0,15-6 0,-10 5 0,9 1 0,-14 0 0,14 4 0,-18-4 0,5 6 0,-18 10 0,-1 1 0,3 43 0,-6-3 0,-2 7 0,3-9 0,0 3 0,0 1-790,-3-2 0,0 0 0,0-1 790,0 19 0,0-6 0,0-24 0,0-4 0,0 30 0,0-20 0,-5-10 0,-10-16 0,-3-13 0,-7-1 2370,-4-5-2370,-18 0 0,17-10 0,-2-3 0,-15 1 0,0-2 0,13-5 0,2 1 0,-22-4 0,37 13 0</inkml:trace>
  <inkml:trace contextRef="#ctx0" brushRef="#br0" timeOffset="50005">22995 3633 8191,'10'-12'0,"1"6"5063,20-15-5063,8 7 0,20-14 2818,-1 15-2818,-18-1 0,1 2 0,11 8 1719,3-17-1719,-31 20 1696,-9-5 0,-9 6 0,-1 0 0</inkml:trace>
  <inkml:trace contextRef="#ctx0" brushRef="#br0" timeOffset="50271">23315 3536 24575,'0'23'0,"0"-4"0,0 18 0,9 4 0,-7 0 0,6-1 0,-8-12 0,0-12 0,0 4 0,0-8 0,0-2 0,0-5 0</inkml:trace>
  <inkml:trace contextRef="#ctx0" brushRef="#br0" timeOffset="50588">23492 3651 24575,'0'21'0,"6"-1"0,-5 1 0,10 4 0,-5-3 0,5-1 0,0-10 0,-1-6 0,5-20 0,-2-3 0,7-27 0,-6-2 0,-4 10 0,-4 4 0,-1 27 0,-4 2 0,4 4 0</inkml:trace>
  <inkml:trace contextRef="#ctx0" brushRef="#br1" timeOffset="59552">23897 5823 8191,'-12'9'0,"-2"-2"1265,13 13 1,-4-13 0,5 2 0</inkml:trace>
  <inkml:trace contextRef="#ctx0" brushRef="#br1" timeOffset="59738">23876 5979 8191,'-9'12'0,"7"-1"5063,-12 10-5063,12-3 2818,-2 25-2818,18 17 0,-10-22 0,11 6 0</inkml:trace>
  <inkml:trace contextRef="#ctx0" brushRef="#br1" timeOffset="59868">23957 6337 24575,'6'30'0,"4"4"0,0-17 0,11 3 0,-4-14 0,-2-1 0,-10-5 0</inkml:trace>
  <inkml:trace contextRef="#ctx0" brushRef="#br1" timeOffset="59952">24084 6471 24575,'20'10'0,"1"2"0,-5-5 0,-6-1 0,-5-6 0</inkml:trace>
  <inkml:trace contextRef="#ctx0" brushRef="#br1" timeOffset="60069">24272 6527 24575,'17'0'0,"-2"0"0,0 0 0,-8 0 0,2 0 0</inkml:trace>
  <inkml:trace contextRef="#ctx0" brushRef="#br1" timeOffset="60871">24500 6527 24575,'20'0'0,"6"0"0,-1-13 0,1 10 0,6-9 0,0 5 0,-6 1 0,2-1 0,-21-3 0,7 9 0,-8-9 0,9 4 0,-1-9 0,1 8 0,27-28 0,-24 29 0,23-25 0,-26 24 0,-4-4 0,12-9 0,-15 7 0,14-12 0,-10 2 0,12-9 0,-7 3 0,-3-1 0,-5 13 0,-7-3 0,8 4 0,7-25 0,5 3 0,-4-6 0,0 15 0,-17 14 0,9 4 0,-9-4 0,-1 3 0,-1-3 0,-10 0 0,9-1 0,-4-13 0,1 11 0,4-22 0,-4 25 0,5-13 0,0 17 0,-5 0 0,-9-8 0,-15 3 0,1-4 0,-1 6 0,9 1 0,8 2 0,-5-5 0,6-1 0,-10-1 0,3 7 0,-15-3 0,20 11 0,-4-5 0</inkml:trace>
  <inkml:trace contextRef="#ctx0" brushRef="#br1" timeOffset="61001">24574 5513 24575,'-41'0'0,"3"0"0,17 0 0,-8 6 0,1 1 0,0 10 0,13-9 0,8 2 0</inkml:trace>
  <inkml:trace contextRef="#ctx0" brushRef="#br1" timeOffset="61151">24147 5683 24575,'-38'32'0,"9"-5"0,9-3 0,12-13 0,2-2 0</inkml:trace>
  <inkml:trace contextRef="#ctx0" brushRef="#br1" timeOffset="62351">24682 5009 8191,'-6'5'0,"1"6"5063,5 10-5063,0 18 2818,0-2-2818,0 11 1719,0-10-1719,0 1 6784,0-3-6784,0-10 0,0-2 0,0-12 0,0-6 0,-5-17 0,4-2 0,-4-2 0,5 10 0</inkml:trace>
  <inkml:trace contextRef="#ctx0" brushRef="#br1" timeOffset="62884">24574 5115 24575,'10'-6'0,"10"-20"0,-3 10 0,4-17 0,-11 16 0,0 6 0,-9 11 0,13 1 0,-12 13 0,24-12 0,-11 16 0,15-11 0,-12 9 0,2-11 0,-13 0 0,2-5 0</inkml:trace>
  <inkml:trace contextRef="#ctx0" brushRef="#br1" timeOffset="66000">27817 3682 24575,'0'-11'0,"0"0"0,5 0 0,-4 0 0,8 5 0,-7-3 0,7 7 0,1-3 0,2 5 0,14 19 0,-18 2 0,22 22 0,-13 8 0,18-6 0,-13-6 0,1-20 0,-13-10 0,1-7 0,4 2 0,16-24 0,6-3 0,6-15 0,-10-1 0,-10-12 0,-12 16 0,-3-10 0,-8 29 0,0 14 0,0 17 0,0 31 0,0 20-694,-5-20 1,-2 7 693,5 3 0,2 5 0,-1-2 0,-3-9 0,-1-3 0,1 1 0,4 1 0,0 0 0,0-7 0,-5 22 0,-1-58 0,-5-1 0,1-5 0,-6 0 1387,-1-10-1387,5-1 0,-4-10 0,15-8 0,-5 7 0,6-7 0,0 9 0,0 8 0,0 3 0</inkml:trace>
  <inkml:trace contextRef="#ctx0" brushRef="#br1" timeOffset="66552">28437 4117 24575,'0'59'0,"0"-4"0,0-17 0,0 18 0,0-5 0,0 4 0,0-21 0,0-28 0,-5-18 0,4-9 0,-12-13 0,10 4 0,-2-4 0,2-3 0,7 1 0,2 0 0,-3-2 0,2 2 0,16-9 0,-8 26 0,2 18 0,0-4 0,5 18 0,-8 8 0,1 15 0,-13-5 0,-5-5 0,4-11 0,-18-3 0,5 3 0,-8-2 0,10-2 0,7-7 0</inkml:trace>
  <inkml:trace contextRef="#ctx0" brushRef="#br1" timeOffset="66917">28594 4246 24575,'15'5'0,"-3"6"0,7 2 0,-12 7 0,12 4 0,-17 3 0,2 1 0,-14-12 0,-2-7 0,2-18 0,5-3 0,24-24 0,-4 15 0,16-9 0,-9 24 0,-11 1 0,-2 5 0</inkml:trace>
  <inkml:trace contextRef="#ctx0" brushRef="#br1" timeOffset="67567">28859 4301 24575,'20'-13'0,"-8"0"0,-12 1 0,-8 6 0,-12 6 0,8 11 0,-3 10 0,9-4 0,6 8 0,15-13 0,27 7 0,-8-14 0,4-3 0,2 0 0,0-4 0,-3-4 0,-3-3 0,13-9 0,-32-1 0,-1 7 0,-19-3 0,-14 8 0,3 2 0,-12 7 0,16 11 0,0-5 0,5 7 0,7-5 0,10-4 0,2-1 0,5-14 0,-6 2 0,11-33 0,-14-14 0,1 11 0,-3-3 0,-5 9 0,-2 3 0,1-25 0,-5 41 0,-1 27 0,-10 36 0,9 12 0,1-17 0,2 3 0,7 3 0,4-2 0,4-10 0,0-3 0,4 24 0,5-35 0</inkml:trace>
  <inkml:trace contextRef="#ctx0" brushRef="#br1" timeOffset="67983">27712 4816 8191,'8'0'0,"26"-4"0,13-2 1710,15-1 1,8-1-1711,-19 3 0,4-2 0,2 0 0,0 1 0,1-1 0,1 0 0,-1 0 0,-2 0 420,4-2 1,-3-1 0,-2 2-421,-5 2 0,-2 2 0,-8-1 0,9-6 517,-18 6 1,-20 4 0,-6-4 0</inkml:trace>
  <inkml:trace contextRef="#ctx0" brushRef="#br1" timeOffset="68751">27712 5615 24575,'20'0'0,"34"-8"0,-17 0 0,3-1 0,4-5 0,1-1 0,11 1 0,-4 1 0,-4-6 0,0 11 0,-42 3 0,-16 4 0,7-4 0,-11 5 0</inkml:trace>
  <inkml:trace contextRef="#ctx0" brushRef="#br1" timeOffset="68966">28093 5520 24575,'-6'29'0,"-4"-11"0,9 18 0,-4 7 0,5-6 0,0 3 0,0 0 0,0 0 0,0 0 0,0-3 0,0 6 0,0-19 0,0-9 0,0-8 0,0 2 0</inkml:trace>
  <inkml:trace contextRef="#ctx0" brushRef="#br1" timeOffset="69419">28337 5841 24575,'-5'-32'0,"-1"6"0,-9 16 0,-9 5 0,1 15 0,-7 1 0,12 20 0,7-3 0,5 2 0,15-13 0,7-8 0,15-9 0,6-6 0,-8-5 0,-5 2 0,-8 0 0,-4 9 0,3 5 0,-4-4 0,4 10 0,-3-9 0,-2 4 0,-5-6 0</inkml:trace>
  <inkml:trace contextRef="#ctx0" brushRef="#br1" timeOffset="69616">28561 5793 24575,'8'27'0,"-6"-12"0,12 13 0,-13-17 0,4 0 0,-1-1 0,-3 1 0,4 4 0,-5-8 0,0 2 0</inkml:trace>
  <inkml:trace contextRef="#ctx0" brushRef="#br1" timeOffset="69785">28601 5745 24575,'-6'-5'0,"1"4"0,5-4 0</inkml:trace>
  <inkml:trace contextRef="#ctx0" brushRef="#br1" timeOffset="70232">28854 5412 24575,'0'20'0,"10"34"0,-9-14 0,0 4 0,4 21 0,0 2-1311,0-12 0,0-1 1311,-4-3 0,0-6 0,9-6 834,-4-6-834,-4-12 0,4-4 0,-6-8 0</inkml:trace>
  <inkml:trace contextRef="#ctx0" brushRef="#br2" timeOffset="81015">22228 9401 24575,'5'-17'0,"1"2"0,9 9 0,1-5 0,5 14 0,-5 9 0,0 16 0,-9 11 0,-1 1 0,-6 9 0,0 0 0,-5-2 0,4-13 0,-4-28 0,5-22 0,0-7 0,0-6 0,13 5 0,3-11 0,9 12 0,-5-5 0,-5 22 0,-9 6 0,4 11 0,-3 14 0,0 8 0,-1-2 0,-6-5 0,0-11 0,4-31 0,17 0 0,-5-18 0,18 4 0,-6 11 0,-6 0 0,7 21 0,-18 9 0,0 11 0,-7 12 0,3-2 0,-1-9 0,1-5 0,-2-18 0</inkml:trace>
  <inkml:trace contextRef="#ctx0" brushRef="#br2" timeOffset="81401">22750 9521 24575,'0'26'0,"-5"2"0,4-11 0,1 0 0,15-7 0,6-22 0,8-6 0,-9-3 0,-8 3 0,-2 16 0,-4 7 0,5 7 0,4 5 0,1-2 0,0-9 0,-1-1 0,-4-5 0,4 0 0,-3-14 0,-2 1 0,-5-3 0,-5 6 0</inkml:trace>
  <inkml:trace contextRef="#ctx0" brushRef="#br2" timeOffset="81735">23061 9264 24575,'-6'20'0,"5"1"0,-6 24 0,7-10 0,4 0 0,1 2 0,3 7 0,2 12 0,2-24 0,-10-11 0,4-12 0</inkml:trace>
  <inkml:trace contextRef="#ctx0" brushRef="#br2" timeOffset="82050">23285 9308 24575,'0'20'0,"0"9"0,8 1 0,3 25 0,0 5 0,2-4 0,-12-14 0,4-22 0,-10-14 0,4-1 0,-4-5 0</inkml:trace>
  <inkml:trace contextRef="#ctx0" brushRef="#br2" timeOffset="82248">23271 9516 24575,'20'-12'0,"1"5"0,-1 1 0,18 6 0,-5 6 0,3 6 0,-11 14 0,-18-3 0,-1 3 0,-11-11 0,4-5 0,-4-4 0,5-1 0</inkml:trace>
  <inkml:trace contextRef="#ctx0" brushRef="#br2" timeOffset="82416">23539 9431 24575,'0'0'0</inkml:trace>
  <inkml:trace contextRef="#ctx0" brushRef="#br2" timeOffset="83050">23885 9484 10603,'0'-11'0,"-14"5"5037,-1 10-5037,-11 9 2431,7 22-2431,8-13 1401,5 7-1401,11-19 5103,7 5-5103,5-8 0,13 3 0,0-10 0,8 0 0,-16 0 0,-5 0 0</inkml:trace>
  <inkml:trace contextRef="#ctx0" brushRef="#br2" timeOffset="83298">24064 9143 8191,'0'3'0,"0"8"2531,4 19 1,2 8-2532,0-3 0,-1 1 1409,1 4 0,0-2-1409,3 18 429,-9-30 1,0-16 0,0-5 0</inkml:trace>
  <inkml:trace contextRef="#ctx0" brushRef="#br2" timeOffset="84247">24304 9388 24575,'0'-16'0,"-9"5"0,2 7 0,-8 21 0,-4 9 0,5 5 0,-1 3 0,9-14 0,6 0 0,5-8 0,1-3 0,10-14 0,-4-1 0,3 0 0,-9-8 0,4 12 0,-4-3 0,4 7 0,1 2 0,5-4 0,0-4 0,18-16 0,-1 4 0,-2-9 0,-6 17 0,-15 13 0,1 7 0,21 14 0,-16-8 0,16 3 0,-43-15 0,-14-1 0,-13-5 0,4 0 0,14 0 0,23 0 0,0-5 0,12 4 0,5-9 0,3-6 0,9 2 0,-9-2 0,-3 16 0,-5 12 0,2 5 0,-1 6 0,-5-7 0,-11 0 0,-10-10 0,-12-1 0,1-5 0,0-5 0,5 4 0,10-4 0,2 5 0</inkml:trace>
  <inkml:trace contextRef="#ctx0" brushRef="#br2" timeOffset="85614">25163 9377 24575,'-17'-12'0,"4"-2"0,-2 13 0,4-4 0,0 5 0,-5 5 0,0 1 0,4 26 0,3-2 0,17 17 0,1-15 0,1-8 0,5-3 0,-13-4 0,2 1 0,-10-8 0,-4-5 0,-1-1 0,-14-2 0,2-2 0,-4-6 0,7 0 0,14-4 0,2 9 0,4-4 0</inkml:trace>
  <inkml:trace contextRef="#ctx0" brushRef="#br2" timeOffset="85931">25368 9429 24575,'-15'-6'0,"-7"11"0,4 2 0,2 13 0,3 21 0,11-6 0,-7 14 0,14-24 0,1-14 0,9 0 0,10-10 0,-2 5 0,-2-6 0,-12 0 0</inkml:trace>
  <inkml:trace contextRef="#ctx0" brushRef="#br2" timeOffset="86232">25494 9544 24575,'23'-6'0,"-3"-8"0,4 2 0,-12-13 0,-13 3 0,-10 6 0,-6 16 0,1 12 0,5 8 0,6 1 0,5 0 0,5-5 0,1-1 0,0-9 0,-1-1 0</inkml:trace>
  <inkml:trace contextRef="#ctx0" brushRef="#br2" timeOffset="86549">25673 9471 24575,'-5'22'0,"4"2"0,-4-8 0,5-9 0,14-5 0,-1-14 0,20 5 0,-14 7 0,14 21 0,-25-1 0,16 13 0,-21-21 0,6-1 0</inkml:trace>
  <inkml:trace contextRef="#ctx0" brushRef="#br2" timeOffset="86898">25965 9512 24575,'-9'-6'0,"-9"10"0,5 15 0,-7-1 0,18 10 0,-3-16 0,10-1 0,1-6 0,10-10 0,0-1 0,6 0 0,-5 10 0,-6 3 0,-5 3 0,-6-5 0</inkml:trace>
  <inkml:trace contextRef="#ctx0" brushRef="#br2" timeOffset="87231">26053 9548 24575,'6'-1'0,"-1"2"0,-1 10 0,-2 0 0,2 4 0,-4-3 0,5-1 0,9-19 0,16-14 0,6-2 0,0 4 0,-7 13 0,-8 7 0,0 5 0,-5 6 0,-5 6 0,-6-1 0,-5-5 0,0-6 0</inkml:trace>
  <inkml:trace contextRef="#ctx0" brushRef="#br2" timeOffset="87449">26328 9285 9623,'0'3'0,"0"-5"0,0 11 0</inkml:trace>
  <inkml:trace contextRef="#ctx0" brushRef="#br2" timeOffset="87765">26429 9434 9104,'-6'14'0,"1"-2"5120,14 13-5120,-7-8 2679,25-7-2679,-14-5 1594,16-5-1594,-8-16 6078,-9 8-6078,-3-14 0,-14 12 0,-13-9 0,-1 11 0,-11-5 0,18 13 0,2 0 0</inkml:trace>
  <inkml:trace contextRef="#ctx0" brushRef="#br2" timeOffset="88764">21767 10114 24575,'64'-10'0,"-30"9"0,2-1 0,2-8 0,5-2-1389,7 9 0,6 4 0,4-2 1389,-1-4 0,4-3 0,3 1 0,3 1-1004,-11 4 1,4 1-1,1 1 1,2 1-1,-1-1 1,-2-1 1003,-4-1 0,-1 0 0,-1-1 0,1 0 0,0 1 0,0 0-353,4 1 0,1 1 0,0 0 0,0 1 0,-1-1 0,-3 0 353,-2 0 0,-3 0 0,-1 0 0,2 0 0,4 0-306,-1 0 1,4 0 0,3 0 0,0 0-1,2 0 1,-1 0 0,-1 0 305,-1 0 0,-1 1 0,-1-1 0,1 0 0,1 0 0,1 0 0,1-1 0,-8 0 0,2 0 0,1 0 0,1-1 0,0 1 0,0-1 0,-1 0 0,-2 0 0,-1 0 0,6 0 0,0 0 0,-2 0 0,0 0 0,-2-1 0,-2 1 0,-3-1 0,6 0 0,-4 0 0,-2 0 0,-1-1 0,-2 0 0,5-2 0,-1 0 0,-4 0 0,-6 2 363,3 2 1,-4 1-364,3-4 0,-4 0 3350,-3 0-3350,-15 4 5011,-9-4-5011,-5 5 5355,-1 0-5355,1 0 0,-30 0 0,18 0 0,-24 0 0</inkml:trace>
  <inkml:trace contextRef="#ctx0" brushRef="#br2" timeOffset="92164">21820 10519 24575,'-9'6'0,"2"4"0,-22-9 0,-14 12 0,-1-11 0,-3 7 0,23-9 0,8 0 0,10 5 0,2 10 0,4 7 0,0 29 0,0-11 0,-6-6 0,1 2 0,2 30 0,-8-17 0,1 3 0,9 0 0,-1 1 0,-6 0 0,-2-2 0,6-11 0,0-4 0,-6 12 0,4-23 0,6-10 0,9-9 0,-2-1 0,12-5 0,5 0 0,8 0 0,-1 0 0,-6 0 0,-5 0 0,-8 0 0,-2 0 0,-5 0 0</inkml:trace>
  <inkml:trace contextRef="#ctx0" brushRef="#br2" timeOffset="93665">22201 10850 24575,'0'38'0,"0"-5"0,0 7 0,0-12 0,0 2 0,0-7 0,0 2 0,0-9 0,-5-10 0,4-2 0,-4-4 0</inkml:trace>
  <inkml:trace contextRef="#ctx0" brushRef="#br2" timeOffset="94147">22158 10835 24575,'0'-20'0,"5"3"0,1 7 0,29-8 0,11 7 0,-10 7 0,1 1 0,14 3 0,-10 24 0,-30-1 0,-27 19 0,-11-4 0,-16 3 0,11-19 0,13-5 0,5-16 0,12 9 0,-7 0 0,30 15 0,-4-2 0,17 2 0,-12-15 0,0-5 0,-11-5 0,-2 0 0</inkml:trace>
  <inkml:trace contextRef="#ctx0" brushRef="#br2" timeOffset="94864">22485 11025 24575,'23'-15'0,"-6"-10"0,-5-5 0,-16 0 0,-8 10 0,-10 20 0,4 24 0,6 5 0,7 1 0,5-10 0,10-8 0,14 7 0,32-10 0,9 4-557,-24-12 0,1-2 557,-5-4 0,-1-1 0,8-2 0,-2-2 0,11-14 0,-1-2 0,-51 8 0,-8 8 0,-10 3 1114,2 12-1114,4-4 0,0 9 0,5-4 0,1 5 0,10-5 0,5-2 0,7-8 0,-1-12 0,-6-1 0,-5-8 0,-5-21 0,-9 11 0,7-8 0,-15 59 0,15 13 0,0 13 0,5 6 0,9-11 0,2 0 0,-1 1 0,1-3 0,12 5 0,-15-26 0</inkml:trace>
  <inkml:trace contextRef="#ctx0" brushRef="#br2" timeOffset="95364">23426 11079 24575,'-15'6'0,"3"-1"0,-12-5 0,11 0 0,12 0 0,4-5 0,17 4 0,-9-4 0,6 19 0,-4 7 0,-1 24 0,-5-7 0,-21 3 0,5-25 0,-12 4 0,10-17 0,3 6 0,4-9 0</inkml:trace>
  <inkml:trace contextRef="#ctx0" brushRef="#br2" timeOffset="100714">24023 10723 24575,'-6'9'0,"1"20"0,5 21 0,0-16 0,0 0 0,0 18 0,5-2 0,-4-33 0,4 7 0,-5-12 0,0 3 0,0-9 0,0-1 0</inkml:trace>
  <inkml:trace contextRef="#ctx0" brushRef="#br2" timeOffset="101497">23944 10763 24575,'4'-11'0,"9"-4"0,12-9 0,27-4 0,-8-2 0,14 13 0,-28 9 0,-6 13 0,-5 22 0,-21 10 0,-1 21 0,-17-9 0,8-11 0,3-5 0,9-10 0,17 6 0,-3-10 0,14 2 0,-7-7 0,-1-1 0,-4-5 0,-5 7 0,-7-8 0,-30 12 0,0 3 0,-15-10 0,2 3 0,17-9 0,-7-5 0,8 6 0,9-7 0,3 0 0</inkml:trace>
  <inkml:trace contextRef="#ctx0" brushRef="#br2" timeOffset="102197">24389 10900 24575,'14'-6'0,"-1"2"0,3 13 0,15 6 0,-21 12 0,18-1 0,-22 0 0,-6-10 0,-6-5 0,-5-6 0,5-10 0,1-10 0,5 2 0,17-16 0,-3 16 0,15-6 0,-8 13 0,-5 1 0,-6 19 0,0-1 0,-9 8 0,9-10 0,-4 3 0,5-7 0,8 3 0,4-11 0,-1-10 0,-7-14 0,-11 6 0,-23-14 0,0 25 0,-14-7 0,11 15 0,12 0 0,5 0 0</inkml:trace>
  <inkml:trace contextRef="#ctx0" brushRef="#br2" timeOffset="102568">24756 10908 24575,'0'26'0,"0"0"0,5-3 0,1-8 0,4-10 0,9-18 0,-6 10 0,6-10 0,-4 13 0,2 0 0,4 5 0,-4-4 0,-1 4 0,-6-5 0,5 0 0,-8-5 0,3-6 0,-15-1 0,4-3 0,-4 9 0,5 1 0</inkml:trace>
  <inkml:trace contextRef="#ctx0" brushRef="#br2" timeOffset="102897">24998 10896 24575,'15'9'0,"-3"8"0,-1 4 0,-7 0 0,-4-6 0,0-4 0,5-5 0,2-10 0,18-5 0,-1-8 0,8 15 0,-11 6 0,-1 9 0,-13 3 0,8 1 0,-14-10 0,5 2 0</inkml:trace>
  <inkml:trace contextRef="#ctx0" brushRef="#br2" timeOffset="103413">25456 11082 8191,'0'11'0,"0"0"5063,-4-5-5063,-7-2 2818,-5-4-2818,0 0 1719,5-4-1719,6-2 6784,19-6-6784,-5 5 0,10 1 0,-8 6 0,4 23 0,-8 1 0,2 13 0,-9-2 0,-4-17 0,-2 1 0,-10-7 0,9-5 0,-2-1 0</inkml:trace>
  <inkml:trace contextRef="#ctx0" brushRef="#br2" timeOffset="104880">25980 10681 24575,'-7'14'0,"-6"24"0,5 27 0,-2-11 0,-1 1 0,10-34 0,-4-4 0,5-16 0,0 2 0,0-12 0</inkml:trace>
  <inkml:trace contextRef="#ctx0" brushRef="#br2" timeOffset="105263">25948 10615 24575,'21'22'0,"-3"12"0,0 7 0,-2-9 0,0 2 0,7 13 0,-3-2 0,-2-2 0,1-24 0,-13-56 0,7-15 0,-11 14 0,-2-2 0,4 3 0,1 1 0,3-12 0,-5 9 0,5 15 0,-8 13 0,0 6 0</inkml:trace>
  <inkml:trace contextRef="#ctx0" brushRef="#br2" timeOffset="105566">26268 10763 24575,'19'6'0,"-6"-1"0,7-10 0,-14-5 0,-1-2 0,-10 2 0,-5 11 0,3 5 0,-15 14 0,19 5 0,-20 34 0,20-13 0,3 10 0,12-36 0,0-10 0,-2-10 0</inkml:trace>
  <inkml:trace contextRef="#ctx0" brushRef="#br2" timeOffset="105847">26366 10948 24575,'0'11'0,"5"0"0,13-5 0,0-1 0,6-5 0,-13-5 0,-6-6 0,-15-1 0,-3-8 0,-4 13 0,5-7 0,-2 13 0,11-4 0,-6 5 0</inkml:trace>
  <inkml:trace contextRef="#ctx0" brushRef="#br2" timeOffset="106166">26490 10881 8191,'11'0'0,"0"5"5063,8 9-5063,-11 3 2818,9 8-2818,-16-9 1719,9-10-1719,2-12 6784,0-1-6784,5-2 0,-6 9 0,4 0 0,-1 9 0,1-2 0,-3 13 0,-6-13 0,-1 2 0</inkml:trace>
  <inkml:trace contextRef="#ctx0" brushRef="#br2" timeOffset="106633">26865 10974 24575,'5'11'0,"-4"-1"0,-6-4 0,-2-1 0,-8-5 0,9-5 0,6-1 0,10 0 0,2 6 0,-1 6 0,-1 9 0,-8 6 0,4 1 0,-6-1 0,-5-10 0,-5-6 0,-2 0 0,2-4 0,5 4 0</inkml:trace>
  <inkml:trace contextRef="#ctx0" brushRef="#br2" timeOffset="109446">27405 10554 8191,'0'3'0,"0"4"5063,0 23-5063,0 18 0,0 14 0,0-15 2818,0-6-2818,0-30 1719,0-19-1719,5 0 6784,10-13-6784,12 10 0,-3 6 0,0 10 0,-8 5 0,-3 16 0,-2-2 0,-11 5 0,-16-11 0,-7-7 0,-4-5 0,1-6 0,14-5 0,2 4 0,10-4 0</inkml:trace>
  <inkml:trace contextRef="#ctx0" brushRef="#br2" timeOffset="109780">27622 10553 24575,'0'52'0,"0"6"0,0-7 0,0-5 0,0-12 0,0-14 0,0-9 0,0-5 0,0-1 0</inkml:trace>
  <inkml:trace contextRef="#ctx0" brushRef="#br2" timeOffset="110114">27713 10770 24575,'0'11'0,"5"4"0,5 1 0,3 4 0,12-8 0,-2-3 0,8-15 0,-13-5 0,5 3 0,-21-6 0,7 22 0,-4-6 0,14 22 0,-10-16 0,8 5 0</inkml:trace>
  <inkml:trace contextRef="#ctx0" brushRef="#br2" timeOffset="110414">28078 10825 24575,'10'-11'0,"-4"-7"0,-1 6 0,-10-4 0,-5 6 0,-2 14 0,-8 14 0,12 0 0,-1 12 0,18-11 0,3 7 0,9-12 0,0-5 0,-1-9 0,-4 0 0,-5 0 0,-7 0 0</inkml:trace>
  <inkml:trace contextRef="#ctx0" brushRef="#br2" timeOffset="110996">28483 10293 24575,'24'-6'0,"3"4"0,14-4 0,-9 6 0,-7 0 0,-10 0 0,-9 26 0,-1 22-849,-10-8 0,-2 5 849,5 4 0,1 3 0,-5 11 0,0 0 0,5-8 0,2-3 0,-1-7 0,0-5 0,0 9 0,-5-39 0,-1 0 0,-14-9 0,-7-2 0,-9-7 424,3 1 1,13 0-1,11 7 1</inkml:trace>
  <inkml:trace contextRef="#ctx0" brushRef="#br2" timeOffset="127062">19266 12264 8191,'6'-5'0,"3"-1"5063,-3 0-5063,0 10 2818,-1 12-2818,-5 31 0,0 10 0,6-5 0,-4 3 1719,4-8-1719,-6 5 6784,0 6-6784,0-22 0,0-12 0,0-13 0,0-10 0,-5-7 0,-2-16 0,0-17 0,1 2 0,-2-28 0,5 6 0,-1 24 0,0 1 0,9-21 0,2 16 0,4 18 0,1 11 0,7-8 0,7 9 0,25-5 0,-6 8 0,-2 10 0,-17 7 0,-20 5 0,-6 10 0,-23 16 0,-6-3 0,-6 2 0,-3-10 0,6-16 0,5 3 0,-2-10 0,17-4 0,2-4 0,5 0 0</inkml:trace>
  <inkml:trace contextRef="#ctx0" brushRef="#br2" timeOffset="127996">19074 13221 24575,'25'-18'0,"30"-14"0,-17 8 0,4-2 0,-1 6 0,4 0 0,-1 0-2563,16-5 0,-2 2 2563,-9 3 0,-5 3 1547,5 6-1547,-66 26 0,15-9 0,-26 15 0</inkml:trace>
  <inkml:trace contextRef="#ctx0" brushRef="#br2" timeOffset="128229">19092 13416 24575,'43'-14'0,"-6"3"0,4-3 0,-2-3 0,3-2 0,-1 0-1611,15-2 0,-1 2 1611,5-1 0,-6 2 0,-6 1 253,-16 15 0,-21-4 1,-7 6-1</inkml:trace>
  <inkml:trace contextRef="#ctx0" brushRef="#br2" timeOffset="130796">22571 11413 24575,'0'32'0,"0"3"0,0-7 0,0 26 0,0 6 0,0-26 0,0 2 0,0 7 0,0-3 0,0 3 0,0 12 0,0-28 0,0 4 0,0-9 0,0-7 0,-4-9 0,-2-1 0,-10-5 0,9 0 0,-2 0 0</inkml:trace>
  <inkml:trace contextRef="#ctx0" brushRef="#br2" timeOffset="131112">22477 11968 24575,'0'15'0,"0"9"0,6-1 0,-4 1 0,9-14 0,-5-5 0,21-5 0,-12-5 0,13 4 0,-16-13 0,1 2 0,-6-4 0,4 6 0,-10 0 0,4 9 0,-5-4 0</inkml:trace>
  <inkml:trace contextRef="#ctx0" brushRef="#br2" timeOffset="135629">22431 12714 24575,'0'23'0,"-5"-14"0,4 13 0,-4-26 0,10 3 0,-4-10 0,9 5 0,-9-4 0,4 14 0,-5-3 0,0 10 0,0-5 0,0-1 0</inkml:trace>
  <inkml:trace contextRef="#ctx0" brushRef="#br2" timeOffset="137179">22643 12615 24575,'11'-11'0,"0"5"0,4-5 0,-3 9 0,3-4 0,-4 6 0,-5 5 0,3-4 0,-8 13 0,4-3 0,-5 10 0,0-5 0,0-1 0,-5-4 0,4 0 0,-8-6 0,26 5 0,-6 0 0,15 7 0,-14 3 0,-7 0 0,-5 1 0,0-1 0,-5-3 0,-10-2 0,2-9 0,-7-2 0,9-4 0,-5 0 0,0 0 0,-1 0 0,7 0 0,5 0 0</inkml:trace>
  <inkml:trace contextRef="#ctx0" brushRef="#br2" timeOffset="141496">24698 11506 24575,'-9'11'0,"7"14"0,-15 33 0,15-7 0,-15 5 0,15-18 0,-7 17 0,3-11 0,4 13 0,-4-26 0,6-1 0,-6-10 0,5-3 0,-6 2 0,3-12 0,-2-3 0,-6-14 0,5 3 0,1-2 0</inkml:trace>
  <inkml:trace contextRef="#ctx0" brushRef="#br2" timeOffset="141828">24514 12000 24575,'0'37'0,"5"-10"0,-4-17 0,9-4 0,-4 0 0,9-1 0,1-5 0,14-13 0,-11 5 0,5-10 0,-13 7 0,0-4 0,-1-1 0,1 5 0,-5-3 0,-1 12 0,-5-2 0</inkml:trace>
  <inkml:trace contextRef="#ctx0" brushRef="#br2" timeOffset="146879">24412 12642 24575,'-12'9'0,"0"-2"0,5 8 0,2-14 0,5 3 0,0-9 0</inkml:trace>
  <inkml:trace contextRef="#ctx0" brushRef="#br2" timeOffset="147895">24704 12507 8191,'-6'8'0,"0"0"5063,-8 35-5063,0 7 0,5 1 2818,-5-3-2818,12-20 1719,-4 2-1719,11-7 6784,1 2-6784,17-5 0,-10-13 0,10 2 0,-12-9 0,0 0 0,-5-9 0,-19-6 0,4 3 0,-15-6 0,13 17 0,5-4 0,2 5 0</inkml:trace>
  <inkml:trace contextRef="#ctx0" brushRef="#br2" timeOffset="150546">26399 11364 24575,'0'23'0,"0"-4"0,0 19 0,0-6 0,0 8 0,0 0 0,0 0 0,0 1 0,0-4 0,0-11 0,0-6 0,0-9 0,0-5 0,0-2 0</inkml:trace>
  <inkml:trace contextRef="#ctx0" brushRef="#br2" timeOffset="150862">26326 11720 24575,'5'21'0,"1"0"0,4 0 0,12 0 0,-5-9 0,15-3 0,-7-31 0,3 3 0,-2-17 0,-7 10 0,-9 8 0,-4 7 0,-6 7 0</inkml:trace>
  <inkml:trace contextRef="#ctx0" brushRef="#br2" timeOffset="153046">26220 12588 24575,'-6'-4'0,"1"-2"0,5-1 0,0 3 0</inkml:trace>
  <inkml:trace contextRef="#ctx0" brushRef="#br2" timeOffset="153463">26337 12514 24575,'-6'10'0,"1"10"0,5 7 0,0 5 0,5-6 0,1-6 0,4-14 0,1-1 0,4-10 0,-3-10 0,-2 2 0,-5-12 0,-5 8 0,-14 0 0,6 7 0,-12 5 0,9 5 0,-4 0 0,8 0 0,-2 0 0</inkml:trace>
  <inkml:trace contextRef="#ctx0" brushRef="#br2" timeOffset="153928">26568 12509 8191,'9'-6'0,"3"1"5063,5 5-5063,3 9 2818,-4 3-2818,-5 4 1719,-2 8-1719,-9 2 6784,-9 4-6784,-2-5 0,13-13 0,34-15 0,14 0 0,-17-5 0,-1-1 0,6 7 0,-14-6 0,-9 8 0,-14 5 0,3-4 0,-9 4 0</inkml:trace>
  <inkml:trace contextRef="#ctx0" brushRef="#br2" timeOffset="155662">27837 11234 24575,'0'15'0,"0"1"0,0 5 0,0 9 0,0 10 0,0 2 0,0 5 0,0-9 0,0 2 0,0-5 0,0-8 0,0-3 0,0-12 0,-5-7 0,-5-6 0,-2-10 0,-3 5 0,4 1 0,5 0 0,-4 4 0,4 1 0,0 32 0,1-14 0,5 18 0,6-21 0,1-3 0,9-1 0,-4-7 0,3-4 0,-4 0 0,4-4 0,3-12 0,4-3 0,-3-7 0,-8 8 0,-5 8 0,-6 5 0</inkml:trace>
  <inkml:trace contextRef="#ctx0" brushRef="#br2" timeOffset="156711">27695 12545 24575,'-6'6'0,"1"-1"0</inkml:trace>
  <inkml:trace contextRef="#ctx0" brushRef="#br2" timeOffset="157245">27933 12490 24575,'-5'-6'0,"4"6"0,-9 1 0,9 18 0,-9-6 0,9 8 0,-4-6 0,10 1 0,1 0 0,9-4 0,9-3 0,-1-9 0,-4-17 0,3 0 0,-19-12 0,10-5 0,-18 7 0,-9-8 0,-3 18 0,-3 4 0,5 18 0,9-4 0,1 4 0</inkml:trace>
  <inkml:trace contextRef="#ctx0" brushRef="#br2" timeOffset="158062">28282 12385 8191,'0'-11'0,"-5"1"5063,-1-1-5063,-5 5 2818,1 1-2818,-1 10 1719,5 10-1719,1 2 6784,11 8-6784,-5-8 0,18 6 0,-9-6 0,17 20 0,-18-9 0,4 6 0,-18-13 0,-14-10 0,1-7 0,-6-8 0,8-7 0,9-5 0,1-14 0,18-2 0,4-9 0,8 13 0,0 4 0,-7 18 0,-7-4 0,-5 9 0,-5-4 0</inkml:trace>
  <inkml:trace contextRef="#ctx0" brushRef="#br2" timeOffset="161596">21887 12401 24575,'-16'0'0,"1"0"0,4 0 0,-17 4 0,-1-2 0,-15 2 0,7 2 0,10-4 0,3 10 0,11-1 0,2 11 0,0-5 0,10 7 0,-4 18 0,-5 17 0,8-5 0,1 2-583,-4-14 1,0-1 582,6 9 0,-2-4 0,-7 2 0,7-13 0,0 1 0,-8 26 0,3-3 0,5-5 0,-5-36 0,6 5 0,4-17 1165,2 3-1165,17-8 0,-9 4 0,9-5 0,1 0 0,-5 0 0,6 0 0,8 0 0,-18 0 0,13 0 0,-22 0 0,-2 0 0</inkml:trace>
  <inkml:trace contextRef="#ctx0" brushRef="#br2" timeOffset="163014">28566 12242 24575,'38'-6'0,"-2"-1"0,3 0 0,-6 6 0,1 0 0,5-3 0,-3 0 0,-3 4 0,-22 18 0,-6 36 0,-18 2 0,-4 8 0,8-9 0,1 3 0,-1-2-839,-2-3 0,-1-2 1,1 0 838,4-3 0,1 0 0,1-4 0,-1-1 0,1-4-321,4-5 0,-1-1 321,-9 11 0,6-12 0,-5-20 0,-2-6 0,-3 0 2427,4-6-2427,-5-5 731,-2-5-731,-5-6 0,3-5 0,3 10 0,9 2 0,4 9 0</inkml:trace>
  <inkml:trace contextRef="#ctx0" brushRef="#br1" timeOffset="176095">24259 12515 8191,'-10'0'0,"-1"0"5063,5 5-5063,-4 1 0,9 0 0,-4-1 0</inkml:trace>
  <inkml:trace contextRef="#ctx0" brushRef="#br1" timeOffset="176427">24164 12629 24575,'-11'21'0,"1"-5"0,-1 9 0,5-12 0,1 6 0,-1-3 0,4 9 0,-12 15 0,11 3 0,-11-4 0,12 0 0,-4-11 0,6 7 0,5-8 0,1-1 0,0-9 0,8-1 0,-3 12 0,0-16 0,-3 10 0</inkml:trace>
  <inkml:trace contextRef="#ctx0" brushRef="#br1" timeOffset="176579">24244 13227 24575,'4'16'0,"-2"-1"0,7-9 0,-8 3 0,18-7 0,-16 2 0,11-4 0</inkml:trace>
  <inkml:trace contextRef="#ctx0" brushRef="#br1" timeOffset="176694">24382 13322 8191,'21'8'0,"12"-2"1265,-9-6 1,0 0 0,-15 0 0</inkml:trace>
  <inkml:trace contextRef="#ctx0" brushRef="#br1" timeOffset="176845">24641 13368 8338,'28'-5'0,"-13"4"1269,17-4 1,-25 5 0,2 0-1</inkml:trace>
  <inkml:trace contextRef="#ctx0" brushRef="#br1" timeOffset="177029">24898 13300 8191,'5'-11'0,"13"-4"5063,0 8-5063,1-7 2818,0 13-2818,-8-9 429,0 4 1,-1 0 0,-10 1 0</inkml:trace>
  <inkml:trace contextRef="#ctx0" brushRef="#br1" timeOffset="177196">25051 13082 24575,'-11'-30'0,"2"5"0,14 6 0,10 0 0,3 1 0,-2 5 0,-7 7 0</inkml:trace>
  <inkml:trace contextRef="#ctx0" brushRef="#br1" timeOffset="177345">25128 12831 8191,'-30'-24'0,"4"8"5063,20 2-5063,-8 1 2818,7-8-2818,-4 2 0,7 9 0,4 5 0</inkml:trace>
  <inkml:trace contextRef="#ctx0" brushRef="#br1" timeOffset="177511">24965 12601 24575,'-41'-24'0,"7"9"0,16-3 0,0 7 0,-10-6 0,4 1 0,8 10 0,7-1 0</inkml:trace>
  <inkml:trace contextRef="#ctx0" brushRef="#br1" timeOffset="177677">24469 12474 8191,'-15'0'0,"3"0"5063,-8 0-5063,8 0 704,-8 4 1,13-2-1,-3 2 1</inkml:trace>
  <inkml:trace contextRef="#ctx0" brushRef="#br1" timeOffset="179732">25056 11493 24575,'-5'20'0,"4"-7"0,-4 7 0,5-10 0,-5 6 0,4 9 0,-4-2 0,5 7 0,0-10 0,0 18 0,0 19 0,0-22 0,0 1 0,0 3 0,0-2 0,0 22 0,0-19 0,0-6 0,0-12 0,0 4 0,0-9 0,-6 8 0,5-12 0,-6-3 0,7-49 0,0 24 0,0-27 0</inkml:trace>
  <inkml:trace contextRef="#ctx0" brushRef="#br1" timeOffset="180546">24934 11633 9524,'4'1'0,"4"-7"5115,-2-6-5115,13-11 2612,-8-2-2612,16-10 1539,-9-1-1539,1 10 5785,-12 20-5785,4 22 0,-4 16 0,1 0 0,3-7 0,-10-10 0,9 0 0,-5-8 0,1 2 0,-1-9 0</inkml:trace>
  <inkml:trace contextRef="#ctx0" brushRef="#br1" timeOffset="189328">30800 10149 24575,'0'-20'0,"5"7"0,10-14 0,3 20 0,7-4 0,-5 11 0,2 25 0,-11-2 0,8 40 0,-11-24 0,11 5 0,2-16 0,19-28 0,1-18 0,1-33 0,-22 23 0,-2-1 0,-6-20 0,3 69 0,-7 23 0,-5 13 0,-1-13 0,-2 4 0,1 1-1123,3 14 0,0 2 0,0-1 1123,-3-13 0,-1-1 0,-1-1 0,-1-1 0,-1 0 0,-1-5 0,0 3 0,-3-5 0,-14 18 0,1-36 0,-1-15 0,0-1 0,1-6 3369,-1-6-3369,-15-16 0,16 1 0,-5-6 0,20 12 0,10 9 0,9-12 0,-6 15 0,5-10 0</inkml:trace>
  <inkml:trace contextRef="#ctx0" brushRef="#br1" timeOffset="189845">31344 10647 24575,'0'43'0,"0"-4"0,0-2 0,0 5 0,5 0 0,-4-9 0,-3-40 0,1-10 0,-5-30 0,6-2 0,0-7 0,0 0 0,0-1 0,9 16 0,3 7 0,5 24 0,8 20 0,-17 8 0,-7 23 0,-10-12 0,-12 4 0,9-17 0,0-1 0,6-9 0,1-1 0</inkml:trace>
  <inkml:trace contextRef="#ctx0" brushRef="#br1" timeOffset="190177">31530 10646 24575,'0'16'0,"0"-1"0,0 0 0,0 6 0,0-4 0,-4-1 0,2-21 0,-2-2 0,4-8 0,9 3 0,-7 1 0,24 3 0,-11-6 0,5 12 0,-9-7 0</inkml:trace>
  <inkml:trace contextRef="#ctx0" brushRef="#br1" timeOffset="190828">31810 10622 24575,'-11'0'0,"0"9"0,5-2 0,1 14 0,5-10 0,0 9 0,5-8 0,13-2 0,0-5 0,18-5 0,15-15 0,-7-1 0,2-11 0,-17 6 0,-22 5 0,2 4 0,-18 1 0,-3 5 0,-8 1 0,8 10 0,-6 2 0,16 9 0,-7 1 0,9 3 0,0 6 0,0-9 0,9-2 0,2-10 0,6-14 0,0-3 0,-3-25 0,8-24 0,-16 15 0,-2-3 0,5 2 0,-3 1 0,-11-20 0,4 81 0,-1 23 0,-1 10 0,3 6 0,0 1-657,0 5 1,0-4 656,0-17 0,0-4 0,9 21 0,-7-27 0,6-12 0</inkml:trace>
  <inkml:trace contextRef="#ctx0" brushRef="#br1" timeOffset="191194">30770 11520 11283,'60'-26'0,"-19"10"0,7-1 0,4-2 0,-2 4 0,5 0 0,2-1 0,1 0 0,-1 0 0,-5 1 0,1-1 0,-1 0 0,0 1 0,1 1-276,2 1 1,1 1-1,0 0 1,-2 1-1,-3 0 276,10-3 0,-5 2 0,-2 1 0,9 3 0,-5 0 1207,-10-4 0,-6 2-1207,0 8 526,-71 23 1,22-13 0,-39 21 0</inkml:trace>
  <inkml:trace contextRef="#ctx0" brushRef="#br1" timeOffset="192077">30840 12486 24575,'0'58'0,"0"-19"0,0 4 0,0 7 0,0 2 0,0-1 0,0-2 0,0-5 0,0-5 0,0 3 0,0-23 0,5-12 0,-4-7 0,4-2 0,-5-8 0</inkml:trace>
  <inkml:trace contextRef="#ctx0" brushRef="#br1" timeOffset="192477">30705 12591 24575,'0'-20'0,"13"-4"0,-1 11 0,20-8 0,-2 19 0,18-7 0,-19 28 0,-1 27 0,-22 8 0,-6 11 0,0-27 0,6-1 0,6-9 0,7 3 0,-1-10 0,-3-5 0,-9-6 0,-1 1 0,-5 0 0,-5 4 0,-6-3 0,-10 4 0,-1-10 0,-3-1 0,8-10 0,7 4 0,5-4 0</inkml:trace>
  <inkml:trace contextRef="#ctx0" brushRef="#br1" timeOffset="192747">31168 12737 8191,'20'0'0,"-7"10"5063,13 11-5063,-18 11 2818,3 1-2818,-11-8 1719,6-40-1719,10-24 0,-6 4 0,5-2 0</inkml:trace>
  <inkml:trace contextRef="#ctx0" brushRef="#br1" timeOffset="193012">31476 12635 24575,'0'26'0,"0"-5"0,0-6 0,5-4 0,-4 4 0,9-8 0,13 2 0,-8-13 0,7-2 0,-12-14 0,-29-26 0,1 17 0,-21-16 0,13 38 0,6 1 0,14 10 0,1-2 0,5 2 0</inkml:trace>
  <inkml:trace contextRef="#ctx0" brushRef="#br1" timeOffset="193410">31770 12530 24575,'10'31'0,"-4"-7"0,-1-8 0,-5-6 0,0 6 0,0 0 0,10-5 0,-2-11 0,17-8 0,-1-3 0,-2 5 0,-2 6 0,-1 0 0,-6 0 0,7 0 0,-9 0 0,4-6 0,-8-5 0,-10-15 0,-10 6 0,-11-5 0,8 17 0,-1-7 0,6 8 0,4-3 0,2 5 0</inkml:trace>
  <inkml:trace contextRef="#ctx0" brushRef="#br1" timeOffset="193728">32020 12474 24575,'23'26'0,"-5"5"0,-6 6 0,-6-5 0,-6-7 0,0-10 0,7-18 0,-6-4 0,12-20 0,5-7 0,6-11 0,2 12 0,3 2 0,4 6 0,5 16 0,-18 15 0,-4 1 0,-5 5 0,0 20 0,-18 21 0,1 8-294,-5-26 0,-4-2 294,-19 17 0,14-25 0,0-5 0</inkml:trace>
  <inkml:trace contextRef="#ctx0" brushRef="#br1" timeOffset="194178">30226 13470 8454,'15'0'0,"30"-23"4715,6 7-4715,-5-1 0,9-3 0,3 0 0,-8 5 0,2 0 0,2 1 0,5-1-353,-7 3 1,5-1 0,2 0 0,1 1 0,-1-1 0,-2 0 352,4-1 0,-1 0 0,-2 0 0,1 0 0,1 1 0,4 0 0,0 1 0,1-1 0,-2 2 0,-5 0 373,-5 0 0,-3 1 0,-2 1 0,2-1-373,8 1 0,1 0 0,0 0 0,-5-1 0,2-1 0,-4-1 0,-1 2 798,19 2 0,-10-1 1,-9-7-1,-46 16 1</inkml:trace>
  <inkml:trace contextRef="#ctx0" brushRef="#br1" timeOffset="279758">23121 15267 8191,'-6'-9'0,"41"-23"5063,12-8-5063,-5 13 0,2 3 0,6-3 2818,-7 12-2818,-37 20 1719,-1 5-1719,-35 42 0,14-19 0,0 4 0,-3 12 0,2 1 0,2-10 0,5-3 0,10 18 0,6-27 6784,11-1-6784,2-4 0,-1 3 0,-9-9 0,-22 6 0,1-15 0,-25 17 0,4-15 0,2 4 0,6-8 0,15-6 0,4 0 0,1 0 0</inkml:trace>
  <inkml:trace contextRef="#ctx0" brushRef="#br1" timeOffset="279908">23563 15492 24575,'0'0'0</inkml:trace>
  <inkml:trace contextRef="#ctx0" brushRef="#br1" timeOffset="280310">23923 15284 9183,'11'-4'0,"4"2"5120,-3-3-5120,3 5 2666,-9 10-2666,-2-3 1584,1 8-1584,-4 0 6022,4 2-6022,-5 0 0,5-2 0,-4-4 0,9 0 0,4 7 0,-6 0 0,4 6 0,-16-8 0,2-1 0,-12-9 0,7 3 0,-3-7 0,5 2 0</inkml:trace>
  <inkml:trace contextRef="#ctx0" brushRef="#br1" timeOffset="280692">24197 15323 8191,'5'-6'0,"5"1"5063,2 15-5063,-1 2 2818,-7 8-2818,-4 10 1719,9-10-1719,-2 4 6784,13-10-6784,16 7 0,2 1 0,1 1 0,-25-3 0,-30-7 0,-39 4 0,1-8 0,6 1 0,23-10 0</inkml:trace>
  <inkml:trace contextRef="#ctx0" brushRef="#br1" timeOffset="281725">26651 15047 24575,'41'-8'0,"-4"2"0,-9 15 0,-7 2 0,-13 15 0,-11 12 0,1 1 0,-6 5 0,8-17 0,0-7 0,4-10 0,-2 6 0,2 0 0,-8 6 0,-7-11 0,4 8 0,-11-17 0,6 16 0,1-15 0,2 6 0</inkml:trace>
  <inkml:trace contextRef="#ctx0" brushRef="#br1" timeOffset="281893">26942 15208 24575,'6'0'0,"-1"0"0</inkml:trace>
  <inkml:trace contextRef="#ctx0" brushRef="#br1" timeOffset="282242">27161 15081 24575,'10'-6'0,"-3"2"0,9 8 0,-10 11 0,-2-2 0,1 7 0,2-5 0,20 7 0,-12-4 0,11-2 0,-20-2 0,-1-2 0,-31 16 0,10-9 0,-18 8 0,18-15 0,9-2 0,2-5 0</inkml:trace>
  <inkml:trace contextRef="#ctx0" brushRef="#br1" timeOffset="282592">27319 15194 24575,'34'-22'0,"-8"8"0,0 7 0,-15 21 0,-11-1 0,-2 8 0,-2-5 0,8-5 0,7 5 0,0 9 0,5-1 0,-10 0 0,-7-9 0,-14-4 0,2-5 0,-11 5 0,12-10 0,-3 5 0,4-6 0,5 0 0,1 0 0</inkml:trace>
  <inkml:trace contextRef="#ctx0" brushRef="#br1" timeOffset="284658">22775 16026 8191,'-6'5'0,"1"10"5063,5 19-5063,0-4 2818,7 16-2818,-1-22 1719,27 5-1719,5-12 0,19-7 5937,8-20-5937,-33 4 0,2-3 0,24-9 0,6 0 0,-20 11 0,1 3 0,1-1 0,-1-1 0,0-1 0,-1 3 0,20 1 0,-6 6 0,-24 3 0,-2 3 0,4-1 0,0 4 0,-4 4 0,2 3-78,16 12 1,3 3 77,-5-2 0,-1 1 0,2 8 0,-3 1 0,-15-12 0,-5-2 0,-4 9 0,-12-22 0,1-35 839,11-6-839,12-19 0,1 26 0,7 4 0,9-3 0,6 3-532,1 4 0,7 3 1,1 0 531,-15 1 0,2-1 0,-1 0 0,-1-1-991,13-4 1,-1-1 0,-2 1 990,-5 4 0,-2 0 0,-6-3 0,-3-6 0,-6-1 0,-2 5 0,-5 0 0,-2-8 0,-33-18 0,-16 11 1479,-22-11-1479,16 18 3250,5-1-3250,27 14 0,-8 0 0,18 9 0</inkml:trace>
  <inkml:trace contextRef="#ctx0" brushRef="#br1" timeOffset="285475">26346 15806 8528,'-6'5'0,"-5"5"5095,10 31-5095,3 11 1384,7-15 0,4 0-1384,19 17 1673,2-19-1673,4-17 6511,18-31-6511,-11 4 0,4-2 0,11-9 0,3-2-1323,-14 9 1,1 0-1,-1 1 1323,9-7 0,-2 2 0,-5 9 0,-3 2 0,15-5 0,-27 21 0,1 4 0,5 0 0,1 3 0,2 5 0,-1 2 0,-9-5 0,-3-3 0,13 3 0,-29-8 0,4-10 0,-3 4 0,4-5 3968,10 0-3968,-8 0 0,14 0 0,-6-9 0,6 8 0,4 0 0,-1-9 0,2-4 0,18-4 0,2-4-777,-16 1 1,-2-4 776,-3-5 0,-3-2 0,9-15 0,-24 20 0,-2 0 0,4-5 0,-3-3 0,-17 29 0,-5 1 0</inkml:trace>
  <inkml:trace contextRef="#ctx0" brushRef="#br2" timeOffset="656617">1894 1442 24575,'-6'-5'0,"1"-1"0,54-25 0,-6 3 0,4-3 0,7 1 0,4-1-606,-3-1 0,3-1 0,-2 4 606,6 4 0,-3 4 0,-1-7 0,-3 4 0,-17 16 0,-5 3 439,-9-4-439,-9 9 0,-18 6 0,5-4 0,-11 4 0</inkml:trace>
  <inkml:trace contextRef="#ctx0" brushRef="#br2" timeOffset="656870">2418 1228 24575,'-4'37'0,"1"-1"0,-1 7 0,1 2 0,3 12 0,0 0-855,0-8 1,0-3 854,0-8 0,0-3 0,0 11 553,0 9-553,0 4 141,0-24 1,0-1-142,0 25 0,0-29 0,0-11 0</inkml:trace>
  <inkml:trace contextRef="#ctx0" brushRef="#br2" timeOffset="657084">2281 2101 24575,'3'-6'0,"12"-8"0,8-1 0,22-19 0,4 6 0,-8-2 0,-4 11 0,-28 13 0</inkml:trace>
  <inkml:trace contextRef="#ctx0" brushRef="#br2" timeOffset="657468">2699 1794 24575,'0'40'0,"0"-9"0,0-1 0,-6-9 0,22-26 0,10-28 0,18-13 0,-18 14 0,-2 3 0,5 5 0,-1 6 0,-15 28 0,-2-3 0,-5 12 0,0 14 0,-5-12 0,10 11 0,-10-26 0,4-2 0</inkml:trace>
  <inkml:trace contextRef="#ctx0" brushRef="#br2" timeOffset="657684">2975 1237 24575,'0'48'0,"0"-5"0,0 3 0,0-3 0,0 0 0,4 10 0,2 0 0,0-11 0,1-4 0,5 14 0,3 1 0,-14-39 0,4-14 0</inkml:trace>
  <inkml:trace contextRef="#ctx0" brushRef="#br2" timeOffset="657852">2964 1508 24575,'23'-13'0,"4"3"0,0-14 0,-7 16 0,-14-1 0</inkml:trace>
  <inkml:trace contextRef="#ctx0" brushRef="#br2" timeOffset="658437">3158 1453 24575,'15'0'0,"2"0"0,12-6 0,-10 4 0,1-9 0,-11 10 0,-7-9 0,-3 9 0,-9-4 0,-6 5 0,-2 27 0,8-4 0,4 24 0,14-8 0,6 0 0,16-11 0,-4-3 0,3-17 0,-17-2 0,-3-6 0</inkml:trace>
  <inkml:trace contextRef="#ctx0" brushRef="#br2" timeOffset="658751">3470 1442 24575,'11'17'0,"-5"-2"0,3-4 0,-3 4 0,0 2 0,-1-1 0,-10-5 0,-1-16 0,-5-11 0,5-6 0,1-3 0,5 4 0,6 1 0,-4 8 0,4 3 0</inkml:trace>
  <inkml:trace contextRef="#ctx0" brushRef="#br2" timeOffset="659068">3647 1374 24575,'6'30'0,"5"-1"0,-3-3 0,11-3 0,-12-12 0,8-4 0,-4-2 0,14-37 0,-6 7 0,3-28 0,1 7 0,-19-4 0,17 5 0,-20 10 0,10 15 0,-10 14 0,4 1 0</inkml:trace>
  <inkml:trace contextRef="#ctx0" brushRef="#br2" timeOffset="659301">3956 1220 24575,'0'20'0,"6"10"0,1-3 0,1 13 0,-2-8 0,-6-5 0,0-12 0,0-10 0</inkml:trace>
  <inkml:trace contextRef="#ctx0" brushRef="#br2" timeOffset="659451">3983 961 8191,'0'-6'0,"0"1"0</inkml:trace>
  <inkml:trace contextRef="#ctx0" brushRef="#br2" timeOffset="660067">4165 1101 24575,'11'0'0,"0"0"0,4-5 0,-8-1 0,3-5 0,-20 5 0,-10 13 0,-1 22 0,-7 7 0,20 11 0,-1-11 0,14-16 0,13-6 0,5-14 0,16-12 0,-10-1 0,1-1 0,-12 5 0,-2 14 0,3 8 0,-7-5 0,16 10 0,-10-17 0,7 4 0,-5-5 0,18 0 0,4-9 0,0 2 0,-5-7 0,-25-1 0,2-2 0,-8-4 0,0-4 0,-7-7 0,-1 9 0,-13 4 0,8 9 0,-18 9 0,-9 4 0,30-9 0,-1 4 0</inkml:trace>
  <inkml:trace contextRef="#ctx0" brushRef="#br2" timeOffset="660718">2032 2334 24575,'44'-17'0,"1"0"0,-4 3 0,4-1 0,5-1 0,2-1 0,6 0 0,4-2 0,2 1 0,0 1-1639,-6 2 1,2 0-1,1 1 1,1 0 0,1-1-1,2 0 1591,-7 1 0,2-1 0,1 0 0,2 0 0,0-1 0,-1 1 0,0 0 0,-2 1 48,3 0 0,1-1 0,-2 2 0,1-1 0,-2 1 0,-1 0 0,-1 1-251,2-1 0,0 1 0,-1 0 0,-2 1 0,-3-1 0,-3 0 251,4-4 0,-2 0 0,-5 1 0,-5 3 1036,12 4 0,-13 0-1036,-17-12 0,-29 19 0,6-4 0,-13 5 0</inkml:trace>
  <inkml:trace contextRef="#ctx0" brushRef="#br2" timeOffset="683353">3273 4932 8191,'5'-6'0,"-4"18"5063,-3 18-5063,-8 36 0,1-32 0,-1 1 721,5 6 1,-1 1-722,-6-5 0,2-1 0,9 1 0,-1 0 948,-9-1 1,0 2-949,9 10 0,2 2 0,-6-6 0,1 1 0,4 11 0,2-2 2895,-1-18 1,0-3-2896,0 30 0,0-25 0,0 10 1751,0 9-1751,0-4 0,0 4 0,0-30 0,0 10 0,0-23 439,0 13-439,0-15 0,14-2 0,15-5 0,8-5 0,11 0 0,-10 0 0,-4 0 0,3 0 0,2-5 0,1 0 0,11 3 0,2 1 0,7-4 0,-2 0-908,-17 5 0,-1 0 908,1 0 0,-1 0 0,14 0-96,-19-4 1,3-2 95,8 5 0,3 0 0,7-4 0,1 0 0,4 4 0,-2 2 0,-15-1 0,-1 0 0,17 0 0,2 0 0,-13 0 0,0 0 0,-4-3 0,1-1 0,1 1 0,19 2 0,-3-1 0,-14-3 0,-1 0 0,9 6 0,0-2 0,-14-3 0,1-2 0,14 6 0,3-2 0,1-8 0,-2 0-531,-15 8 0,-1 2 531,1-6 0,-3 2 0,6 4 846,-6-6 1,4 1-847,-2 4 0,1-1 0,16-9 0,-2 1-208,-18 9 1,-3 0 207,-1-5 0,-3 2 0,5 4 0,-6-5 0,4 0 0,5 3 0,3 1 0,18-4 0,4 0-405,-20 4 0,0 2 0,-2-1 405,14 0 0,-3 0 0,-2 0 0,-2 0-44,-15 0 1,0 0 43,18 0 0,4 0 0,-14 0 0,2 0 0,1 0-6,9 1 0,2-1 0,3-1 6,-4-1 0,5-2 0,-2 1 0,-4 0-871,-3 2 1,-4 0-1,1 0 871,9-3 0,2-1 0,-3 2 0,8 2 0,-2 2 337,-20-1 0,-1 0 1,2 0-338,9 0 0,1 0 0,-2 0 0,9 0 0,-4 0 39,1 0 0,-4 0-39,-16 0 0,-3 0 268,-2 0 1,-1 0-269,22 0 2900,-19 0-2900,-11-5 1196,-6 4-1196,-9-4 0,4 5 0,1 0 0,5 0 0,-1 0 0,1 0 0,-1 0 0,1 0 0,-5 0 0,-1 0 0,-9-5 0,3-10 0,-1-3 0,-2-7 0,6 4 0,-4-8 0,14-14 0,-3-9 0,-2 0 0,0 4 0,-15 10 0,21-3 0,-19 2 0,10 6 0,2-1 0,-4-19 0,1 15 0,-1 1 0,-1-13 0,-2 11 0,-9 1 0,0 14 0,0-2 0,0 11 0,0 4 0,0 0 0,-5 0 0,-1 0 0,-14 0 0,-7-1 0,-25 6 0,13-1 0,0-1 0,5 0 0,1-1 0,-7 3 0,-1 0 0,4-7 0,-2 1 0,-14 4 0,-5 2 0,5-2 0,-4-1 0,1 1-978,7 3 0,1 1 0,-1-2 978,-5-4 0,0-2 0,4 4 0,-5 5 0,0 1-372,4-7 1,-2-2 0,-1 0 371,0 6 0,1 0 0,-3 0 0,7-1 0,-3-1 0,1 0 0,2 0-744,-6 2 0,3 0 0,0 0 744,4 1 0,0-1 0,2 3 0,-10 1 0,2 2 0,0-1 0,-1 0-382,1-6 1,-2-1 381,3 6 0,-3 0 0,-1 0 0,0-3 0,0 0 0,-2 0 0,7 3 0,-2 1 0,0 1 0,3-1 83,-4 0 1,3 0 0,1 0-84,-18 0 0,5 0 0,18 0 0,0 0 183,-18 0 0,-4 0-183,21 0 0,-1-1 0,0 2 0,-2 3 0,0 0 0,0 0 0,2-2 0,1-2 0,-1 1 0,-4 3 0,-2 0 0,2 0 0,-13 3 0,0-1 17,12-5 0,-2 0 0,3 0-17,-8 5 0,3 1 0,-3 0 0,2-2 197,7-4 1,-2 1-198,10 6 0,-2 1 0,1-2 0,-10-6 0,1 1 0,-12 8 0,2 1 0,23-10 0,1 0 1057,-6 8 0,2 0-1057,-17-6 0,22 5 0,0 1 0,-22-7 0,5 15 665,24-15-665,3 6 2643,7-8-2643,-16 6 558,7-4-558,-14 4 0,22-6 0,2 0 0,9 5 0,-4-4 0,-10 4 0,2-5 0,-11 0 0,16 0 0,-3 0 0,6 0 0,-2 0 0,-5 0 0,10 0 0,3 0 0</inkml:trace>
  <inkml:trace contextRef="#ctx0" brushRef="#br2" timeOffset="690066">8087 6563 24575,'6'-1'0,"-1"16"0,1 8 0,0 3 0,1-6 0,3-9 0,-4 0 0,5-5 0,12-2 0,3-12 0,20-9 0,-15 0 0,3-3-989,8-5 1,2-3 988,4-2 0,2-2 0,-3 1 0,3-1 0,-1 1-192,-8 5 1,0 1-1,-1 0 192,2 1 0,0 0 0,-5 1 0,-3-1 0,-5 6 0,-2 7 0,-26 11 0,8 12 0,-7-1 0,2-1 0</inkml:trace>
  <inkml:trace contextRef="#ctx0" brushRef="#br2" timeOffset="691100">9100 7105 24575,'5'6'0,"-4"3"0,17 10 0,-9 16 0,14 6 0,-9 8 0,1-18 0,-3-6 0,3-14 0,21-21 0,8-16-780,-10 3 1,3-3 779,-3-2 0,2-2 0,16-8 0,0 1 0,-14 10 0,0 1 0,4-2 0,-3 5 0,0 6 0,-17 3 0,-2 13 0,-13 10 0,-4 3 0,-5 4 0,-4-6 0</inkml:trace>
  <inkml:trace contextRef="#ctx0" brushRef="#br2" timeOffset="692566">4935 8480 24575,'6'26'0,"8"13"0,-6 7 0,2-4 0,-4-4 0,-1-22 0,-4-1 0,9-9 0,0-1 0,7-12 0,11-3 0,11-13 0,4-4 0,7-5 0,-12 8 0,1 0 0,3-2-330,11-5 0,2 0 0,0 1 330,-3 2 0,0 2 0,-3 3 0,6 2 0,-5 3 0,-11 2 0,-7 5 0,-8 9 0,-9-4 0,-4 6 0,-5 9 0,-1-7 0,-5 8 0</inkml:trace>
  <inkml:trace contextRef="#ctx0" brushRef="#br2" timeOffset="693767">4877 9591 24575,'4'8'0,"7"41"0,-3-16 0,0 2 0,-1 3 0,3-2 0,22 18 0,-3-58 0,15-22 0,5-10 0,-9-2 0,0-5-1546,-1 4 0,2-3 1,-1 3 1545,-6 6 0,-1 2 0,0 2 0,12-11 0,0 3-239,-8 6 1,-2 3 238,14-5 0,-18 10 0,-19 47 0,-12 19 0,-7-10 0,-3 0 0,-2 15 0,-3-23 0</inkml:trace>
  <inkml:trace contextRef="#ctx0" brushRef="#br2" timeOffset="694350">5299 10834 24575,'0'29'0,"0"1"0,6 17 0,1-9 0,9-4 0,-4-14 0,20-14 0,0-18 0,6-10 0,0-2 0,4-6 0,3-1-348,-3 3 1,3-3 0,0 0 0,-1 1 347,8-10 0,0 1 0,-3 3 0,12-2 0,-8 7 0,-4 3 0,-34 26 0,-9 24 0,-1-7 0,-14 48 0,7-46 0,-6 17 0</inkml:trace>
  <inkml:trace contextRef="#ctx0" brushRef="#br2" timeOffset="694949">6757 11574 8191,'0'11'0,"5"12"5063,1-5-5063,5 1 2818,-5-5-2818,8-13 1719,2 4-1719,30-20 0,1-10 0,6-8 181,-1 0 0,4-3 0,0-1-181,-5 5 0,-1-1 0,2 1 0,-6 3 0,2-1 0,-2 2 0,-6 5-93,-2 3 1,-4 4 92,3-1 0,-9 6 0,-23 11 0,-8 11 0,-19 12 0,-4 2 0,9-5 0,-25 22 0</inkml:trace>
  <inkml:trace contextRef="#ctx0" brushRef="#br2" timeOffset="695552">5697 12863 24575,'-5'15'0,"4"2"0,-4 4 0,10-4 0,-4-2 0,18-5 0,10-4 0,34-16 0,-2-8-1758,-15-8 1,0-5 1757,-6 1 0,0-2 0,12-7 0,2-1-402,-6 2 1,3 0 401,-9 12 0,3 1 0,-4 3 0,1-3 0,-3 6 0,-2 10 0,-7 8 0,-16 12 0,-21 17 0,1-19 0</inkml:trace>
  <inkml:trace contextRef="#ctx0" brushRef="#br2" timeOffset="696000">6712 13540 24575,'0'29'0,"0"-6"0</inkml:trace>
  <inkml:trace contextRef="#ctx0" brushRef="#br2" timeOffset="696150">6712 13592 20393,'47'-38'0,"0"0"0,0-1 0,0 1 0,0-1 0,0 1 0,-1 2 0,-1 2 0,-1 1 0,0-1 0,-1-2-1170,5-5 0,-1-3 0,1-1 1,-3 3-1,-2 5 1170,8-5 0,-4 5 0,-2 3 0,-5 8 0,-1 3 0,-4 2 525,-1-1 1,-4 4-1,5 2 1,-30 11-1</inkml:trace>
  <inkml:trace contextRef="#ctx0" brushRef="#br3" timeOffset="3.0853E6">1857 5487 24575,'4'19'0,"11"16"0,11 15 0,-9-19 0,1-1 0,1 1 0,0-1 0,15 23 0,-4-10 0,-3-11 0,-4-14 0,4-8 0,5-12 0,7-14 0,16-20 0,-20 9 0,3-2 0,10-8 0,5-2-498,-8 8 1,3-1-1,2 0 498,-8 5 0,2-1 0,1 0 0,1 0-493,6-3 1,2 0-1,0-1 1,0 0 492,2 0 0,0 1 0,0-1 0,-1 2 0,-5 1 0,0 2 0,-1 0 0,-1 1-114,9-5 1,-2 2 0,-3 1 113,8-3 0,-5 3 0,-16 8 0,-4 2 0,12-5 1311,-25 14-1311,-16 9 2083,-10 7-2083,-9 4 0,5-5 0,-1 0 0</inkml:trace>
  <inkml:trace contextRef="#ctx0" brushRef="#br2" timeOffset="4.63836E6">2027 6556 24575,'6'32'0,"7"5"0,-5 14 0,2-11 0,-4-6 0,-1-11 0,-4 2 0,9-13 0,16-23 0,12-16-783,-6 4 0,2-3 783,4-2 0,3-2 0,-2 3 0,3-2 0,0 1-302,0 2 0,0 0 0,1 1 302,3-2 0,-1-1 0,0 3 0,12-5 0,-4 5 0,6 2 0,-13 0 0,-26 22 0,5-12 0,-2 7 0,2-1 1491,-4-4-1491,-4 9 245,-7 14 0,-5-7 0,-5 13 1</inkml:trace>
  <inkml:trace contextRef="#ctx0" brushRef="#br3" timeOffset="4.64479E6">2072 6458 24575,'-6'20'0,"4"38"0,-6-13 0,-1 1 0,8-4 0,0-1 0,-5 5 0,1-5 0,5-3 0,0-7 0,0-7 0,0-5 0,52-49 0,-18 8 0,4-4 0,5-2-660,3-3 0,4-3 1,2-1-1,2 0 660,-7 4 0,3 0 0,0-1 0,0 2 0,1 1-722,-2 2 1,1 0 0,-1 2 0,0 2 0,-4 2 721,10-3 0,-4 2 0,-3 3 0,11-6 0,-12 7 0,-22 15 0,-11-5 0,-9 9 0,-5 4 0</inkml:trace>
  <inkml:trace contextRef="#ctx0" brushRef="#br3" timeOffset="4.64614E6">2139 7558 24575,'0'11'0,"0"4"0,0 9 0,0 23 0,0-9 0,0 0 0,0 27 0,6 0 0,0-44 0,19-12 0,1-29 0,6-10 0,4 7 0,6-1 0,2-3-472,-3-2 0,2-4 0,1 0 0,1 0 472,3 1 0,1 0 0,1 1 0,-2 1 0,11-4 0,-1 2 0,-5 4 0,0-1 0,-7 5 0,11 0 0,-38 18 0,-12 0 0,3 1 0</inkml:trace>
  <inkml:trace contextRef="#ctx0" brushRef="#br3" timeOffset="4.64693E6">2051 8688 24575,'0'38'0,"4"3"0,3 5 0,-1 2 0,1 3 0,0 15 0,0-1-604,3-15 1,-1-5 603,-7 14 394,12-41-394,-4-13 200,11-5-200,8-23 0,5-11 0,2 6 0,3-1 0,1-3-1801,3-7 1,1-3-1,2 1 1801,-7 9 0,2 0 0,0 0 0,-1 3 0,2-2 0,-2 3 0,2-1-147,11-6 0,3 0 0,-1 2 147,-8 8 0,-1 1 0,0 1 0,-1-1 0,0 0 0,-4 4 0,1 2 0,-8 7 0,-11 16 0,-40 16 1309,-2 5 0,-6-4 1,12-9-1</inkml:trace>
  <inkml:trace contextRef="#ctx0" brushRef="#br3" timeOffset="4.64763E6">2041 9829 24575,'3'36'0,"0"1"0,5 3 0,1 2 0,-2 19 0,0 2 0,0-12 0,1 0 0,-1-6 0,0 2 0,0-6 0,5 17 0,5-10 0,10-41 0,-5-15 0,18-15 0,2-15 0,7-9-1172,-8 8 0,3-3 0,5-3 1172,-9 9 0,3-2 0,2-2 0,0 2 0,-2 1-894,3-1 1,-3 1-1,1 1 1,-1 1 893,2 0 0,1-1 0,-2 3 0,-4 5 0,9-2 0,-4 6-212,-5 4 1,-3 3 211,7-2 0,-17 20 0,-42 16 2687,4 5-2687,-17 4 1044,8-2 1,11-11 0,-4-1-1</inkml:trace>
  <inkml:trace contextRef="#ctx0" brushRef="#br3" timeOffset="4.64828E6">2197 10793 24575,'0'31'0,"11"13"0,-8 14 0,2-17 0,1-1 0,-1 9 0,5 2 0,23-35 0,3-25 0,22-17-969,-27 0 0,1-5 969,8-2 0,1-3 0,3-7 0,3-4 0,-2 9 0,4-2 0,-1 1 0,-6 5 0,0 1 0,-1 1 0,0 1 0,0 1 0,-4 5 0,1 2 0,-7 5 0,-13 5 0,-9 12 0,-7 1 0,-2 6 0,-2 0 0,-2-2 0</inkml:trace>
  <inkml:trace contextRef="#ctx0" brushRef="#br3" timeOffset="4.64951E6">2394 11892 8191,'-5'-16'0,"4"76"5063,6 4-5063,-2-16 0,2-1 0,2-11 0,2-6 0,-4-10 2818,9-14-2818,-7-1 1719,26-24-1719,-3-8 0,6-7 0,3-4 0,4-4 0,-1 0 1343,-4 6 1,0 1 0,0-1-1344,2-5 0,1 0 0,-6 7 0,14-6 0,-22 14 0,-12 18 0,-9 8 0,-1 6 0,-5 0 0,0-1 0</inkml:trace>
  <inkml:trace contextRef="#ctx0" brushRef="#br3" timeOffset="4.65024E6">2352 12945 24575,'12'9'0,"-5"10"0,14 14 0,-18 14 0,27 8 0,-13-5 0,6-17 0,-10-11 0,-3-20 0,0-4 0,3-8 0,9-23 0,6-10 0,1 5 0,5-3 0,2-2-1617,1-1 0,2-3 0,2 0 0,-1 3 1617,-5 6 0,1 2 0,-1 1 0,1 2 0,9-8 0,0 2 0,-5 7 0,-9 12 0,-4 5 0,11-7 0,-9 12 0,-24 24 0,3-1 0,-14 8 0,6-12 0</inkml:trace>
  <inkml:trace contextRef="#ctx0" brushRef="#br3" timeOffset="4.65098E6">2291 13997 24575,'13'47'0,"0"-1"0,-4-6 0,2 0 0,7 1 0,1-4 0,4 2 0,4-15 0,0-23 0,6-33 0,-6-2 0,8-12 0,2-4 0,-3 3-2036,-1-1 1,-3 1 0,4-4 2035,-3 6 0,3-5 0,1-1 0,-1 3 0,0 5 0,6-3 0,0 6 0,-2 2 299,1-5 1,-1 6-300,-1 10 0,-5 5 0,-8 5 0,-18 21 0,-2-2 0,-4 2 0</inkml:trace>
  <inkml:trace contextRef="#ctx0" brushRef="#br3" timeOffset="4.69645E6">14648 14411 24575,'-3'-1'0,"0"0"0</inkml:trace>
  <inkml:trace contextRef="#ctx0" brushRef="#br3" timeOffset="4.70118E6">14644 14481 24575,'-10'48'0,"9"-9"0,0 2 0,-4 0 0,0 1 0,1 3 0,0 3 0,1-3 0,2-3 0,-1-1 0,-7 2 0,1-1 0,6 11 0,-4-32 0,6-1 0,0-17 0,0-13 0,0-21 0,0 10 0,0 4 0</inkml:trace>
  <inkml:trace contextRef="#ctx0" brushRef="#br3" timeOffset="4.70177E6">14640 14515 24575,'5'-11'0,"13"0"0,28-10 0,5-2 0,-7 6 0,0 0 0,-12 4 0,-2 1 0,26-4 0,-24 10 0,-35 17 0,6-9 0,-12 9 0</inkml:trace>
  <inkml:trace contextRef="#ctx0" brushRef="#br3" timeOffset="4.70198E6">14617 14681 24575,'48'0'0,"17"0"0,-27-7 0,2-1 0,4 3 0,-1-2 0,16-16 0,-14 13 0,-33 4 0,-3 6 0</inkml:trace>
  <inkml:trace contextRef="#ctx0" brushRef="#br3" timeOffset="4.70258E6">15274 14537 8191,'0'40'0,"-6"-9"2531,-3 7 1,-2 5-2532,-2-2 0,0-1 0,2-8 0,0 0 1409,0 3 0,2-6-1409,3-12 1719,0-56-1719,11-27 3392,5 18 0,4-2-3392,-2 7 0,2 6 0,14-1 0,-11 38 0,14 48 0,-9 10-300,-3-18 0,-1-2 300,2 10-149,4-8 149,-6-22 0,11-3 0,-7-14 0,9-29 0,-18-4 0,-3-5 0,4 5 0,-1-1 43,-5-12 1,-3 1-44,4-12 149,-9 3-149,-4 18 0,-2 12 0,-13 36 0,11-9 0,-5 13 0</inkml:trace>
  <inkml:trace contextRef="#ctx0" brushRef="#br3" timeOffset="4.70302E6">14208 15626 24575,'48'-24'0,"-3"9"0,9-1 0,3 0 0,-7 0 0,0-1 0,3 0 0,3 0-1001,1 1 0,3 0 0,2 1 0,0 0 0,-1 1 1001,-7 1 0,1 1 0,-1 0 0,-2 2 0,0 0 0,3 1 0,0 2 0,-2 0 0,-5 0 0,17-6 0,-9 2 0,8 10 1515,-83 9-1515,-17 12 0,-2-1 0,6-3 0</inkml:trace>
  <inkml:trace contextRef="#ctx0" brushRef="#br3" timeOffset="4.70325E6">14667 15717 24575,'36'0'0,"1"0"0,13-14 0,9-6 0,-8 6 0,8-2 0,2-1 0,-2-1-1299,-4-2 1,-1-1 0,1-1 0,2 0 1298,-4 3 0,3-1 0,0 1 0,-2 0 0,-3 1 0,8-4 0,-4 2 0,-4 0 161,8-6 1,-8 4-1,-3 0 1,-22 7-1</inkml:trace>
  <inkml:trace contextRef="#ctx0" brushRef="#br3" timeOffset="4.70402E6">16736 14541 24575,'0'26'0,"0"-3"0,0-2 0,5-10 0,-4 2 0,9-10 0,0 6 0,6-9 0,13-9 0,9-8 0,18-11-208,-20 7 0,4-2 208,-1 1 0,5-2 0,-1 0 0,1-1 0,-1 0 0,2-1 0,5-2 0,1 0 0,-2 2 0,8-6 0,-5 5 0,-16 11 0,-5 4 0,5-1 0,-25 8 0,-2 4 0,-8 1 0,4 1 0,-5 4 0</inkml:trace>
  <inkml:trace contextRef="#ctx0" brushRef="#br3" timeOffset="4.7108E6">14792 16594 24575,'-6'34'0,"1"1"0,-3 28 0,8-25 0,-5-5 0,0 5 0,3 12 0,1 3 0,-2-10 0,-1 3 0,1-2 0,3 20 0,0-4-507,0-15 0,0-7 507,0 3 249,0-26-249,0-4 0,0-10 0,0-16 0,0 6 0,0-9 0</inkml:trace>
  <inkml:trace contextRef="#ctx0" brushRef="#br3" timeOffset="4.7115E6">14733 16741 8906,'12'-6'0,"18"-17"4737,30-6-4737,-5 4 0,-4-5 2765,-22 27-2765,-4-15 1670,-5 17-1670,-3-4 6102,-7 10-6102,-5 1 0,-5 0 0,0-1 0</inkml:trace>
  <inkml:trace contextRef="#ctx0" brushRef="#br3" timeOffset="4.71171E6">14819 17001 24575,'14'6'0,"-1"-1"0,12-5 0,3-8 0,2-2 0,3-2 0,3-5 0,2 0 0,11 0 0,-3 1 0,8-6 0,-20 13 0</inkml:trace>
  <inkml:trace contextRef="#ctx0" brushRef="#br3" timeOffset="4.7122E6">15450 16761 24575,'9'56'0,"-8"-16"0,0 5 0,1 0 0,2 6 0,-2-2 0,-1-2 0,-1-2 0,-1 0 0,1 16 0,0-6 0,0-9 0,0-61 0,0-40 0,0 11 0,0-5 0,0-15 0,0-4-682,3 18 0,1-1 1,0 3 681,1-8 0,1 5 0,4 10 0,3 8 0,7 9 0,16 38 0,-12 9 0,-2 4 0,-1 1 0,-1 1 0,-1 12 0,-6-1 0,-3 0 0,-10 14 0,-20-15 0,-11 8 0,-12-19 0,-8 1 0,12-25 511,-3 17 0,20-20 0,4 5 1</inkml:trace>
  <inkml:trace contextRef="#ctx0" brushRef="#br3" timeOffset="4.71342E6">16033 16597 24575,'6'-11'0,"4"5"0,0-3 0,2 3 0,8 0 0,0-12 0,9 15 0,5-19 0,6 20 0,-9-6 0,-6 8 0,-5 11 0,-4-3 0,2 23 0,1 14 0,-5 7 0,9 11 0,-5-21 0,2-17 0,1-5 0,-4-18 0,1 7 0,2-9 0,-8-10 0,-22 58 0,2-9 0,-2 6 0,-2 2 0,-1 5 0,2 0-1059,3 2 1,1 1 0,1-4 1058,-4 4 0,2-5 0,2 14 0,-11-53 0,0-7 0,-4-4 0,-4-12 0,3 2 3175,2-9-3175,-1-2 0,14 8 0,-4-2 0,11 10 0</inkml:trace>
  <inkml:trace contextRef="#ctx0" brushRef="#br3" timeOffset="4.71845E6">17468 15893 24575,'-4'-6'0,"-2"1"0,-11 19 0,-24 22 0,21-9 0,-2 3-1171,-11 8 1,-2 1 1170,3 0 0,-3 2 0,4-8 0,-2 2 0,1-1 117,-10 8 0,0-1-117,-6 7 0,4-4 0,0 5 0,8-21 0,24-14 0,2-8 437,5-5 1,5 3 0,0-9 0</inkml:trace>
  <inkml:trace contextRef="#ctx0" brushRef="#br3" timeOffset="4.71872E6">16763 16480 24575,'-14'23'0,"7"3"0,-8 4 0,13-6 0,-4-9 0,11-4 0,38-5 0,-11-1 0,1-12 0,0-1 0,14 4 0,-13-10 0,0-2 0,15 6 0,1-11 0,-35 14 0,-10 2 0</inkml:trace>
  <inkml:trace contextRef="#ctx0" brushRef="#br3" timeOffset="4.76122E6">13284 6448 24575,'0'21'0,"0"14"0,-4-2 0,-1 3 0,3 23 0,-6-4 0,8-16 0,-6 0 0,4-8 0,-10-1 0,10-14 0,-4 0 0,12-20 0,-4 7 0,4-12 0</inkml:trace>
  <inkml:trace contextRef="#ctx0" brushRef="#br3" timeOffset="4.76163E6">13428 6706 24575,'0'16'0,"-6"8"0,4 3 0,-4 9 0,6-8 0,0-4 0,10-13 0,6-5 0,23-27 0,0-7 0,-9-13 0,-11 8 0,-19 12 0,-9-1 0,-3 5 0,-10 5 0,6 7 0,0 5 0,5 5 0,5 5 0,1-2 0,5 1 0</inkml:trace>
  <inkml:trace contextRef="#ctx0" brushRef="#br3" timeOffset="4.76191E6">13689 6789 24575,'0'38'0,"0"0"0,16 8 0,-3-19 0,18 4 0,1-32 0,-9 5 0,1-32 0,-18 13 0,-23-29 0,-15 24 0,-13-9 0,-3 21 0,10-1 0,0 18 0,16-7 0,5 6 0</inkml:trace>
  <inkml:trace contextRef="#ctx0" brushRef="#br3" timeOffset="4.76226E6">12872 7254 24575,'25'6'0,"10"-3"0,10-2 0,-2 0 0,4-1 0,3-1-2458,-1-1 0,2-2 1,1 1-1,-1 0 2350,10 1 0,-1 2 0,-1-1 108,0-3 0,-2 0 0,-4-1 1324,-1-1 0,-3 1-1324,3 4 0,-5-1 0,1-9 0,-5 11 0,-38 0 0</inkml:trace>
  <inkml:trace contextRef="#ctx0" brushRef="#br3" timeOffset="4.76473E6">13369 7334 8191,'0'-11'0,"-26"30"5063,5 3-5063,-9 7 0,-2 5 1409,4-4 0,0 0-1409,-12 6 0,-1-1 0,9-6 0,1-3 0,4-5 0,1-2 0,-17 12 859,17-12 1,-2 2-860,-1 0 0,-1 1 0,-1 4 0,2 0 0,-8 4 6784,13-6-6784,12-13 0,-3-3 0,0-4 0,3-4 0,1 0 0,7 0 0</inkml:trace>
  <inkml:trace contextRef="#ctx0" brushRef="#br3" timeOffset="4.76503E6">12596 7815 24575,'0'43'0,"0"11"0,0-5 0,0-7 0,0-22 0,5-14 0,15-1 0,15-20 0,-1 11 0,8-16 0,-20 18 0,-6-4 0,-7 6 0</inkml:trace>
  <inkml:trace contextRef="#ctx0" brushRef="#br3" timeOffset="4.76616E6">11451 8522 8191,'6'-5'0,"4"-1"5063,-9-5-5063,4 0 2818,-10 0-2818,-1 5 1719,-5-3-1719,0 8 6784,-12-4-6784,9 5 0,-9 5 0,12-4 0,-4 13 0,3 2 0,2 22 0,5-8 0,5 7 0,0-20 0,0-2 0,0-5 0,9 3 0,3-7 0,9 0 0,3-19 0,-2 4 0,2-12 0,-1-5 0,-1 5 0,-8-5 0,-5 23 0,-9 26 0,-10 35 0,8-5 0,-8 3 0,10-28 0,-5-7 0,4-5 0,-9 0 0,9-10 0,-4-2 0</inkml:trace>
  <inkml:trace contextRef="#ctx0" brushRef="#br3" timeOffset="4.76661E6">11743 8596 8191,'-10'-6'0,"-1"-3"5063,-5 8-5063,5 1 2818,7 18-2818,4 9 1719,0 4-1719,8 15 6784,0-16-6784,2 9 0,-4-13 0,-6-10 0,-11 9 0,4-17 0,-14 6 0,14-14 0,-3 0 0</inkml:trace>
  <inkml:trace contextRef="#ctx0" brushRef="#br3" timeOffset="4.76681E6">11880 8583 24575,'49'-29'0,"0"0"0,1 1 0,0 2 0,-3 9 0,-3 2 0,17-7 0,-34 16 0,-22 6 0</inkml:trace>
  <inkml:trace contextRef="#ctx0" brushRef="#br3" timeOffset="4.76731E6">11124 9295 24575,'32'0'0,"-1"-4"0,7-2 0,21 0 0,4-2-933,-5-3 1,2-2 932,-5 4 0,3 0 0,-6 1 0,-7 1 0,-5 0 0,5 0 0,-5 3 602,-8 4-602,-40 6 0,9-4 0,-14 4 0</inkml:trace>
  <inkml:trace contextRef="#ctx0" brushRef="#br3" timeOffset="4.76761E6">11212 9491 24575,'51'-6'0,"-6"-7"0,6-3 0,10-2 0,3 0-2796,0 1 0,-3 0 2796,-9 0 0,-6 3 0,0 12 1670,-21-11-1670,-10 11 0,-9-2 0,-2 4 0</inkml:trace>
  <inkml:trace contextRef="#ctx0" brushRef="#br3" timeOffset="4.76838E6">11375 9740 24575,'0'20'0,"0"5"0,-6 6 0,5-3 0,-5 9 0,6 1 0,-5-2 0,0 1 0,-4 19 0,-2 8 0,4-39 0,3-14 0,2-20 0,-2-4 0,4-29 0,8-8 0,1 17 0,4-1 0,8-8 0,1 2 0,12-11 0,2 4 0,-24 32 0,-1 9 0,4 1 0,-3 10 0,-2 1 0,1 9 0,-10 1 0,11 14 0,-10 2 0,10 9 0,-10-9 0,4-7 0,-6-10 0,-11 5 0,8-12 0,-8 6 0</inkml:trace>
  <inkml:trace contextRef="#ctx0" brushRef="#br3" timeOffset="4.76868E6">11374 9981 24575,'17'0'0,"3"-6"0,1 0 0,-4-1 0,3 2 0,-5-1 0,-8 4 0,2-4 0</inkml:trace>
  <inkml:trace contextRef="#ctx0" brushRef="#br3" timeOffset="4.77025E6">13471 7427 8191,'0'-11'0,"0"0"5063,19 25-5063,-1-1 2818,18 23-2818,0 0 859,-6-7 1,5 1-860,5 3 0,3 1 0,-7-7 0,2 1 0,-2-2 2903,8 5 0,-3-3-2903,-3-6 0,-4-2 0,-1 3 0,0-13 0,-16 1 0,-2-15 0,-10-1 0,-5-36 0,0 1 978,9 18-978,8 33 0,-5 47 0,11-3 0,-21-8 0,7-23 0,-22-1 0,-8-2 0,-14 1 0,4-8 0,5-8 0,7-6 0,7 0 0,-3 0 0,9 0 0,1 0 0</inkml:trace>
  <inkml:trace contextRef="#ctx0" brushRef="#br3" timeOffset="4.77115E6">14828 8073 24575,'-11'0'0,"0"0"0,5 5 0,2 18 0,4 1 0,0 10 0,8-1 0,-6-10 0,24 14 0,-17-14 0,16 6 0,-19-13 0,-12 7 0,-11-9 0,-9 7 0,1-14 0,13-1 0,3-6 0</inkml:trace>
  <inkml:trace contextRef="#ctx0" brushRef="#br3" timeOffset="4.77138E6">14909 8148 24575,'55'-37'0,"-25"19"0,2 1 0,2-3 0,0 3 0,21-4 0,-37 7 0,-4 13 0,-12-4 0,2 5 0</inkml:trace>
  <inkml:trace contextRef="#ctx0" brushRef="#br3" timeOffset="4.77181E6">14553 8752 24575,'10'0'0,"1"0"0,8-13 0,15 1 0,27-13 0,-15 13 0,2 2 0,-6 4 0,-2 0 0,-3-1 0,-5 3 0,-4 9 0,-24-4 0,-4 4 0</inkml:trace>
  <inkml:trace contextRef="#ctx0" brushRef="#br3" timeOffset="4.77203E6">14338 8918 24575,'11'0'0,"0"0"0,21-9 0,13-1 0,-8 0 0,3 0 0,-5 5 0,0 0 0,23-10 0,-30 14 0,-19-5 0</inkml:trace>
  <inkml:trace contextRef="#ctx0" brushRef="#br3" timeOffset="4.77722E6">14526 8920 24575,'6'-4'0,"4"2"0,0-2 0,11-1 0,25 4 0,-11-7 0,2 1 0,-2 6 0,2-1 0,12-8 0,-1 0 0,14 8 0,-9-13 0,-21 14 0,-26 1 0,-1 1 0,-5 4 0</inkml:trace>
  <inkml:trace contextRef="#ctx0" brushRef="#br3" timeOffset="4.78028E6">14846 9184 24575,'0'15'0,"0"2"0,0 13 0,6 2 0,-5 9 0,5-1 0,-6 0 0,0-13 0,0-3 0,0-13 0,0-5 0,0-2 0</inkml:trace>
  <inkml:trace contextRef="#ctx0" brushRef="#br3" timeOffset="4.78106E6">14808 9229 24575,'-6'-11'0,"10"1"0,16-6 0,0 0 0,16-1 0,-7 6 0,4 5 0,-8 6 0,-6 22 0,-12-8 0,-7 27 0,-11-10 0,-5-3 0,-2 2 0,-1 5 0,-11 14 0,24-33 0,16 1 0,8-2 0,6 7 0,2 0 0,-18-1 0,-16 7 0,-19-6 0,-5-2 0,3-2 0,14-17 0,-1 4 0,-1-5 0,5 0 0,3 0 0</inkml:trace>
  <inkml:trace contextRef="#ctx0" brushRef="#br3" timeOffset="4.79036E6">15116 7773 8191,'-10'0'0,"3"-5"5063,-2 4-5063,3-4 2818,-14 5-2818,2 0 1719,-12 0-1719,-2 0 6784,-5 0-6784,-3 0 0,-2 15 0,3-11 0,-19 19 0,18-15 0,-2 7 0,17-8 0,14 3 0,-5-9 0,6 9 0,-18 4 0,-1 6 0,-16 8 0,4-1 0,9-6 0,7-7 0,14 1 0,-15 1 0,11 6 0,-22 12 0,9 0 0,7 3 0,5-4 0,5 1 0,3-1 0,0-6 0,2-3 0,6-9 0,0 2 0,0 4 0,0-4 0,0-2 0,0-4 0,0 5 0,0 0 0,0 6 0,5-1 0,-4 1 0,9-5 0,-9-2 0,4-4 0,0 4 0,1 1 0,4 4 0,5-8 0,2 20 0,4-17 0,0 20 0,4-18 0,6 7 0,-7-7 0,0-2 0,-12-1 0,4-8 0,5 0 0,10 4 0,6-2 0,-6 0 0,8-2 0,-7 0 0,9-5 0,-9 5 0,-6-6 0,-6 0 0,-4 0 0,9 0 0,6 0 0,1 0 0,4-6 0,-10 5 0,0-10 0,-5 5 0,0 0 0,2-8 0,-6 7 0,0-4 0,-5-3 0,8-5 0,-1-4 0,5-7 0,-7 12 0,-7-11 0,0 11 0,-4-16 0,6 7 0,-1 5 0,-4 2 0,3 9 0,-9-4 0,9 3 0,-3-12 0,5-3 0,-4-1 0,-2 3 0,-1 10 0,-4 4 0,4 0 0,-5-5 0,0-1 0,0-4 0,0 0 0,0-7 0,0-7 0,0 2 0,0 0 0,-5 16 0,-3-16 0,-3 8 0,-1-11 0,-7 2 0,-9 0 0,6 7 0,-4 1 0,15 15 0,0-4 0,-17-1 0,10-13 0,-6 16 0,15-4 0</inkml:trace>
  <inkml:trace contextRef="#ctx0" brushRef="#br3" timeOffset="4.79856E6">11564 10919 24575,'0'-11'0,"0"0"0,0 1 0,0-1 0,-5 5 0,-14-12 0,0 10 0,-10-6 0,12 9 0,1 5 0,1 6 0,-5 18 0,-7 24 0,13-8 0,1 2 0,-4 22 0,12 0 0,15-43 0,11-10 0,-4-7 0,3-4 0,-1-12 0,8-12 0,1-3 0,-1-5 0,-17 15 0,-5 2 0,0 8 0,-4-2 0,4 25 0,-5 0 0,0 22 0,0 0 0,0 2 0,0 0 0,0-8 0,0-2 0,0-14 0,0-1 0,0-9 0,0-1 0</inkml:trace>
  <inkml:trace contextRef="#ctx0" brushRef="#br3" timeOffset="4.79961E6">11806 10913 24575,'0'51'0,"0"6"0,-4-19 0,-1 0 0,3 14 0,-12 2 0,7-31 0,0 7 0,2-9 0,5-5 0,0-1 0,5-9 0,1-1 0,9-5 0,10-6 0,2-8 0,-1-5 0,-8 4 0,-12 15 0,-1 21 0,-5 10 0,0 6 0,0-10 0,0-3 0,-5-12 0,4-1 0,-4-6 0</inkml:trace>
  <inkml:trace contextRef="#ctx0" brushRef="#br3" timeOffset="4.80045E6">9664 11318 24575,'4'0'0,"35"0"0,8 0 0,8 0 0,-9 1 0,3-1 0,-1-1-420,0-2 0,-1-1 0,1-1 420,7 1 0,2 0 0,-4-1 0,3-3 0,-3 1 205,-1 1 1,-5 1-206,11 5 52,-52-5 0,-4 4 1,-11-4-1</inkml:trace>
  <inkml:trace contextRef="#ctx0" brushRef="#br3" timeOffset="4.80066E6">10511 11196 24575,'15'5'0,"-2"5"0,5 6 0,-11 5 0,-1 5 0,-15-7 0,2 1 0,-16 0 0,-3 0 0,-3 5 0,8-11 0,10-5 0</inkml:trace>
  <inkml:trace contextRef="#ctx0" brushRef="#br3" timeOffset="4.8022E6">10257 11863 24575,'-6'10'0,"2"18"0,12 14 0,-1 4 0,7-12 0,6-18 0,18-32 0,2-14 0,6-10 0,-3 5 0,3-3 0,-1-1-1131,-1-2 1,-1 0-1,1 0 1131,2 2 0,0 0 0,-4 3 0,3-3 0,-2 4 0,1 4 0,-2 2 0,-14 8 0,-2 2 0,19-5 0,-36 19 0</inkml:trace>
  <inkml:trace contextRef="#ctx0" brushRef="#br3" timeOffset="4.80701E6">14875 10741 24575,'-4'-6'0,"-2"1"0,-5 10 0,-4 2 0,-2 5 0,-8 12 0,0 7 0,3 10 0,7-5 0,9-6 0,6-9 0,0 0 0,0 4 0,5-3 0,-4-1 0,9-5 0,-9-6 0,13 5 0,-3-3 0,10-2 0,-1 0 0,1-9 0,-1 4 0,1-5 0,0-5 0,-5-1 0,7-13 0,-10 11 0,1-21 0,0 13 0,-7-13 0,8 6 0,-4 1 0,-5 5 0,-1 2 0,-5 4 0,0-5 0,0-1 0,-5-4 0,4-1 0,-9 5 0,9-3 0,-9 8 0,4-3 0,-9 9 0,-6-5 0,3 10 0,-15-6 0,-3 16 0,12-7 0,-3 7 0</inkml:trace>
  <inkml:trace contextRef="#ctx0" brushRef="#br3" timeOffset="4.81173E6">16637 10596 24575,'5'-6'0,"-4"-4"0,8 4 0,2 0 0,14-5 0,7 3 0,5 1 0,-11-4 0,-11 14 0,-10-6 0,-5 7 0</inkml:trace>
  <inkml:trace contextRef="#ctx0" brushRef="#br3" timeOffset="4.81191E6">16688 10654 24575,'50'-9'0,"-11"7"0,-11-13 0,-7 14 0,9-11 0,-17 10 0,5-4 0</inkml:trace>
  <inkml:trace contextRef="#ctx0" brushRef="#br3" timeOffset="4.8127E6">17481 10339 8245,'0'-11'0,"0"-4"5069,-4-1-5069,-3 0 2810,-3 5-2810,-13 6 1711,9 5-1711,-17 13 6740,10 3-6740,-16 30 0,12-8 0,3 1 0,15-10 0,12-18 0,13 0 0,17-6 0,26-29 0,-12 7 0,-4-14 0,-30 14 0,-5 6 0,-9 31 0,4-1 0,-15 36 0,7-14 0,-7 14 0,10-6 0,0-11 0,0-2 0,0-29 0,0 2 0</inkml:trace>
  <inkml:trace contextRef="#ctx0" brushRef="#br3" timeOffset="4.81327E6">17715 10426 24575,'0'20'0,"-6"-9"0,5 26 0,-20 10 0,12-15 0,-7 16 0,12-27 0,8-5 0,19-10 0,12-28 0,1 16 0,-3-29 0,-18 32 0,-3-1 0,-6 28 0,5-4 0,-9 10 0,4-15 0,0 0 0,0-3 0,1-2 0,-2-5 0</inkml:trace>
  <inkml:trace contextRef="#ctx0" brushRef="#br3" timeOffset="4.8136E6">18091 10306 24575,'0'40'0,"0"-10"0,0 0 0,0-9 0,0 16 0,0-12 0,0 8 0,0-13 0,0-8 0,0-2 0,0-5 0</inkml:trace>
  <inkml:trace contextRef="#ctx0" brushRef="#br3" timeOffset="4.81378E6">18028 10498 24575,'13'-11'0,"17"-9"0,-1 11 0,15-4 0,-21 7 0,-6 6 0</inkml:trace>
  <inkml:trace contextRef="#ctx0" brushRef="#br3" timeOffset="4.81408E6">18425 10350 24575,'-11'17'0,"5"3"0,1-3 0,19-1 0,15-5 0,9-6 0,9-14 0,-9-1 0,5-14 0,-14-7 0,-12-5 0,-26 9 0,-36 1 0,-12 37 0,13-13 0,10 19 0</inkml:trace>
  <inkml:trace contextRef="#ctx0" brushRef="#br3" timeOffset="4.81458E6">17611 10842 24575,'14'6'0,"16"-2"0,6-8 0,6-2 0,-3 5 0,3-1-1871,15-10 0,2 1 1871,-9 10 0,2-1 0,5-11 0,6-4 0,-1 2 0,-6 8 0,0 2 0,0-2 0,8-7 0,0-3 0,-6 4 0,-1 5 0,-10 2 291,-8-2 0,-36 8 0,-8 0 0</inkml:trace>
  <inkml:trace contextRef="#ctx0" brushRef="#br3" timeOffset="4.81506E6">17938 11162 24575,'0'20'0,"0"1"0,0 8 0,0 19 0,0-7 0,0 2 0,0 24 0,0-32 0,0-3 0,0-8 0,5-18 0,-4-1 0,4-5 0</inkml:trace>
  <inkml:trace contextRef="#ctx0" brushRef="#br3" timeOffset="4.8153E6">18082 11385 24575,'23'40'0,"-5"-15"0,36-12 0,1-28 0,3-4 0,-17-14 0,-40-6 0,-19 15 0,-4 3 0,2 11 0,14 9 0,1-4 0</inkml:trace>
  <inkml:trace contextRef="#ctx0" brushRef="#br3" timeOffset="4.81557E6">18670 11351 24575,'0'11'0,"5"-6"0,6 0 0,1-5 0,3 0 0,-9-9 0,4 7 0,-9-16 0,-9 2 0,-9-2 0,-4 4 0,1 8 0,14 1 0,1 4 0,5-4 0</inkml:trace>
  <inkml:trace contextRef="#ctx0" brushRef="#br3" timeOffset="4.81615E6">19420 10312 17145,'25'6'0,"23"-9"1649,-7-5 0,3-1-1649,1-1 0,-2-1 0,-9-1 0,-5 2 0,6 0 0,-30 5 0</inkml:trace>
  <inkml:trace contextRef="#ctx0" brushRef="#br3" timeOffset="4.81672E6">20322 9969 8191,'6'-23'0,"-1"9"5063,-10-14-5063,-10 21 2818,-3-3-2818,-9 24 1719,9-6-1719,6 12 6784,7-9-6784,14-5 0,12-1 0,10-5 0,8 0 0,-1-9 0,-3 7 0,-9-6 0,-7 17 0,-13 35 0,-1 9-498,-4-12 0,-2 1 498,1-5 0,0-1 0,0 1 0,0 0 0,0 29 0,0-13 0,0-25 0,0-14 0</inkml:trace>
  <inkml:trace contextRef="#ctx0" brushRef="#br3" timeOffset="4.81724E6">20663 9941 24575,'0'21'0,"0"17"0,0 3 0,0-3 0,9-5 0,7-27 0,2 0 0,2-6 0,-5 0 0,-8 5 0,2 1 0,-9 9 0,0 9 0,0 31 0,0-13 0,0 8 0,0-35 0,0-10 0</inkml:trace>
  <inkml:trace contextRef="#ctx0" brushRef="#br3" timeOffset="4.8174E6">21020 9869 8191,'-5'-6'0,"4"1"0,-4 5 0</inkml:trace>
  <inkml:trace contextRef="#ctx0" brushRef="#br3" timeOffset="4.81765E6">21384 9615 24575,'-13'56'0,"-7"0"0,8-1-1086,0-24 1,-5 2 1085,-6 14 0,-5 8 0,0 1 0,0 2 0,0 2 0,0 0 0,6-13 0,0 1 0,1-1 0,1-2 0,0 2 0,1-2 0,6-9 0,6-1 0,7-30 0</inkml:trace>
  <inkml:trace contextRef="#ctx0" brushRef="#br3" timeOffset="4.81782E6">21299 10437 24575,'-12'7'0,"3"0"0</inkml:trace>
  <inkml:trace contextRef="#ctx0" brushRef="#br3" timeOffset="4.81851E6">19340 10635 24575,'47'-32'0,"2"6"0,8-2 0,-1 16 0,-17 2 0,3 0 0,-3 4 0,1 0 0,2-3 0,-2 0 0,12-2 0,-24 6 0,-22 5 0,-2 0 0</inkml:trace>
  <inkml:trace contextRef="#ctx0" brushRef="#br1" timeOffset="4.82772E6">13976 8210 24575,'0'11'0,"-30"36"0,14-2 0,-16 6 0,24-34 0</inkml:trace>
  <inkml:trace contextRef="#ctx0" brushRef="#br1" timeOffset="4.82788E6">13842 8640 8549,'0'16'0,"0"0"5097,0 6-5097,0-1 2765,0 9-2765,-6 2 0,5-9 0,-5-5 0</inkml:trace>
  <inkml:trace contextRef="#ctx0" brushRef="#br1" timeOffset="4.828E6">13790 9144 24575,'-6'30'0,"1"-6"0,5 10 0,0-21 0,0 1 0</inkml:trace>
  <inkml:trace contextRef="#ctx0" brushRef="#br1" timeOffset="4.82815E6">13817 9738 24575,'-6'35'0,"0"0"0,-4 28 0,10-25 0,0-17 0,0-4 0</inkml:trace>
  <inkml:trace contextRef="#ctx0" brushRef="#br1" timeOffset="4.82833E6">13913 10739 24575,'-6'39'0,"0"-1"0,5 7 0,-1 0 0,-4 0 0,1-3 0,5 16 0,0-24 0</inkml:trace>
  <inkml:trace contextRef="#ctx0" brushRef="#br1" timeOffset="4.82851E6">13900 11402 8191,'-31'52'0,"6"-24"5063,13 30-5063,6-40 2818,11 2-2818,5-14 0,-2-2 0,1-4 0</inkml:trace>
  <inkml:trace contextRef="#ctx0" brushRef="#br1" timeOffset="4.82863E6">13942 11575 8191,'5'10'0,"1"1"5063,19-5-5063,10-1 704,7-5 1,-11 0-1,-14 0 1</inkml:trace>
  <inkml:trace contextRef="#ctx0" brushRef="#br1" timeOffset="4.82893E6">14281 11640 24575,'16'0'0,"0"0"0,16-15 0,7 1 0,0 1 0,6-1 0,6-1 0,2 1 0,9 1 0,0 1 0,-8 2 0,-4 1 0,11-2 0,-29 11 0,-21 0 0,-1-5 0,5 4 0,11-10 0,1 3 0,0-4 0,-3 4 0,6-3 0,-1 4 0,6-1 0,-19 2 0,-7 6 0</inkml:trace>
  <inkml:trace contextRef="#ctx0" brushRef="#br1" timeOffset="4.82905E6">15195 11412 8191,'11'0'0,"5"-5"5063,9-2-5063,-2 1 0,-2 0 0,-12 6 0</inkml:trace>
  <inkml:trace contextRef="#ctx0" brushRef="#br1" timeOffset="4.82918E6">15402 11334 24575,'9'-23'0,"10"5"0,-5-1 0,2 11 0</inkml:trace>
  <inkml:trace contextRef="#ctx0" brushRef="#br1" timeOffset="4.82931E6">15515 11121 24575,'-24'-21'0,"8"4"0,5-20 0,17 3 0,3-1 0,-11-5 0,18-18 0</inkml:trace>
  <inkml:trace contextRef="#ctx0" brushRef="#br1" timeOffset="4.82945E6">15607 10306 24575,'-6'-20'0,"1"-7"0,5-8 0,12 0 0,1 2 0,-7 5 0,19-17 0</inkml:trace>
  <inkml:trace contextRef="#ctx0" brushRef="#br1" timeOffset="4.82958E6">15742 9532 10303,'-5'-16'0,"4"-9"5068,-4-16-5068,5 0 0,0 10 0,0 14 0</inkml:trace>
  <inkml:trace contextRef="#ctx0" brushRef="#br1" timeOffset="4.82973E6">15803 8564 8191,'-13'-34'0,"4"2"2270,1-2 0,1-2-2270,1-18 0,6 4 0,0 26 0</inkml:trace>
  <inkml:trace contextRef="#ctx0" brushRef="#br1" timeOffset="4.8299E6">15796 7977 8191,'-18'-16'0,"7"-2"5063,5 2-5063,6-4 2818,0 8-2818,0-8 1719,0 3-1719,0-3 0,0 8 0,0 3 0</inkml:trace>
  <inkml:trace contextRef="#ctx0" brushRef="#br1" timeOffset="4.83032E6">15761 7697 8191,'-14'-30'0,"2"2"5063,-5-4-5063,6 10 0,-34-11 0,23 23 2818,-31-11-2818,5 21 0,13 0 0,-5 0 0,-15-1 0,-2 2 703,8 4 1,-1 1-704,4-6 0,-2 0 0,3 2 0,-6 9 0,3-1 0,-2-8 0,4-1 0,-18 9 6629,34-10-6629,1 6 0,6-5 0,-27 25 0,0-4 0,10 3 0,-3 4 0,-3-1 0,-3-2 0,6-6 0,-2-1 0,1-1 0,-9 8 0,1-2 0,-5-7 0,4-2 467,-5 8-467,24-8 0,18-8 0,12-2 0</inkml:trace>
  <inkml:trace contextRef="#ctx0" brushRef="#br1" timeOffset="4.8576E6">6399 11497 24575,'-17'0'0,"13"-26"0,13 1 0,13-18 0,2 15 0,0 8 0,6 6 0,-2 0 0,-2 7 0,-2 7 0,-17 6 0,17 21 0,-20 7 0,-4 7 0,8 19 0,-1 6-501,-6-5 0,-1 5 1,-1 0 500,1 0 0,0-1 0,0 1-796,0-13 1,0 0 0,0 0 0,0-4 795,-1-2 0,1-4 0,1 1 0,2 24 0,4-5 0,0-26 0,3-4 0,4-1 0,4-4 0,18 1 0,3-16 0,7-13 0,2 0 0,3-15 1250,2-7-1250,-22-11 3433,-12 7-3433,-24 11 0,-14 24 0,-1 28 0,4 17 0,3 12-1384,4-9 0,1 4 0,-1 0 1384,-3-1 0,-1-2 0,0 1 0,4-1 0,1-1 0,-3-6 0,-5-8 0,-4-4-213,-8 2 0,-6-2 213,-5-4 0,-7-3 0,1-9 0,-5-3 0,2-2 0,-7 1 0,-1-4-709,-10-5 0,2-8 709,22-9 0,0-4 0,-12-1 0,0-6-144,4-13 1,5-2 0,9 15 0,4 0 0,-8-22 0</inkml:trace>
  <inkml:trace contextRef="#ctx0" brushRef="#br1" timeOffset="4.86298E6">4023 8091 24575,'-33'-5'0,"-1"1"0,-19 3 0,-3 0 0,14-3 0,-1 0-658,-18 2 0,-2 4 658,1 2 0,-1 3 0,17-3 0,-1 0 0,-2 3-1065,-9 5 0,-2 4 1,2-2 1064,13-4 0,1-2 0,1 3 0,-5 5 0,0 3 0,5-2 389,1-1 0,2 1-389,-10 8 0,1 3 0,10-3 0,4 1 0,7 0 0,2 1 0,-18 22 566,24-17-566,1 4 2869,2 11-2869,-6 1 0,5 0 297,4-15-297,7-12 0,7 9 0,13 5 0,3 7 0,11 3 0,14 3 0,-5-15 0,-3-14 0,5-1 0,1 4 0,2-1 0,17-3 0,4-2-863,-17-1 1,0 2 0,-1-2 862,13 4 0,1-3 0,-11-6 0,3-2 0,0 0-495,-6 3 0,-1 0 1,2-2 494,12-3 0,3-2 0,-2 0 0,-9 0 0,-2 0 0,0-1 0,19-2 0,0-2 0,-2 1 0,-4 0 0,-14 0 0,0 0 0,-1 0 0,4 0 0,-4 0-77,4 0 0,-1 0 77,-4 1 0,2-1 0,-1-1 0,18-3 0,-2-3 0,-4 1 0,-1-1 0,2-4 0,-1-2 0,-9-1 0,-1 0 0,9-3 0,0 0 0,-7 0 0,-2-3 0,4-6 0,-4-2 0,-14 9 0,-2-2 0,3-6 0,-5-1 2350,1-6-2350,2-14 0,-24 12 1683,5-7-1683,-13 4 192,-15-19-192,5 27 0,-3-1 0,-10-13 0,-4-1 0,-4 2 0,-5 0 0,1 4 0,-4-1 0,-2 3 0,-1 6 0,-1 3 0,-4 1-449,-8-6 0,-4 1 0,-1 4 449,0 8 0,-1 5 0,-2 2-918,12 5 0,-3 2 1,1 2-1,2 0 918,-5 0 0,2 1 0,0 1 0,-5 1 0,-1 1 0,4 4-444,-3 8 0,-1 3 444,0 1 0,-4 1 0,4 4 0,10 1 0,3 4 0,0-3 0,2-3 0,1-2 0,5-1 0,-19 17 0</inkml:trace>
  <inkml:trace contextRef="#ctx0" brushRef="#br1" timeOffset="4.86453E6">2571 8590 9674,'0'-11'0,"-4"5"5110,2-4-5110,-7 9 2587,3-4-2587,0 0 1520,-8 4-1520,7-4 5684,-13 5-5684,-1 0 0,-33 15 0,-8 4 0,16 0 0,-1 4 0,5-2 0,2 2-749,-3 3 1,0 0 748,5 0 0,-2 1 0,1-2 0,-2 3 0,-1 1 0,-4 6 0,-1 3 0,-2 2-1572,2-3 0,-4 2 0,1 1 0,2-1 1572,8-4 0,2-1 0,0 1 0,-2 1 0,1 1 0,-2 2 0,0 1 0,2-2 0,3-2-845,-3 5 0,3-3 0,-1 3 845,2-1 0,-3 2 0,1 1 0,0 0-371,3-1 0,0 0 0,0 0 0,2 2 371,1 1 0,1 0 0,0 2 0,-1 0 0,-4 7 0,-2 2 0,1 0 0,4-2 0,1 0 0,3-1 0,1 2 0,5-7 0,0 2 0,1 1 0,3-1-153,1 9 1,4-1 0,0 3 152,0-2 0,0 3 0,1 1 0,2 0 0,3 0 0,2 0 0,1 0 0,-1-3 0,-4 8 0,-1-3 0,4-2 0,4-8 0,2-1 0,-1-5 0,-6 7 0,1-4 1493,6-1 1,0 0-1494,0-2 0,0 3 0,3-2 0,1 3 0,1 0 0,2 1 0,0-1 0,1 3 0,2 8 0,0 2 0,3-1 0,0-8 0,2-1 0,-1-4 0,1 5 0,1-3 1258,4 0 1,2-2-1259,-3-15 0,1 0 0,5 6 0,1-2 0,-5-11 0,0-4 0,28 18 2347,-22-22-2347,21 9 2233,-11-8-2233,17 7 1770,-9-8-1770,16-8 0,-18 1 0,20-13 0,-14 7 407,16-1-407,-32-3 0,1 1 0,25 4 0,-3-1 0,-10-9 0,19 0 0,-24 0 0,3 0 0,-1 0 0,2 0 0,5-5 0,0 0 0,-6 4 0,-2-1 0,-3-7 0,0-1 0,6 3 0,0 1 0,-7-4 0,1-1 0,1 5 0,-2 0 0,20-9 0,-25 14 0,-18-5 0,9 0 0,4-2 0,20-8 0,-6 7 0,5-8 0,-7 9 0,-14-2 0,-2 4 0,-18 1 0,8 4 0,2-10 0,6 3 0,-1 1 0,-6 1 0,-4 1 0,-10 4 0,3-4 0,-9 5 0</inkml:trace>
  <inkml:trace contextRef="#ctx0" brushRef="#br1" timeOffset="4.8648E6">2458 12998 24575,'9'-6'0,"8"1"0,0 5 0,3 0 0,-5 9 0,-3-2 0,-2 8 0,-5-4 0,-33 34 0,-6 2 0,1-5 0,-3 2 0,-7 0 0,2-3 0,17-15 0,1-2 0,-24 18 0</inkml:trace>
  <inkml:trace contextRef="#ctx0" brushRef="#br1" timeOffset="5.03721E6">2701 14657 24575,'0'29'0,"-1"30"0,-1-11 0,-2 5 0,1-8 0,0 3 0,-1 1-534,-1 5 1,0 3-1,-1-1 534,1-1 0,-1 1 0,1-1 0,0-2 0,0 0 0,0-2 0,1-3 0,0-1 0,0 0 259,-2 15 1,1-2-260,-1-3 0,1-2 132,1-7 1,1-1-133,0-5 0,1-2 0,0-3 0,0-1 0,0-2 0,0-1 817,-2 30-817,1-2 0,1-7 0,2-10 0,0-9 0,-2-8 0,0-6 0,0-5 0,0-3 0,0-2 0,0-1 0,1-1 0,1 1 0,0 1 0,0 0 0,0 0 0,0-1 0,0-1 0,0-2 0,0 1 0,2-2 0,5 0 0,4 0 0,11 1 0,22 0 0,-9-3 0,5 0 0,14 1 0,4-1 0,-12-1 0,0 0 0,2-1-191,2 1 1,1-1 0,1 1 190,-1 0 0,0-1 0,0 1 0,-4-1 0,0 1 0,-1 0 0,18 1 0,-2 1 0,-6 0 0,-1 0 0,0-2 0,0 1 0,-5-2 0,-3 0 0,-9 0 0,-3-1 0,9 1 0,-33 2 571,-11 0-571,0 0 0,0 1 0,0-1 0,3-1 0,10-2 0,42-1 0,1 0 0,8 0 0,-4 0 0,4 0 0,4 0-610,-7 0 0,2 0 0,2 0 0,0 0 610,-10 0 0,0 0 0,0 0 0,1 0 0,-1 0 0,0 0 0,-1 0 0,1 1 0,-1-1 0,-1 1 0,10 0 0,0 1 0,-2 0 0,0 1-310,-3-1 1,-2 2-1,0-1 1,-2 2 309,13 0 0,-3 2 0,-1 0-158,-5-1 1,-2 0 0,-2 1 157,-5-1 0,0 0 0,-3-1 0,12 3 0,-3-1 0,-7-2 0,-4 1 2208,21 2-2208,-25-2 1367,-16-3-1367,-8-1 575,-6-1-575,-3-1 0,-1 0 0,-2 0 0,1-4 0,3-6 0,0-7 0,1-10 0,2-15 0,6-22 0,-4 20 0,0-3 0,4-8 0,1-2 0,2-2 0,0 0 0,-1 1 0,0 2 0,-1 5 0,-2 1 0,-1 3 0,-1 1 0,-2 3 0,-1 0 0,1-4 0,0 0 0,0-3 0,0-1 0,0-3 0,1-1 0,1-4 0,0-1 0,1 2 0,-1 1 0,1-2 0,0 1 0,-1 3 0,1 1 0,-3 5 0,1 0 0,-2 4 0,0 2 0,-2 5 0,-1 1 0,5-26 0,-2 11 0,-3 9 0,-3 10 0,-1 8 0,-3 8 0,0 5 0,-1 4 0,-1 3 0,-1 2 0,0 3 0,3 4 0,2 4 0,0 2 0,1 1 0,-7-3 0,-35-7 0,1-4 0,-6-3 0,-13-3 0,-7-1 0,9 1 0,-5-1 0,-3-1 0,2 2 0,5 1 0,1 0 0,-1 1 0,0 0-257,-5-1 0,-1 0 0,0 0 0,3 2 257,-5 1 0,3 2 0,5 1 0,-3 0 0,6 2 0,5 0 0,3 0 0,7 0 0,2 0 0,-23 0 0,12 0 0,9 2 0,7-1 1028,10 3-1028,9-1 0,8-1 0,5 1 0,3 0 0,-2 0 0,-6-1 0,-30 0 0,-5-2 0,-9 0 0,0 0 0,-5 0 0,-2 0-435,4 0 0,-3 0 0,0 0 0,-2 0 435,-2 0 0,-2 1 0,0-1 0,1 1 0,2 0 0,0-1 0,0 1 0,2 0-273,-13 0 1,1 0 0,2 0 272,8 0 0,2 0 0,1 0-16,6-1 1,2 0 0,1 0 15,-15 0 0,4 0 0,6 0 0,1 0 0,4 0 0,1 0 830,1-1 0,2 0-830,1 0 0,1 0 445,3-1 1,0 1-446,-30-1 52,6 2-52,6 0 0,9 0 0,6 0 0,6 0 0,3 0 0,2 0 0,1 2 0,1 0 0,2-1 0,1 1 0,1-2 0,1 0 0,-1 0 0,0 0 0,-1 0 0,0 1 0,3 1 0,1-1 0,3 0 0,1-1 0,2 0 0,-1 0 0,-2 0 0,-2 0 0,-3 0 0,0 0 0,2 0 0,3 0 0,8 0 0,3 0 0</inkml:trace>
  <inkml:trace contextRef="#ctx0" brushRef="#br1" timeOffset="5.08561E6">11615 12812 24575,'0'0'0</inkml:trace>
  <inkml:trace contextRef="#ctx0" brushRef="#br1" timeOffset="5.08979E6">7284 14619 24575,'11'-1'0,"5"-2"0,6-3 0,1 1 0,0 2 0,-1 2 0,1 1 0,-2 0 0,-1 0 0,-3 0 0,-2 0 0,-2 0 0,-2 3 0,-2 3 0,0 8 0,-1 4 0,0 4 0,0 3 0,-3 0 0,0 3 0,0 3 0,1 6 0,2 12 0,1 15 0,-3-27 0,-1 1 0,0 3 0,0 0 0,0-1 0,0-2 0,-1-3 0,-1-2 0,2 21 0,-2-13 0,1-9 0,0-1 0,1 2 0,3 2 0,2 1 0,0-4 0,1-5 0,0-5 0,0-6 0,2-2 0,-1-3 0,0-1 0,-1-4 0,-1-2 0,-1-3 0,0-1 0,2 0 0,-1-1 0,3-2 0,-3-2 0,0-2 0,-3-1 0,-2-1 0,-1 1 0,-1 0 0,-1 1 0,-1 0 0,-1 2 0,0 0 0,0 2 0,0 0 0,-2-2 0,1 0 0,-3-3 0,3 0 0,-2-1 0,0-1 0,1 0 0,1 3 0,1 3 0,-3 17 0,-4 11 0,-4 17 0,-5 5 0,-1 0 0,-1-1 0,-1-4 0,1-3 0,0 1 0,-2 2 0,-2 4 0,-3 6 0,-2 6 0,13-24 0,-1 1 0,0 2 0,-1-1 0,1 2 0,-2 0 0,0 0 0,-1 0 0,0-2 0,0-1 0,1-2 0,-1 1 0,-6 10 0,-2-1 0,7-11 0,-1 0 0,-6 8 0,-1 0 0,6-12 0,-1-2 0,-1 1 0,-1-1 0,-2-1 0,0 0 0,0-2 0,-1-2 0,-23 14 0,3-7 0,2-8 0,0-2 0,-3-3 0,-5-1 0,-6-3 0,-4-3 0,-1-3 0,8-1 0,10-2 0,12-1 0,13 0 0,10-1 0,6-1 0,4 1 0,1 0 0</inkml:trace>
  <inkml:trace contextRef="#ctx0" brushRef="#br1" timeOffset="5.09366E6">8353 17152 24575,'0'0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09:45.071"/>
    </inkml:context>
    <inkml:brush xml:id="br0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4818 3444 8191,'0'-11'0,"0"0"5063,0 14-5063,0 0 2818,0 16-2818,-6-3 1719,4 30-1719,-1-10 0,0 3 0,3-3 0,0 1 3059,0 8 0,0-1-3059,0 19 0,0-5 0,-10 6 0,8 1 0,-3-32 0,0 1 0,0 5 0,1-1 0,4-3 0,-2-2 0,-12 17 0,12-13 0,-4-20 666,6-2-666,0 0 0,0-3 0,0 3 0,-9-9 0,6-2 0,-6-4 0</inkml:trace>
  <inkml:trace contextRef="#ctx0" brushRef="#br0" timeOffset="399">4626 4299 24575,'0'53'0,"0"-15"0,6-1 0,-4-16 0,9 0 0,-1-4 0,6 0 0,9-9 0,-3-8 0,3-8 0,-1-12 0,3 0 0,-2-5 0,1 6 0,-14-1 0,2 13 0,-12-7 0,7 13 0,-8-4 0,4 5 0</inkml:trace>
  <inkml:trace contextRef="#ctx0" brushRef="#br0" timeOffset="15516">8114 3480 8191,'0'-11'0,"-8"22"5063,6 6-5063,-15 38 0,15-15 0,2 3 0,-9 12 0,-2 4 0,6-13 0,1 1 0,-1-1 1409,-2 12 0,1-1-1409,0 5 0,1-1 0,1-17 0,-1-1 859,-1 12 1,0 0-860,1-14 0,-1-2 0,-4 27 6784,10-29-6784,-6-16 0,5 4 0,-6-3 0,3-1 0,2-5 0,-19-10 0,11-2 0,-8-4 0,13 0 0</inkml:trace>
  <inkml:trace contextRef="#ctx0" brushRef="#br0" timeOffset="15802">7836 4600 24575,'0'20'0,"6"2"0,0 0 0,12 2 0,3-17 0,3 2 0,2-15 0,-5-2 0,3-12 0,10-8 0,-6 1 0,1 0 0,-14 3 0,-9 15 0,-1-5 0</inkml:trace>
  <inkml:trace contextRef="#ctx0" brushRef="#br0" timeOffset="18386">4788 6073 24575,'-6'0'0,"1"0"0</inkml:trace>
  <inkml:trace contextRef="#ctx0" brushRef="#br0" timeOffset="20434">4754 6083 24575,'5'21'0,"1"5"0,5-4 0,-5 5 0,3-16 0,-8 4 0,13-14 0,15-24 0,11-1 0,6-5 0,-4-1 0,2-3-754,-6 8 1,1-1 0,0 2 753,8-4 0,0 1 0,5-4 0,-1 1 0,-8 9 0,-3 2 0,-6-2 0,-4 3 0,1 9 0,-30 4 0,4 5 0</inkml:trace>
  <inkml:trace contextRef="#ctx0" brushRef="#br0" timeOffset="22115">7739 6127 24575,'5'3'0,"1"16"0,4 5 0,2 9 0,0-16 0,0-7 0,-2-5 0,14-18 0,10-5 0,9-10 0,7-6 0,-9 6 0,1-2 0,3 0-542,-5 4 1,3-2 0,0 1 0,0-1 541,0-1 0,1 0 0,-1 0 0,-1 4 0,3 0 0,-2 4 0,-3 0 0,4-7 0,-6 5 0,2 13 0,-32 5 0,-8 16 0,-2-4 0,-2 3 0</inkml:trace>
  <inkml:trace contextRef="#ctx0" brushRef="#br0" timeOffset="29316">9914 5933 8191,'7'-4'0,"34"-6"2437,1-1 1,6-2-2438,13-1 0,1-1 0,-4 0 0,-1-1 0,3 1 0,-5 2 0,2 0 0,-7 5 710,-39 8 0,-8 0 1,-8 0-1</inkml:trace>
  <inkml:trace contextRef="#ctx0" brushRef="#br0" timeOffset="29767">10253 5885 24575,'0'16'0,"0"4"0,0 2 0,0 20 0,0 16 0,0-23 0,0 0 0,1 1 0,-2-3 0,-5 15 0,5-23 0,-5-10 0,6-4 0,0-1 0,0-4 0,0-1 0</inkml:trace>
  <inkml:trace contextRef="#ctx0" brushRef="#br0" timeOffset="30402">10420 6092 24575,'10'5'0,"1"6"0,8 18 0,-5-5 0,0 10 0,-8-13 0,-6-4 0,0-2 0,-5-9 0,-1 4 0,-4-9 0,4-10 0,1-4 0,5-13 0,9 5 0,3-1 0,11 1 0,-1 4 0,-9 7 0,-3 5 0</inkml:trace>
  <inkml:trace contextRef="#ctx0" brushRef="#br0" timeOffset="30798">10625 6120 24575,'0'30'0,"0"-1"0,0-9 0,0 1 0,0-5 0,5 4 0,1-13 0,9 2 0,-3-9 0,7-9 0,-2-5 0,-6-3 0,3 5 0,-12 16 0,7 8 0,-8 4 0,9-5 0,-9-1 0,4-9 0,-5 4 0</inkml:trace>
  <inkml:trace contextRef="#ctx0" brushRef="#br0" timeOffset="31183">10872 6236 24575,'17'0'0,"6"-12"0,-6 2 0,16-16 0,-14 7 0,0-5 0,-19 12 0,-10 2 0,-15 10 0,0 14 0,-2-2 0,14 14 0,2-10 0,10-1 0,-4-4 0,14-1 0,9 5 0,21-7 0,17 1 0,-5-9 0,4 0 0,-24 0 0,-12 0 0,-10 0 0</inkml:trace>
  <inkml:trace contextRef="#ctx0" brushRef="#br0" timeOffset="32832">4821 6885 24575,'0'15'0,"6"10"0,-4-2 0,4 6 0,-2-13 0,-2-1 0,7-4 0,2-5 0,0-1 0,17-14 0,6-8 0,13-18 0,8-9 0,-13 12 0,2-1 0,1-2-163,6-4 0,1 0 0,-3 1 163,-8 9 0,-3 1 0,-3 4 0,-2 4 0,-6 7 0,-12 13 0,-10 11 0,-5-4 0,0 2 0</inkml:trace>
  <inkml:trace contextRef="#ctx0" brushRef="#br0" timeOffset="33798">7636 6875 24575,'-6'9'0,"2"-2"0,4 8 0,0-4 0,0 4 0,4-3 0,2 4 0,17-10 0,-5-2 0,19-12 0,1-9 0,8-8 0,6-3 0,-2-1 0,2 1 0,4 0 0,-1 3 0,-16 6 0,-6 5 0,-9 10 0,-15 4 0</inkml:trace>
  <inkml:trace contextRef="#ctx0" brushRef="#br0" timeOffset="35853">10079 6762 24575,'54'-8'0,"-17"2"0,3 0 0,16-7 0,2-2 0,-7 4 0,-4 0 0,-7-2 0,-11 7 0,-22 12 0,-7-2 0,-20 11 0</inkml:trace>
  <inkml:trace contextRef="#ctx0" brushRef="#br0" timeOffset="36132">10364 6761 24575,'0'15'0,"-6"6"0,5 25 0,-5 1 0,6 18 0,-10-9 0,7 0 0,-7-15 0,10 4 0,-5-22 0,4 3 0,-8-16 0,7-5 0,-2-5 0</inkml:trace>
  <inkml:trace contextRef="#ctx0" brushRef="#br0" timeOffset="36749">10456 6984 24575,'15'0'0,"1"0"0,5 11 0,-10-4 0,11 18 0,-19-8 0,10 7 0,-7-3 0,-5 4 0,-1-3 0,-6-1 0,-7-20 0,6-17 0,1-12 0,24-4 0,-8 10 0,14 10 0,-1 7 0,-14 5 0,8 0 0</inkml:trace>
  <inkml:trace contextRef="#ctx0" brushRef="#br0" timeOffset="37150">10737 7008 24575,'0'15'0,"0"-3"0,0 4 0,0-6 0,0 6 0,5-4 0,-4 8 0,13-13 0,2 2 0,2-23 0,1 6 0,-13-17 0,-1 23 0,0 4 0,1 10 0,6 7 0,-6-11 0,0 1 0</inkml:trace>
  <inkml:trace contextRef="#ctx0" brushRef="#br0" timeOffset="37548">10962 7087 24575,'17'-9'0,"1"-2"0,0-6 0,-6 2 0,-12 9 0,-15 1 0,-4 14 0,-3-2 0,10 9 0,3-6 0,7 6 0,4 0 0,8 2 0,3-7 0,7-5 0,-4 0 0,5-5 0,7 5 0,-15-6 0,4 0 0</inkml:trace>
  <inkml:trace contextRef="#ctx0" brushRef="#br0" timeOffset="46265">10238 7583 24575,'0'23'0,"0"-5"0,0 20 0,-9 10 0,7 12 0,-12-3 0,12-15 0,-4-18 0,6-12 0,-5-2 0,4 0 0,-9-9 0,9 4 0,-4-5 0</inkml:trace>
  <inkml:trace contextRef="#ctx0" brushRef="#br0" timeOffset="46632">10162 7674 24575,'9'-11'0,"11"-8"0,40-4 0,-29 11 0,1-1 0,3 1 0,-2 1 0,9 1 0,-22 4 0,-14 6 0,-1 0 0</inkml:trace>
  <inkml:trace contextRef="#ctx0" brushRef="#br0" timeOffset="46882">10258 7738 24575,'23'-9'0,"2"1"0,-1-3 0,10 5 0,-11 6 0,3 0 0,-16 0 0,-5 0 0</inkml:trace>
  <inkml:trace contextRef="#ctx0" brushRef="#br0" timeOffset="47316">10613 7794 24575,'-5'-6'0,"-5"1"0,-7 10 0,-3 22 0,-4-3 0,12 10 0,-1-15 0,22-13 0,3-6 0,10-11 0,0 4 0,-4 3 0,-8 14 0,-5 2 0,0-2 0,-4-5 0,4-5 0</inkml:trace>
  <inkml:trace contextRef="#ctx0" brushRef="#br0" timeOffset="47581">10732 7696 24575,'0'30'0,"0"2"0,0 9 0,0-13 0,0-4 0,0-9 0,0-8 0,0 2 0</inkml:trace>
  <inkml:trace contextRef="#ctx0" brushRef="#br0" timeOffset="47882">10938 7683 24575,'-5'-6'0,"-1"6"0,0 20 0,1 3 0,5 17 0,13-9 0,-10-4 0,15-9 0,-17-3 0,-1-3 0,-11 5 0,-5-11 0,-1 5 0,6-10 0,7 4 0</inkml:trace>
  <inkml:trace contextRef="#ctx0" brushRef="#br0" timeOffset="48265">11058 7829 8191,'20'-6'0,"15"-9"5063,-9-3-5063,2-6 2818,-31 7-2818,-9 7 1719,-8 5-1719,2 14 6784,2-2-6784,-3 22 0,11-6 0,-5 8 0,13-10 0,0-6 0,14-3 0,12 7 0,27-10 0,-17-2 0,0-1 0,9-6 0,-4 0 0</inkml:trace>
  <inkml:trace contextRef="#ctx0" brushRef="#br0" timeOffset="55684">4692 8440 24575,'0'33'0,"0"-3"0,5-19 0,14-1 0,40-40 0,-16 13 0,2 0 0,-4-5 0,0-1 0,0 2 0,-4 5 0,-6 5 0,-1-6 0,-14 9 0,6-2 0,-15 5 0,2 5 0</inkml:trace>
  <inkml:trace contextRef="#ctx0" brushRef="#br0" timeOffset="56781">7631 8487 24575,'0'16'0,"0"-1"0,0 5 0,0-7 0,5 2 0,1-5 0,13-9 0,7-5 0,17-8 0,13-10 0,-12 6 0,2-2 0,-9 3 0,-1 0 0,6-3 0,-4 2 0,-4-1 0,-17-1 0,-3 15 0,-7-11 0,3 13 0,-5-4 0</inkml:trace>
  <inkml:trace contextRef="#ctx0" brushRef="#br0" timeOffset="57948">10176 8357 24575,'32'0'0,"25"-14"0,-24 5 0,2-1 0,11-5 0,-1 1 0,-11 5 0,-3 1 0,17-2 0,-42 10 0,-1 0 0</inkml:trace>
  <inkml:trace contextRef="#ctx0" brushRef="#br0" timeOffset="58184">10412 8341 24575,'0'46'0,"0"-10"0,0 29 0,0-31 0,0 8 0,0-25 0,-4 3 0,2-14 0,-2-1 0</inkml:trace>
  <inkml:trace contextRef="#ctx0" brushRef="#br0" timeOffset="58565">10589 8471 24575,'11'20'0,"1"7"0,-6 18 0,0-15 0,-6 8 0,-4-31 0,-2 2 0,0-14 0,-4-1 0,9-14 0,-4-6 0,14 1 0,-7 0 0,16 18 0,2-11 0,-6 15 0,3-10 0</inkml:trace>
  <inkml:trace contextRef="#ctx0" brushRef="#br0" timeOffset="58882">10758 8478 8191,'0'23'0,"0"-5"5063,0 11-5063,-5-7 2818,9-1-2818,-3-9 1719,22-3-1719,-9-9 6784,13-6-6784,-15 4 0,9-13 0,-9 8 0,5 1 0,-11 12 0,8 7 0,-2 2 0,5 1 0,-6-8 0,-5 1 0</inkml:trace>
  <inkml:trace contextRef="#ctx0" brushRef="#br0" timeOffset="59265">11075 8573 24575,'15'0'0,"2"-5"0,4-1 0,-5-5 0,1-4 0,-10 3 0,-12-8 0,-15 13 0,-5 3 0,6 10 0,0 6 0,17 3 0,-8 3 0,15 3 0,6-4 0,15-6 0,-3-6 0,7-5 0,0-6 0,-12 4 0,2-4 0,-16 6 0</inkml:trace>
  <inkml:trace contextRef="#ctx0" brushRef="#br0" timeOffset="63281">4730 9276 24575,'-6'-1'0,"1"6"0,11 11 0,-4 13 0,13 18 0,-9-8 0,9-1 0,-4-19 0,4-18 0,19-18 0,10-15 0,7-9 0,-6 9 0,3-3 0,0 1 0,1-2 0,0-1 0,-2 3 0,11-7 0,-7 8 0,-8 14 0,-43 20 0,-1 5 0,-4-2 0</inkml:trace>
  <inkml:trace contextRef="#ctx0" brushRef="#br0" timeOffset="64031">7516 9347 24575,'6'21'0,"8"0"0,-2-9 0,4 2 0,3-13 0,30 4 0,-12-14 0,3-3 0,17 0 0,0-2-348,-11-3 0,-3-1 348,-5 3 0,-5 1 0,-5-2 0,-5-1 0,-3 2 0,-6 5 0,-5 4 0</inkml:trace>
  <inkml:trace contextRef="#ctx0" brushRef="#br0" timeOffset="65048">10052 9195 24575,'48'-15'0,"2"1"0,5 0 0,-4 4 0,3-1 0,-2-2 0,3-3 0,-5 4 0,-8 5 0,-3 2 0,-2-5 0,-5 1 0,-10 0 0,-18 9 0,-9 0 0</inkml:trace>
  <inkml:trace contextRef="#ctx0" brushRef="#br0" timeOffset="65281">10520 9116 24575,'0'21'0,"0"4"0,0 6 0,0-3 0,9 19 0,-7-18 0,6 5 0,-8-14 0,0-9 0,0-5 0,0-1 0</inkml:trace>
  <inkml:trace contextRef="#ctx0" brushRef="#br0" timeOffset="65648">10626 9250 24575,'15'0'0,"2"6"0,9 15 0,-7 9 0,3 12 0,-14-10 0,-2 2 0,-6-16 0,0-21 0,0-6 0,6-30 0,13 7 0,-4 5 0,12 2 0,-11 18 0,2-8 0,-3 13 0,-8-7 0,-2 9 0</inkml:trace>
  <inkml:trace contextRef="#ctx0" brushRef="#br0" timeOffset="66002">10978 9271 24575,'0'39'0,"0"-13"0,0 1 0,0-10 0,10 1 0,6-8 0,6-4 0,0-15 0,-11 2 0,4-9 0,-12 4 0,11 5 0,-13 7 0,8 6 0,2 5 0,5-1 0,10-4 0,-13-1 0,1-5 0</inkml:trace>
  <inkml:trace contextRef="#ctx0" brushRef="#br0" timeOffset="66398">11268 9328 9817,'11'-5'0,"0"-1"5104,4-6-5104,-3 0 2563,-11 5-2563,-8 8 1501,-17 18-1501,12 10 5590,-1-2-5590,13-3 0,0-13 0,5 0 0,22-5 0,11-2 0,12-10 0,-14 5 0,-17-5 0,-14 6 0</inkml:trace>
  <inkml:trace contextRef="#ctx0" brushRef="#br0" timeOffset="68414">10113 9930 24575,'0'-10'0,"0"8"0,0 8 0,0 43 0,0 12 0,0-18 0,0 0 0,0 17 0,0-10 0,0-33 0,0 3 0,0-31 0,0 12 0,0-18 0</inkml:trace>
  <inkml:trace contextRef="#ctx0" brushRef="#br0" timeOffset="68700">10113 9886 8191,'5'-11'0,"5"-1"5063,23-3-5063,1 1 2818,15-3-2818,-17 10 0,-11 1 0,-12 6 0</inkml:trace>
  <inkml:trace contextRef="#ctx0" brushRef="#br0" timeOffset="68902">10114 10013 24575,'32'0'0,"10"-6"0,-15 4 0,14-10 0,-1 11 0,-9-5 0,-11 6 0,-11 0 0</inkml:trace>
  <inkml:trace contextRef="#ctx0" brushRef="#br0" timeOffset="69348">10492 10039 24575,'-10'-6'0,"4"6"0,-8 12 0,7 5 0,-4 1 0,6 2 0,10-13 0,1 2 0,10-9 0,0 0 0,1 0 0,-1 0 0,-6 5 0,-4 13 0,-1 0 0,-5 6 0,0-13 0,0-6 0</inkml:trace>
  <inkml:trace contextRef="#ctx0" brushRef="#br0" timeOffset="69614">10641 9847 24575,'0'30'0,"0"15"0,9 5 0,-4-16 0,1 0 0,4 26 0,-1-13 0,-5-23 0,-2-9 0,2-9 0,-4-1 0</inkml:trace>
  <inkml:trace contextRef="#ctx0" brushRef="#br0" timeOffset="69947">10867 10010 24575,'-5'-6'0,"-1"6"0,-5 15 0,5 2 0,2 9 0,8-5 0,2 1 0,5-6 0,-5 0 0,-10-4 0,-8-6 0,1 0 0,2-6 0</inkml:trace>
  <inkml:trace contextRef="#ctx0" brushRef="#br0" timeOffset="70382">11005 10085 24575,'21'-11'0,"-3"-4"0,-2 3 0,-23 1 0,3 7 0,-19 21 0,16-8 0,-15 21 0,19-17 0,-10 11 0,13-12 0,10 7 0,1-7 0,36-1 0,-24-7 0,18-8 0,-30-7 0,0-1 0,-5 2 0,-1 5 0</inkml:trace>
  <inkml:trace contextRef="#ctx0" brushRef="#br0" timeOffset="72615">9976 10657 24575,'54'-13'0,"0"-1"0,-9 5 0,3-1 0,-2-1 0,15-5 0,-1-1 0,-12 5 0,1-1 0,-7 5 0,15 5 0,-11-2 0,-32 6 0,-14 4 0</inkml:trace>
  <inkml:trace contextRef="#ctx0" brushRef="#br0" timeOffset="72831">10466 10617 24575,'0'11'0,"0"13"0,10 27 0,-8-5 0,8 17 0,-10-33 0,0-1 0,0-9 0,0 1 0,0-4 0,0-7 0,0-5 0</inkml:trace>
  <inkml:trace contextRef="#ctx0" brushRef="#br0" timeOffset="73199">10614 10820 24575,'16'18'0,"1"8"0,-11 1 0,0 5 0,-6-6 0,0-6 0,-5-19 0,4-2 0,-4-10 0,5-4 0,0-1 0,6-5 0,8-9 0,13 5 0,-10 3 0,1 10 0</inkml:trace>
  <inkml:trace contextRef="#ctx0" brushRef="#br0" timeOffset="73498">10831 10834 24575,'0'21'0,"0"-1"0,0 10 0,0-7 0,5-2 0,13-12 0,-4-9 0,9 0 0,-9-17 0,3 3 0,-2-14 0,1 16 0,-5 21 0,-1 6 0,5 12 0,9-8 0,-10-11 0,3 1 0</inkml:trace>
  <inkml:trace contextRef="#ctx0" brushRef="#br0" timeOffset="73833">11147 10893 8191,'16'0'0,"5"0"5063,1-5-5063,-1-1 2818,-10-4-2818,-15 4 1719,-12 1-1719,-11 10 6784,10 0-6784,-7 8 0,22-2 0,-7 5 0,19-4 0,14 12 0,25-16 0,-2 5 0,8-13 0,-24 0 0,-12 0 0,-10 0 0</inkml:trace>
  <inkml:trace contextRef="#ctx0" brushRef="#br0" timeOffset="75714">10163 11498 24575,'0'38'0,"0"0"0,0 23 0,0-13 0,0-18 0,0-14 0,0-5 0,0-6 0</inkml:trace>
  <inkml:trace contextRef="#ctx0" brushRef="#br0" timeOffset="75932">10149 11480 24575,'16'-19'0,"10"-16"0,-9 30 0,22-27 0,-6 22 0,7-4 0,-18 8 0,-8 6 0</inkml:trace>
  <inkml:trace contextRef="#ctx0" brushRef="#br0" timeOffset="76132">10179 11567 24575,'27'0'0,"-2"0"0,-5-6 0,1 4 0,-1-10 0,18 10 0,-18-9 0,7 10 0,-22-4 0</inkml:trace>
  <inkml:trace contextRef="#ctx0" brushRef="#br0" timeOffset="77714">10059 12274 24575,'52'-15'0,"-9"6"0,17-16 0,-18 16 0,6-5 0,-22 12 0,-1-4 0,-19 6 0,-2 0 0</inkml:trace>
  <inkml:trace contextRef="#ctx0" brushRef="#br0" timeOffset="77934">10231 12253 24575,'0'41'0,"0"0"0,0 9 0,0-21 0,0 5 0,0-19 0,0 2 0,0 4 0,0-9 0,0-3 0</inkml:trace>
  <inkml:trace contextRef="#ctx0" brushRef="#br0" timeOffset="78831">10144 13113 24575,'-15'36'0,"8"15"0,2-16 0,2 1 0,3 29 0,0-27 0,0-5 0,0-16 0,-5 3 0,10-32 0,-9 12 0,10-18 0</inkml:trace>
  <inkml:trace contextRef="#ctx0" brushRef="#br0" timeOffset="79251">10269 12994 24575,'21'0'0,"9"-6"0,-6 5 0,5-11 0,1 5 0,-16 0 0,5 2 0</inkml:trace>
  <inkml:trace contextRef="#ctx0" brushRef="#br0" timeOffset="79581">10220 13231 24575,'9'6'0,"3"-1"0,14-10 0,-4 4 0,12-10 0,-10 4 0,1 0 0,-14 2 0,-6 5 0</inkml:trace>
  <inkml:trace contextRef="#ctx0" brushRef="#br0" timeOffset="80133">10217 13062 8191,'-15'11'0,"3"0"5063,-4-5-5063,10 3 704,-4-7 1,9 2-1,-4-4 1</inkml:trace>
  <inkml:trace contextRef="#ctx0" brushRef="#br0" timeOffset="97497">22780 13027 24575,'0'15'0,"-5"1"0,4 22 0,-4 3 0,5 8 0,0 5 0,-5-11 0,-1 3 0,5-5 0,0 1 0,-7 6 0,-1-2 0,1 9 0,0-29 0,2-11 0,6-9 0,0-1 0</inkml:trace>
  <inkml:trace contextRef="#ctx0" brushRef="#br0" timeOffset="97748">22959 13103 24575,'0'25'0,"0"22"0,-8-8 0,6 16 0,-7-9 0,1 4 0,1-5 0,-3-6 0,0-23 0,9-2 0,-4-13 0,5 4 0</inkml:trace>
  <inkml:trace contextRef="#ctx0" brushRef="#br0" timeOffset="98017">22619 13457 24575,'20'-11'0,"33"-25"0,4 13-1405,-15-1 0,2-1 1405,-7 9 0,0 1 445,6-4 1,-1 2-446,16-3 0,-10 5 0,-34 15 0</inkml:trace>
  <inkml:trace contextRef="#ctx0" brushRef="#br0" timeOffset="98282">22732 13524 24575,'24'-6'0,"19"-13"0,-3 5 0,4-3 0,5-4 0,1 0-569,-6 3 1,-1 2 568,-9 4 0,-5 1 0,-10 3 0,-10 8 0</inkml:trace>
  <inkml:trace contextRef="#ctx0" brushRef="#br0" timeOffset="99063">23670 13125 24575,'-22'23'0,"7"-5"0,10 2 0,5-4 0,0 1 0,9-1 0,3-10 0,4 0 0,-1-6 0,-4-4 0,3-19 0,-32-3 0,-14-8 0,-27 11 0,9 13 0,17-1 0,22-4 0,25-15 0,8 5 0,6 1 0,-3 3 0,5 2 0,19-5 0,2 6 0,-15 13 0,0 6 0,5 5 0,-3 10 0,-8 25 0,-8 15 0,-10 4 0,-5 7 0,-2 1-1508,-4-2 0,-2-1 0,-1 3 1508,3-11 0,-1 3 0,-1-1 0,-2-5 0,-4-5 0,-3-4 0,2-2 0,4 15 0,-1-7 0,-17 3 0,13-14 0,-9-34 0,7-12 0,-14-27 0,13-19 4524,-1 4-4524,13 7 0,10 21 0,-3 8 0,16-12 0,-6 10 0,24-26 0,-26 28 0,11-14 0</inkml:trace>
  <inkml:trace contextRef="#ctx0" brushRef="#br0" timeOffset="99914">24757 12740 24575,'0'16'0,"0"50"0,0-32 0,0 3 0,0 7 0,0 6 0,0-5 0,0-2 0,0-3 0,0 3 0,0-3 0,0 5 0,0-28 0,0-2 0,-9-9 0,6-2 0,-6-4 0</inkml:trace>
  <inkml:trace contextRef="#ctx0" brushRef="#br0" timeOffset="100217">24435 12849 24575,'5'-6'0,"2"-8"0,29-9 0,-9 2 0,4-3 0,20-6 0,3-1-403,-8 3 1,2 2 402,-5 5 0,3 1 0,-4 3 0,-4 1 0,-2 2 0,0-2 0,-4 4 49,-4 7 1,-24 1 0,-4 9-1</inkml:trace>
  <inkml:trace contextRef="#ctx0" brushRef="#br0" timeOffset="100698">25071 12872 24575,'11'5'0,"3"13"0,2 17 0,-9 8 0,-4 4 0,-3 13 0,2-18 0,-6-4 0,-18-8 0,9-18 0,-3 4 0,2-15 0,13-13 0,-4-19 0,26-22 0,-4 2 0,21 7 0,-16 15 0,-1 17 0,-14 3 0,-2 9 0</inkml:trace>
  <inkml:trace contextRef="#ctx0" brushRef="#br0" timeOffset="101014">25253 12964 24575,'-6'36'0,"5"-4"0,-6-11 0,7-6 0,14-9 0,-1-6 0,8-6 0,-5-5 0,-5 0 0,5-9 0,-3 12 0,4 25 0,-7-4 0,1 23 0,5-30 0,-9-1 0,2-5 0</inkml:trace>
  <inkml:trace contextRef="#ctx0" brushRef="#br0" timeOffset="101317">25524 12963 8191,'11'-5'0,"4"-1"5063,-3-5-5063,4 5 2818,-10-4-2818,-19 9 1719,-9-4-1719,-12 24 6784,4 19-6784,16 3 0,10 1 0,22-18 0,9-18 0,17-10 0,-20 1 0,-3-10 0</inkml:trace>
  <inkml:trace contextRef="#ctx0" brushRef="#br0" timeOffset="102063">26117 12677 8191,'0'15'0,"7"17"0,1 4 5063,-5 13-5063,5 11 0,-1 3 0,-7-21 0,0-2 1409,0 7 0,0 0-1409,0 19 429,-5-35 1,4-13 0,-4-18 0</inkml:trace>
  <inkml:trace contextRef="#ctx0" brushRef="#br0" timeOffset="102363">26082 12690 24575,'12'-21'0,"7"-4"0,9 7 0,7-3 0,6 14 0,2 25 0,-20-3 0,2 31 0,-29-14 0,-1 0 0,-13-7 0,-1-5 0,3-13 0,4 7 0,-3-13 0,7 4 0,-1-5 0</inkml:trace>
  <inkml:trace contextRef="#ctx0" brushRef="#br0" timeOffset="102699">26373 12700 8191,'21'9'0,"-8"10"5063,8-1-5063,-15 10 2818,-1-11-2818,-10-1 1719,-1-5-1719,0-11 6784,1-6-6784,11-18 0,19-23 0,0 7 0,11-6 0,-17 32 0,-8 7 0,-7 7 0</inkml:trace>
  <inkml:trace contextRef="#ctx0" brushRef="#br0" timeOffset="103397">26608 12635 24575,'18'-11'0,"-1"-3"0,-6 8 0,-15 0 0,-3 6 0,-10 6 0,6 9 0,0 1 0,10 9 0,-5-7 0,15 2 0,3-14 0,34-2 0,-14-7 0,3-4 0,16-2 0,2-5 0,-4-6 0,-3-9 0,-5-16 0,-6-4-410,-10 11 1,-6 1 409,-10-5 0,-5 3 0,1 7 0,-20 22 0,-2 5 0,-15 25 0,9 7 0,1 5 0,-1 18 0,1-12 0,4-1 0,16-2 819,-2-10-819,19-10 0,3-19 0,3-4 0,-4-12 0,-1-12 0,-3-1 0,-1-7 0,-6-3 0,-3-5 0,2 3 0,9-10 0,-2 3 0,-9-16 0,-3 27 0,1 57 0,-6 15 0,-3 9 0,1 17 0,3 2 0,2-10 0,2-3 0,7 15 0,8-41 0,-4-19 0,-1-1 0,-4-1 0,-1-4 0</inkml:trace>
  <inkml:trace contextRef="#ctx0" brushRef="#br0" timeOffset="103517">27139 12450 24575,'12'27'0,"-5"-2"0,3-8 0,-9-7 0,4-5 0</inkml:trace>
  <inkml:trace contextRef="#ctx0" brushRef="#br0" timeOffset="103663">27263 12180 24575,'0'-6'0,"0"1"0</inkml:trace>
  <inkml:trace contextRef="#ctx0" brushRef="#br0" timeOffset="104149">27444 12248 24575,'-19'13'0,"2"1"0,-4 24 0,10-7 0,14 6 0,13-14 0,23-11 0,-2-6 0,11-6 0,-14-13 0,-14 10 0,-8-10 0</inkml:trace>
  <inkml:trace contextRef="#ctx0" brushRef="#br0" timeOffset="104364">27665 11816 24575,'0'48'0,"0"-2"0,0 8 0,5-10 0,1 3 0,-1-2 0,1 1 0,1 2 0,-1-3 0,3 10 0,-9-31 0,-5-14 0,4-5 0,-4-5 0</inkml:trace>
  <inkml:trace contextRef="#ctx0" brushRef="#br0" timeOffset="104563">27707 12224 24575,'37'-14'0,"-1"1"0,26-13 0,-4 20 0,-25 4 0,-16 26 0,-11 4 0,0 8 0,-1-9 0,-4-12 0,4-11 0</inkml:trace>
  <inkml:trace contextRef="#ctx0" brushRef="#br0" timeOffset="104697">28047 12017 24575,'-26'-16'0,"7"3"0,8 13 0,6 0 0</inkml:trace>
  <inkml:trace contextRef="#ctx0" brushRef="#br0" timeOffset="105330">28120 12073 24575,'0'32'0,"5"0"0,5-21 0,2 0 0,3-6 0,0-10 0,1-12 0,-4-1 0,-3-16 0,-9 11 0,0-5 0,0 12 0,5 5 0,1 6 0,-1 15 0,9-2 0,-7 7 0,9-3 0,-6-1 0,1 0 0,0-5 0,9-1 0,1-18 0,13 1 0,0-11 0,9-7 0,-12 11 0,-1-11 0,0 0 0,-13 6 0,3-5 0,-14 37 0,-6 10 0,6 14 0,-4-3 0,9-13 0,-10-1 0,4-4 0,-10-5 0,-1-1 0,0-5 0,1 0 0</inkml:trace>
  <inkml:trace contextRef="#ctx0" brushRef="#br0" timeOffset="108465">22744 14559 8191,'-11'0'0,"0"0"5063,23 0-5063,5 0 2818,30 0-2818,9-11 0,5 0 0,8-5 105,-19 0 1,1-2 0,3-2-106,0 2 0,4-1 0,0-1 0,-1 0 550,-7 2 1,-1-1 0,0 1-1,-1-1-550,0 2 0,-1-1 0,0 0 0,-1 2 0,5-2 0,-1 2 0,3-1-419,-3 2 1,2-1 0,2 0 0,0 0 418,-2 0 0,1-1 0,-1 0 0,1 0 0,0 0 0,1 0 0,0 0 0,-1 1 0,-3 0 0,0 0 0,0 1 0,0 0 0,3-2 0,1 1 0,-1 0 0,-1 1 0,7-1 0,-1 0 0,5-1 0,-10 2 0,4-2 0,2-1 0,0 1 0,-3 1 0,5-2 0,-1 1 0,-1 1 0,3-2-537,-2 1 1,1-1-1,1 0 1,1 0-1,0 1 537,-7 1 0,0 1 0,1 0 0,0 0 0,-2 0 0,-1 1-341,0-1 0,-2 1 0,-1 0 1,-1 1-1,1-1 341,11-1 0,1 0 0,-2 0 0,-3 2 0,0 1 0,-4 0 0,3 0 173,-2-1 0,2-1 0,2-1 0,0 1-173,-8 1 0,1 1 0,0-1 0,1 1 0,1-2 0,8-1 0,2 0 0,0-1 0,1 1 0,-1 1 0,-1 1 0,0 1 0,0 0 0,-2 1 0,-2 0-238,0-2 0,-2 0 1,-1 1-1,-2 1 238,13 0 0,-2 2 0,-5-1 0,0 0 0,-2-2 686,-14 2 1,2 0 0,-2 1-687,7 2 0,-1 1 1735,4-8 1,-12 3-1736,-30 12 589,-29 6 1,-14 6 0,6-4-1</inkml:trace>
  <inkml:trace contextRef="#ctx0" brushRef="#br0" timeOffset="109481">23463 15187 24575,'0'25'0,"0"27"0,-4-6 0,-2 1 0,1-6 0,-1-2 0,1-2 0,-2-3 0,-1-4 0,3-1 0,4-13 0,-4 0 0,5-10 0,0-2 0</inkml:trace>
  <inkml:trace contextRef="#ctx0" brushRef="#br0" timeOffset="109715">23719 15179 24575,'7'32'0,"-1"23"0,-10-22 0,-2 1 0,5 2 0,0 1 0,-7-3 0,0-3 0,6 2 0,-24 2 0,21-24 0,-14 14 0</inkml:trace>
  <inkml:trace contextRef="#ctx0" brushRef="#br0" timeOffset="109980">23152 15595 8191,'-7'-5'0,"13"-1"5063,30-22-5063,7 12 0,8-1 0,-10-1 0,1-2 0,2 1 814,4 5 1,0 1 0,0 1-815,15-10 0,-6 3 0,-1 7 0,-30 4 0</inkml:trace>
  <inkml:trace contextRef="#ctx0" brushRef="#br0" timeOffset="110163">23632 15511 24575,'50'-20'0,"-13"9"0,0-3 0,-7-2 0,-1-1 0,7 0 0,-1 3 0,-5 4 0,-11 1 0,-10 9 0</inkml:trace>
  <inkml:trace contextRef="#ctx0" brushRef="#br0" timeOffset="110564">24620 15026 24575,'-22'5'0,"-8"16"0,21 3 0,-12 13 0,26-11 0,-5-9 0,16-8 0,-4-9 0,3-10 0,-9-2 0,-6-5 0,-1 6 0,-4 6 0</inkml:trace>
  <inkml:trace contextRef="#ctx0" brushRef="#br0" timeOffset="110897">24545 15097 8191,'-11'-6'0,"0"-8"5063,5-3-5063,34-23 0,-3 15 0,3-1 0,5 0 0,3 2 1092,6 0 0,-1 4-1092,17 2 903,-21 10 0,-1 5-903,13 18 0,-22 12 0,-6 7 0,-9 3 0,-6 5 912,-1 0 0,-1 4 0,-2 0-912,-1 15 0,-2 0 0,1-17 0,0 2 0,0-1-74,0 16 0,0-3 74,0-4 0,0-5 327,1-13 1,-2-5-328,-4 5 0,4-43 0,-12-31 3897,11-22-3897,-7-1 0,15 13 47,-4 19 1,4 17 0,-6 3 0</inkml:trace>
  <inkml:trace contextRef="#ctx0" brushRef="#br0" timeOffset="111364">25682 14533 24575,'0'29'0,"0"9"0,11 18 0,-10-9 0,1 4 0,9-1 0,0-1 0,-10-4 0,0-3 0,16 19 0,-15-45 0,4-1 0,-6-9 0,0-1 0</inkml:trace>
  <inkml:trace contextRef="#ctx0" brushRef="#br0" timeOffset="111763">25656 14954 24575,'13'-11'0,"18"-24"0,14 11 0,-13 5 0,2-1 0,23-5 0,-15 24 0,-27 16 0,-10 13 0,-5-2 0,4-6 0,2-14 0,5-1 0,4-5 0,-3-5 0,8-6 0,-8-6 0,-1-4 0,-28 0 0,2 3 0,-23 8 0,16 9 0,5 2 0,8 4 0</inkml:trace>
  <inkml:trace contextRef="#ctx0" brushRef="#br0" timeOffset="112214">26106 14526 24575,'6'43'0,"1"-11"0,2 2 0,3 3 0,1 0 0,1-1 0,-1-1 0,4 15 0,-2-22 0,-14-11 0,5-2 0,-6-9 0,0-2 0</inkml:trace>
  <inkml:trace contextRef="#ctx0" brushRef="#br0" timeOffset="112382">26137 14783 24575,'4'-15'0,"4"-1"0,19-5 0,14 3 0,-20 8 0,5 4 0</inkml:trace>
  <inkml:trace contextRef="#ctx0" brushRef="#br0" timeOffset="112946">26563 14625 24575,'-34'13'0,"5"1"0,-2 15 0,15 3 0,10-5 0,6-3 0,0-9 0,14-9 0,3-1 0,10-11 0,-2-2 0,-9 0 0,0-7 0,0 7 0,-3-3 0,2 10 0,5 8 0,6-1 0,27 0 0,-5-25 0,1 9 0,-12-24 0,-19 16 0,5-39 0,-12 16 0,-3-3 0,-6-10 0,-1 0 0,2 10 0,-2 5 0,-16-12 0,-1 96 0,12-8 0,1 4 0,-4 12 0,4 2 0,8-9 0,3-4 0,-1 8 0,12-36 0,-8-4 0,-5-9 0,-1 4 0</inkml:trace>
  <inkml:trace contextRef="#ctx0" brushRef="#br0" timeOffset="113813">27473 14114 24575,'0'26'0,"6"13"0,6 23 0,-2-4 0,-1 3 0,-2-12 0,-1-1 0,0 7 0,-1-5 0,-5-8 0,0-22 0,0-14 0,0-2 0</inkml:trace>
  <inkml:trace contextRef="#ctx0" brushRef="#br0" timeOffset="114133">27448 14161 24575,'0'-17'0,"19"-15"0,4 15 0,31-19 0,-19 27 0,3-4 0,-23 22 0,4 16 0,-11 8 0,-8 12 0,-13-13 0,-10-5 0,1-12 0,1-3 0,0-6 0,9-1 0,3-5 0</inkml:trace>
  <inkml:trace contextRef="#ctx0" brushRef="#br0" timeOffset="114480">27712 14069 24575,'32'6'0,"-7"-4"0,-2 17 0,4-4 0,-5 10 0,-3-5 0,-14-1 0,-10-12 0,4-7 0,5-23 0,3 4 0,13-2 0,8 3 0,-13 15 0,7-10 0</inkml:trace>
  <inkml:trace contextRef="#ctx0" brushRef="#br0" timeOffset="114813">28040 14074 24575,'28'-15'0,"-11"3"0,-6-3 0,-16 9 0,-6 1 0,-6 10 0,-4 13 0,10 0 0,2 10 0,9-7 0,9-5 0,9 4 0,29-13 0,-24 2 0,11-9 0</inkml:trace>
  <inkml:trace contextRef="#ctx0" brushRef="#br0" timeOffset="115263">28328 14090 24575,'-5'-17'0,"-6"6"0,-9 19 0,7 9 0,1 9 0,30-10 0,3-25 0,6-5 0,-8-32 0,-15 13 0,-4-7 0,0 16 0,0 82 0,0-29 0,6 13 0,1 1 0,2-14 0,15-9 0,-6-10 0,4-10 0,-5-1 0,-2-9 0,-4 9 0,0-9 0,4 9 0,-4-4 0,0 5 0,-6 0 0</inkml:trace>
  <inkml:trace contextRef="#ctx0" brushRef="#br0" timeOffset="115433">28570 14022 8191,'-1'5'0,"-3"-4"0,9 4 0</inkml:trace>
  <inkml:trace contextRef="#ctx0" brushRef="#br0" timeOffset="115782">28621 14033 24575,'0'16'0,"0"4"0,0-4 0,10 5 0,10-9 0,3-3 0,6-9 0,-8 0 0,4-11 0,-1-5 0,1-41 0,-1 0-348,-18 20 1,-1-1 347,6-26 0,-16 24 0,-1 18 0,0 27 0,1 13 0,5 15 0,0-11 0,0 2 695,5-8-695,13-2 0,-9-7 0,8 1 0</inkml:trace>
  <inkml:trace contextRef="#ctx0" brushRef="#br0" timeOffset="116064">28946 13911 24575,'15'-6'0,"-3"1"0,3 5 0,-4 5 0,0-4 0,4 4 0,6-10 0,1-1 0,0 0 0,-11 1 0,-7 5 0</inkml:trace>
  <inkml:trace contextRef="#ctx0" brushRef="#br0" timeOffset="116931">29489 12261 24575,'36'-9'0,"0"0"0,19-11 0,-40 19 0,-10-4 0</inkml:trace>
  <inkml:trace contextRef="#ctx0" brushRef="#br0" timeOffset="117096">29525 12338 8191,'9'6'0,"22"-17"4570,20-1-4570,-18-7 0,-2-1 0,10 6 0,-13-8 0</inkml:trace>
  <inkml:trace contextRef="#ctx0" brushRef="#br0" timeOffset="117664">30757 11375 8191,'-21'0'0,"-3"13"5063,-14 16-5063,18 2 0,1 6 0,-9 17 0,3 4 0,11-7 0,3 0 1066,-3-3 1,5-5-1067,19-1 1812,-3-27-1812,21-7 6491,-5-4-6491,4-4 0,-7-4 0,-41-13 885,6 9-885,-20-8 0,20 21 0,1-4 0,12 4 0,-7-5 0</inkml:trace>
  <inkml:trace contextRef="#ctx0" brushRef="#br0" timeOffset="117964">30262 12244 8531,'3'0'0,"24"-22"1434,8 9 0,4 0-1434,3-6 0,1 0 910,11 0 0,1 2-910,-10 4 0,1 0 1022,9 1 0,-1-1-1022,-17-1 0,-2 1 0,27-1 0,-44 1 0</inkml:trace>
  <inkml:trace contextRef="#ctx0" brushRef="#br0" timeOffset="118279">30456 12516 24575,'0'56'0,"0"-22"0,8 19 0,-5-30 0,15 38 0,-16-15 0,13 12 0,-9-30 0,0-18 0,-1-10 0</inkml:trace>
  <inkml:trace contextRef="#ctx0" brushRef="#br0" timeOffset="118530">30625 12829 24575,'11'20'0,"1"-9"0,12-11 0,-7-7 0,0-13 0,-11 3 0,-19-7 0,-10 11 0,-9-5 0,6 17 0,11-6 0,4 7 0,5 0 0,2 0 0</inkml:trace>
  <inkml:trace contextRef="#ctx0" brushRef="#br0" timeOffset="119031">31199 11646 24575,'23'26'0,"-5"-3"0,23 0 0,-4-1 0,4-2 0,-7-6 0,-18-9 0,-7-5 0</inkml:trace>
  <inkml:trace contextRef="#ctx0" brushRef="#br0" timeOffset="119230">31408 11674 24575,'-19'18'0,"-5"8"0,7 15 0,-7 2 0,7-12 0,7-3 0,-5-11 0,13-1 0,-7-9 0,9-2 0</inkml:trace>
  <inkml:trace contextRef="#ctx0" brushRef="#br0" timeOffset="119480">31665 11398 24575,'0'29'0,"0"1"0,0 25 0,0 5 0,5 4 0,-4-25 0,4-17 0</inkml:trace>
  <inkml:trace contextRef="#ctx0" brushRef="#br0" timeOffset="119965">31899 11599 24575,'5'6'0,"1"-2"0,14-4 0,-12-9 0,6-10 0,-28-5 0,1-1 0,5 7 0,35 11 0,17 1 0,7 15 0,-22-1 0,-9 8 0,-12-1 0,17-2 0,-2-2 0,3-13 0,-5 1 0,-4-14 0,-6 3 0,-4-26 0,-28-4 0,-16-3 0,-6 16 0,1 16 0,6 39 0,21-19 0,-9 19 0</inkml:trace>
  <inkml:trace contextRef="#ctx0" brushRef="#br0" timeOffset="120797">29840 14559 24575,'25'-5'0,"18"-9"0,16-15 0,-10 11 0,-9-8 0,-30 25 0,-10-4 0</inkml:trace>
  <inkml:trace contextRef="#ctx0" brushRef="#br0" timeOffset="120997">29926 14755 24575,'41'-21'0,"-6"6"0,3-6 0,-18 14 0,-16 2 0</inkml:trace>
  <inkml:trace contextRef="#ctx0" brushRef="#br0" timeOffset="122113">31035 13929 8191,'-12'9'0,"5"-2"5063,-8 14-5063,0 16 0,3 6 0,1 6 0,2 3 0,2 1 1409,1 1 0,1-3-1409,3-10 0,4-6 1719,12-9-1719,-1-10 6784,17-10-6784,-12-11 0,-3-1 0,-19-6 0,-17 6 0,-7-1 0,2 7 0,11 10 0,10-8 0,5 7 0</inkml:trace>
  <inkml:trace contextRef="#ctx0" brushRef="#br0" timeOffset="122401">31193 14217 24575,'-16'21'0,"6"1"0,10-12 0,18 2 0,0-2 0,11-14 0,-17-8 0,-11-9 0,-22 3 0,-2 8 0,-3 4 0,15 6 0,7 0 0</inkml:trace>
  <inkml:trace contextRef="#ctx0" brushRef="#br0" timeOffset="122564">31477 13912 8191,'-10'-6'0,"3"2"1265,-8 4 1,9 0 0,1 0 0</inkml:trace>
  <inkml:trace contextRef="#ctx0" brushRef="#br0" timeOffset="122746">31747 13785 24575,'0'45'0,"-10"15"0,10-22 0,-2 1-1127,-11 2 1,-1 1 1126,12-3 0,0 3 0,-6 1 0,-4 3 0,4-2 0,6 5 0,1-1 0,-6 4 0,1-6 0,6-12 0</inkml:trace>
  <inkml:trace contextRef="#ctx0" brushRef="#br0" timeOffset="122865">31746 14411 24575,'0'0'0</inkml:trace>
  <inkml:trace contextRef="#ctx0" brushRef="#br0" timeOffset="124748">21041 15050 24575,'11'-6'0,"15"-14"0,33-4 0,0-2 0,2 5 0,-34 14 0,-22 7 0</inkml:trace>
  <inkml:trace contextRef="#ctx0" brushRef="#br0" timeOffset="124899">21148 15111 24575,'45'-13'0,"-4"-2"0,1-10 0,-20 10 0,-7 6 0</inkml:trace>
  <inkml:trace contextRef="#ctx0" brushRef="#br0" timeOffset="126098">17386 15305 24575,'0'15'0,"0"6"0,0 26 0,0-8 0,0 3 0,0 4 0,0-7 0,0 1 0,0 13 0,0-2 0,0-14 0,0-4 0,0 15 0,0-32 0,0-60 0,0 6 0,0-5 0,0-13 0,0-5-593,0-3 0,-1-5 1,2 3 592,2 12 0,1 2 0,0-1 0,1-4 0,1-1 0,2 5 0,2-1 0,4 12 0,10 16 0,2 64 0,-12 4 0,-1 9 0,-2-6 0,-1 4 0,0-2-1389,0 17 1,0-1 1388,2-3 0,-2-6 0,-8 2 1514,8-10-1514,-10-15 0,0 2 0,-10-16 0,8-2 0,-8-10 0</inkml:trace>
  <inkml:trace contextRef="#ctx0" brushRef="#br0" timeOffset="126250">17456 15609 8191,'-1'-10'0,"2"3"5063,9-9-5063,10-1 0,23-7 0,-4 0 704,8-1 1,-28 14-1,-9 5 1</inkml:trace>
  <inkml:trace contextRef="#ctx0" brushRef="#br0" timeOffset="126497">18025 15290 24575,'-33'23'0,"10"2"0,7 5 0,4 1 0,4 9 0,4 21 0,16-44 0,18-7 0,1-10 0,11-15 0,-20 12 0,-2-12 0</inkml:trace>
  <inkml:trace contextRef="#ctx0" brushRef="#br0" timeOffset="126713">18214 15349 24575,'-21'4'0,"5"7"0,-4 12 0,13 7 0,-2-2 0,9 1 0,9-7 0,4-1 0,17-8 0,-6-4 0,-3-9 0,-12 0 0</inkml:trace>
  <inkml:trace contextRef="#ctx0" brushRef="#br0" timeOffset="127033">18409 15349 24575,'-11'30'0,"5"-1"0,6-8 0,23-9 0,-3-7 0,9-15 0,-9-2 0,-9 10 0,4 5 0,-4 7 0,0-5 0,-5-5 0,-1 0 0</inkml:trace>
  <inkml:trace contextRef="#ctx0" brushRef="#br0" timeOffset="127296">18564 15380 8191,'6'-9'0,"4"6"5063,-4-6-5063,8 26 2818,-7-8-2818,8 18 1719,-14-15-1719,5 8 6784,0-4-6784,-4 0 0,4-11 0,-6-6 0,8-31 0,9-16 0,8-6 0,-2 8 0,-10 26 0,-8 15 0</inkml:trace>
  <inkml:trace contextRef="#ctx0" brushRef="#br0" timeOffset="127649">18907 15299 8191,'-11'-6'0,"-9"6"5063,-1 13-5063,4 17 2818,4 5-2818,18-4 1719,10-13-1719,2-18 6784,4-6-6784,-6 0 0,0 1 0,-3 5 0,-1 0 0,-6 0 0</inkml:trace>
  <inkml:trace contextRef="#ctx0" brushRef="#br0" timeOffset="128213">19040 15326 24575,'-6'9'0,"-4"10"0,9 4 0,1 6 0,15-17 0,-2-3 0,11-9 0,-8-6 0,13-12 0,-9-2 0,8 1 0,-5 10 0,8 9 0,-8 0 0,6-5 0,-17 4 0,-1 5 0,-6 7 0,3 43 0,-6 7 0,0-18 0,-4 0 0,-10-6 0,-3-4 0,-4 6 0,-12-19 0,20-20 0,0-10 0,5-6 0,2-6 0,4-4 0,12 2 0,-9 12 0,10-1 0</inkml:trace>
  <inkml:trace contextRef="#ctx0" brushRef="#br0" timeOffset="129464">19648 18172 24575,'9'51'0,"1"5"0,0-18 0,-1 1 0,2 20 0,6 6 0,-15-28 0,11-3 0,-11-19 0,2-10 0</inkml:trace>
  <inkml:trace contextRef="#ctx0" brushRef="#br0" timeOffset="129864">19677 18258 24575,'5'16'0,"14"12"0,-1-13 0,11 4 0,-13-12 0,4-17 0,-1-11 0,6-11 0,-10 4 0,2 41 0,-7 25 0,-1 0 0,4 2 0,2-8 0,2-1 0,11 28 0,-1-31 0,-8-9 0,-7-15 0,-1-4 0,-7 0 0</inkml:trace>
  <inkml:trace contextRef="#ctx0" brushRef="#br0" timeOffset="130013">20077 18505 8191,'11'4'0,"0"3"5063,-1 10-5063,2 2 704,0-7 1,-5-1-1,-2-7 1</inkml:trace>
  <inkml:trace contextRef="#ctx0" brushRef="#br0" timeOffset="130147">20155 18356 8191,'-6'-6'0,"2"2"0</inkml:trace>
  <inkml:trace contextRef="#ctx0" brushRef="#br0" timeOffset="130446">20250 18349 24575,'-14'28'0,"8"6"0,21-15 0,3 4 0,3-6 0,-6-10 0,-9 7 0,-2-7 0,-15 13 0,3-4 0,-10-5 0,-3-2 0,12-9 0,-5 0 0</inkml:trace>
  <inkml:trace contextRef="#ctx0" brushRef="#br0" timeOffset="130714">20564 18297 8191,'-11'13'0,"5"0"5063,1 22-5063,11-12 2818,5 7-2818,12-12 1719,8-7-1719,-8-5 0,-3-6 0,-16 0 0</inkml:trace>
  <inkml:trace contextRef="#ctx0" brushRef="#br0" timeOffset="131031">20742 18021 24575,'0'34'0,"0"1"0,5 1 0,0-1 0,-2 13 0,8-9 0,2 3 0,-3-2 0,-1-1 0,3-1 0,1-2 0,3 14 0,-5-35 0,-10-10 0,4-5 0</inkml:trace>
  <inkml:trace contextRef="#ctx0" brushRef="#br0" timeOffset="131630">20986 18407 24575,'0'-11'0,"-5"5"0,-1 6 0,0 15 0,1 12 0,5-4 0,5-4 0,-4-9 0,9-9 0,-4 4 0,6-14 0,0-3 0,1 1 0,3-5 0,1 5 0,4-7 0,0-4 0,0-5 0,9 1 0,-7 7 0,10 13 0,-10 17 0,-7 2 0,3 4 0,-17-6 0,7 6 0,-23-4 0,0 7 0,-12-7 0,12-2 0,5-7 0</inkml:trace>
  <inkml:trace contextRef="#ctx0" brushRef="#br0" timeOffset="131929">21388 18162 24575,'-6'5'0,"2"15"0,16 2 0,4 17 0,12-3 0,-8 0 0,-7-5 0,-13-15 0,-11-7 0,-1-9 0,-8-17 0,0-9 0,8 4 0,-1 0 0</inkml:trace>
  <inkml:trace contextRef="#ctx0" brushRef="#br0" timeOffset="132097">21585 18187 24575,'6'25'0,"1"-2"0,5 2 0,-6-8 0,-6 8 0,-2-17 0,-3 6 0</inkml:trace>
  <inkml:trace contextRef="#ctx0" brushRef="#br0" timeOffset="132230">21609 17848 24575,'-6'-15'0,"2"8"0,4-2 0</inkml:trace>
  <inkml:trace contextRef="#ctx0" brushRef="#br0" timeOffset="132631">21800 17739 24575,'8'45'0,"-1"0"0,0 17 0,1 6 0,-1-20 0,1 2 0,0 2 0,0-1-3129,2 14 0,-1-1 0,0 0 3129,-3 0 0,-1 0 0,0-4 0,3 6 0,-3-7 1257,-7-14 1,-2-5-1258,-8 12 1464,-10-25-1464,4-22 0,-2-10 0,8-5 5408,-3-31-5408,7-11 0,9 15 0,6-2 0,6 0 0,6 2 0,11-3 0,4 3 0,-4 7 0,2 4 0,9 0 0,-2 5 0,4 4 0,0 17 0,-32 7 0,-5 8 0,-6-4 0,0 0 0,0-5 0,0-1 0</inkml:trace>
  <inkml:trace contextRef="#ctx0" brushRef="#br0" timeOffset="132779">22210 18140 10843,'-5'-11'0,"4"0"0,-4 5 0,5 1 0</inkml:trace>
  <inkml:trace contextRef="#ctx0" brushRef="#br0" timeOffset="133397">22302 18138 24575,'0'22'0,"0"-5"0,4 3 0,7-8 0,30-1 0,14-22 0,-3 2 0,-3-14 0,-33 11 0,0-10 0,-9 5 0,-11 1 0,-3 6 0,-4 15 0,1-4 0,9 9 0,-4-4 0,15 5 0,2-5 0,14-2 0,-9-4 0,8 0 0,-9 0 0,4 0 0,3-9 0,-7 2 0,8-21 0,-1-24 0,-14 1 0,-2-8 0,-1 8 0,0-4 0,-3 1 0,-3 6 0,-3 1 0,1 2 0,1-18 0,-4 25 0,-11 63 0,9 27-388,1-3 1,2 0 387,4 9 0,5-24 0,2-1 0,8 5 0,5-5 0,-8-19 0,-7-14 0</inkml:trace>
  <inkml:trace contextRef="#ctx0" brushRef="#br0" timeOffset="133547">22778 17847 24575,'4'-6'0,"16"-5"0,4 5 0,2-1 0,-10 2 0,-12 5 0</inkml:trace>
  <inkml:trace contextRef="#ctx0" brushRef="#br0" timeOffset="133663">22883 17812 8191,'8'16'0,"-2"4"5063,-6-4-5063,0 4 2818,0 1-2818,0 0 1719,0-5-1719,5-1 0,-4-9 0,3-1 0</inkml:trace>
  <inkml:trace contextRef="#ctx0" brushRef="#br0" timeOffset="133798">22949 17751 8191,'0'-7'0,"0"-1"0,0 13 0</inkml:trace>
  <inkml:trace contextRef="#ctx0" brushRef="#br0" timeOffset="134048">22991 17766 24575,'6'10'0,"-1"5"0,1 2 0,1-6 0,5-2 0,-2-9 0,1-5 0,0-1 0,4-5 0,2 0 0,4 5 0,-9 11 0,2-3 0,-13 16 0,4-11 0,-5 4 0,0-7 0</inkml:trace>
  <inkml:trace contextRef="#ctx0" brushRef="#br0" timeOffset="134580">23635 17561 24575,'36'-6'0,"10"-2"0,-12 0 0,0 2 0,-19 6 0,-9 0 0,-1 0 0</inkml:trace>
  <inkml:trace contextRef="#ctx0" brushRef="#br0" timeOffset="134763">23637 17675 24575,'31'0'0,"6"0"0,-9 0 0,7-6 0,-17-1 0,-5 0 0,-13 2 0</inkml:trace>
  <inkml:trace contextRef="#ctx0" brushRef="#br0" timeOffset="136263">24728 17195 24575,'0'28'0,"0"2"0,0 26 0,0-14 0,0 13 0,0-16 0,0-4 0,0-10 0,5-5 0,1-14 0,0-1 0,-1-5 0</inkml:trace>
  <inkml:trace contextRef="#ctx0" brushRef="#br0" timeOffset="136546">24824 17435 24575,'5'38'0,"13"-2"0,18-30 0,-6-19 0,3-5 0,23-7 0,-29-1 0,-3-1 0,2 5 0,-19 3 0,-22-3 0,-8 9 0,-11-2 0,9 15 0,5 6 0,13 0 0,-2 2 0,9-4 0</inkml:trace>
  <inkml:trace contextRef="#ctx0" brushRef="#br0" timeOffset="136830">25304 17338 8191,'-6'25'0,"1"-2"5063,10-1-5063,13-9 2818,-4-17-2818,9-2 1719,-8-16-1719,-8 4 6784,-8-5-6784,-6 13 0,-21 5 0,14 5 0,-4 5 0,13-4 0,5 4 0</inkml:trace>
  <inkml:trace contextRef="#ctx0" brushRef="#br0" timeOffset="137046">25845 17302 24575,'26'-14'0,"-4"2"0,4 4 0,-10-1 0,4 8 0,-4-4 0,-4 5 0,-3 0 0</inkml:trace>
  <inkml:trace contextRef="#ctx0" brushRef="#br0" timeOffset="137497">26304 16893 24575,'0'20'0,"-9"33"0,3-12 0,-1 3 0,-4 10 0,0 0 0,4-11 0,0-3 0,-4 15 0,11-58 0,0-3 0,0-23 0,9-1 0,-7-16 0,10 15 0,2-2 0,-1-25 0,1-1 0,7 15 0,1 2 0,-5-5 0,-1 7 0,10 15 0,-14 34 0,-6 10 0,2 13 0,0 7 0,-1 5 0,-1 1 0,3 1 0,1-2 0,-1-8 0,-1-5 0,0-7 0,-21-18 0,9-1 0,-13-5 0</inkml:trace>
  <inkml:trace contextRef="#ctx0" brushRef="#br0" timeOffset="137646">26325 17131 24575,'35'-19'0,"0"11"0,7-20 0,-3 24 0,-15-11 0,-7 15 0</inkml:trace>
  <inkml:trace contextRef="#ctx0" brushRef="#br0" timeOffset="137897">26800 16866 24575,'-17'0'0,"-3"6"0,9 1 0,-11 14 0,15 13 0,-4 0 0,11 1 0,14-14 0,15-9 0,26-4 0,-21-2 0,0-6 0</inkml:trace>
  <inkml:trace contextRef="#ctx0" brushRef="#br0" timeOffset="138096">27058 16843 24575,'-16'-6'0,"-3"12"0,2 7 0,6 27 0,2-4 0,9-1 0,5-11 0,1-18 0,-1 4 0,17-9 0,-8 4 0,5-5 0,-10 0 0</inkml:trace>
  <inkml:trace contextRef="#ctx0" brushRef="#br0" timeOffset="138563">27213 16807 24575,'-6'17'0,"1"3"0,14-2 0,3-5 0,9-2 0,0-11 0,-1 0 0,13-19 0,-7 0 0,11-22 0,-23 18 0,7 3 0,-14 25 0,8 7 0,-9 18 0,-1-6 0,-5 5 0,12-39 0,-8-4 0,13-18 0,3-7 0,-4-14 0,1 18 0,2 2 0,3-1 0,-11 16 0,-2 13 0</inkml:trace>
  <inkml:trace contextRef="#ctx0" brushRef="#br0" timeOffset="138930">27816 16559 24575,'-34'3'0,"4"18"0,-18 20 0,24 4 0,16-11 0,22-19 0,-6-10 0,16-11 0,-8-2 0,14-6 0,1-6 0,-4 11 0,-8 1 0,-8 18 0,-9-3 0,4 2 0</inkml:trace>
  <inkml:trace contextRef="#ctx0" brushRef="#br0" timeOffset="139430">27981 16554 9813,'6'5'0,"-2"6"5103,3 14-5103,-6-6 2564,10 0-2564,-5-14 1502,18-17-1502,4-3 5593,16-14-5593,-15 14 0,3 2 0,-15 13 0,4 0 0,-4 0 0,-6-5 0,17-5 0,-22-2 0,26-9 0,-25 8 0,3 6 0,-5 13 0,3 43 0,-6-17 0,-2 5 0,6 18 0,-3 2 0,-8-11 0,-5-2 0,-2-5 0,-6-6 0,-28-4 0,14-21 0,7-8 0</inkml:trace>
  <inkml:trace contextRef="#ctx0" brushRef="#br0" timeOffset="140246">26766 18360 24575,'16'0'0,"4"-6"0,-4 5 0,21-12 0,5 3 0,0-4 0,-9 4 0,-23 4 0,-5 6 0</inkml:trace>
  <inkml:trace contextRef="#ctx0" brushRef="#br0" timeOffset="140415">26805 18483 24575,'31'0'0,"20"-9"0,-5-10 0,3-1 0,-10 11 0,-1 0 0,4-11 0,-6 4 0,-11 16 0</inkml:trace>
  <inkml:trace contextRef="#ctx0" brushRef="#br0" timeOffset="141096">27683 17977 24575,'-6'20'0,"-4"15"0,2 2 0,-1 3 0,4-4 0,0-2 0,-9 20 0,18-27 0,2-22 0,19-12 0,23-11 0,-12 7 0,14-6 0,-32 17 0,-3 19 0,-10 3 0,-5 27 0,0-15 0,0-1 0,0-22 0,0-7 0</inkml:trace>
  <inkml:trace contextRef="#ctx0" brushRef="#br0" timeOffset="141398">28055 18050 24575,'-21'14'0,"9"-1"0,7 17 0,20-11 0,27-3 0,-10-16 0,9-7 0,-23-22 0,-28 5 0,5-1 0,-23 6 0,7 17 0,0-4 0,5 11 0,5-4 0,6 4 0</inkml:trace>
  <inkml:trace contextRef="#ctx0" brushRef="#br0" timeOffset="141547">28381 17869 24575,'-5'-6'0,"3"1"0,-2 5 0</inkml:trace>
  <inkml:trace contextRef="#ctx0" brushRef="#br0" timeOffset="141746">28705 17710 24575,'0'32'0,"0"6"0,-8-8 0,-10 33 0,2-15 0,-2 5 0,6-7 0,2 3 0,-1-3-191,-7 12 0,2-5 1,9-5-1,1-10 1,-3-21-1</inkml:trace>
  <inkml:trace contextRef="#ctx0" brushRef="#br0" timeOffset="141914">28948 18180 24575,'0'6'0,"0"-1"0</inkml:trace>
  <inkml:trace contextRef="#ctx0" brushRef="#br0" timeOffset="167766">11833 5727 24575,'0'-6'0,"0"1"0</inkml:trace>
  <inkml:trace contextRef="#ctx0" brushRef="#br0" timeOffset="168862">11802 5797 24575,'0'15'0,"0"1"0,0 5 0,0 0 0,0 0 0,0 6 0,0-9 0,0 2 0,0-9 0,0 9 0,0-3 0,0 4 0,0-5 0,-5-5 0,4 4 0,-4-3 0,5-11 0,0 1 0,0-11 0</inkml:trace>
  <inkml:trace contextRef="#ctx0" brushRef="#br0" timeOffset="169496">11748 5848 24575,'0'-16'0,"9"-2"0,-2 2 0,8-1 0,5 0 0,-3 3 0,9-4 0,-10 10 0,5-7 0,-9 7 0,5-2 0,-2 14 0,1 8 0,0 9 0,-5 0 0,-7 0 0,-8-4 0,-2-1 0,-10-4 0,-9 6 0,-11 4 0,3-7 0,0 4 0,13-17 0,3 4 0,2-2 0,9 2 0,1 0 0,5-1 0</inkml:trace>
  <inkml:trace contextRef="#ctx0" brushRef="#br0" timeOffset="169895">11965 5964 24575,'-7'16'0,"0"8"0,7 19 0,7-12 0,-6 10 0,14-31 0,-3 0 0,9-9 0,-5-1 0,4-12 0,-13-5 0,2-5 0,-9 6 0,-14-6 0,1 10 0,-8 0 0,1 7 0,12 5 0,-1 0 0</inkml:trace>
  <inkml:trace contextRef="#ctx0" brushRef="#br0" timeOffset="170245">12226 5907 24575,'-5'-6'0,"-5"1"0,-3 14 0,2 15 0,5 4 0,19 20 0,-1-14 0,3-4 0,-1-8 0,-13-12 0,4 1 0,-14 1 0,-3-6 0,-8 1 0,3-7 0,7 0 0,5 0 0</inkml:trace>
  <inkml:trace contextRef="#ctx0" brushRef="#br0" timeOffset="170463">12430 5999 24575,'0'32'0,"0"-2"0,0-9 0,0-4 0,-5-2 0,4-9 0,-4-1 0</inkml:trace>
  <inkml:trace contextRef="#ctx0" brushRef="#br0" timeOffset="170645">12427 5684 8191,'-6'-6'0,"1"1"0</inkml:trace>
  <inkml:trace contextRef="#ctx0" brushRef="#br0" timeOffset="170879">12645 5648 8191,'0'15'0,"9"26"4871,-7 3-4871,6 21 1421,-7-24 0,-2 0-1421,1 23 1742,0 1-1742,0-27 1678,0-21 0,0-7 0,0-5 1</inkml:trace>
  <inkml:trace contextRef="#ctx0" brushRef="#br0" timeOffset="171297">12591 5963 24575,'25'-11'0,"-3"5"0,3 1 0,-5 5 0,7 9 0,-3 8 0,6 17 0,-16-10 0,4 4 0,-11-13 0,4-3 0,1-2 0,-1-5 0,-5-14 0,4 2 0,-9-13 0,10-13 0,-1-9 0,3 4 0,-4 6 0,1 17 0,-9 3 0,4 2 0,-5 5 0</inkml:trace>
  <inkml:trace contextRef="#ctx0" brushRef="#br0" timeOffset="171645">13047 5999 24575,'15'0'0,"1"-5"0,2-5 0,-1-6 0,-9 0 0,-12 5 0,-7 6 0,-7 14 0,1 8 0,9 9 0,7-4 0,17 2 0,2-10 0,16-4 0,-4-4 0,18-6 0,-25 0 0,3 0 0</inkml:trace>
  <inkml:trace contextRef="#ctx0" brushRef="#br0" timeOffset="174862">11691 6767 24575,'0'21'0,"0"7"0,0 10 0,0 2 0,0 7 0,0-9 0,0 0 0,0 1 0,0-8 0,0-6 0,0-10 0,-6-35 0,4 18 0,-4-24 0</inkml:trace>
  <inkml:trace contextRef="#ctx0" brushRef="#br0" timeOffset="175295">11607 6814 24575,'0'-20'0,"6"-1"0,1 10 0,8-16 0,11 17 0,8-21 0,-1 21 0,-4-2 0,-14 12 0,0 6 0,-3 5 0,-2 11 0,-5 9 0,-5-3 0,-6 1 0,0-12 0,-6-2 0,-4-3 0,-9 0 0,5 5 0,-4-4 0,16-3 0,3-5 0</inkml:trace>
  <inkml:trace contextRef="#ctx0" brushRef="#br0" timeOffset="175779">11881 6986 8191,'-11'0'0,"5"5"5063,-5 10-5063,9 7 2818,-4 14-2818,11-13 1719,6 1-1719,5-18 6784,1-1-6784,-7-19 0,0 1 0,-15-13 0,3 14 0,-10-2 0,6 13 0,1-4 0</inkml:trace>
  <inkml:trace contextRef="#ctx0" brushRef="#br0" timeOffset="176145">12014 6960 8191,'-5'-7'0,"4"12"5063,-4 2-5063,10 13 2818,5-2-2818,6 0 1719,-4-1-1719,2-5 6784,-13-1-6784,-1 0 0,-11-5 0,4 3 0,-11-7 0,7 2 0,-10-4 0,10-5 0,1-1 0,10 0 0,0 2 0</inkml:trace>
  <inkml:trace contextRef="#ctx0" brushRef="#br0" timeOffset="176328">12128 7010 24575,'0'31'0,"0"-3"0,0-12 0,0-1 0,0-4 0,0-5 0,0-1 0</inkml:trace>
  <inkml:trace contextRef="#ctx0" brushRef="#br0" timeOffset="176714">12192 6761 24575,'6'10'0,"-1"9"0,-1 9 0,-2 10 0,2-14 0,2 4 0,-4-16 0,4 3 0,-6 0 0,0-3 0,0-2 0,0-5 0</inkml:trace>
  <inkml:trace contextRef="#ctx0" brushRef="#br0" timeOffset="177046">12173 6890 24575,'27'-6'0,"-7"1"0,14 10 0,-17-4 0,-7 13 0,4-7 0,-7 3 0,13-10 0,-8-1 0,-1-9 0,-2 9 0,-7-8 0,2 7 0,-4-2 0</inkml:trace>
  <inkml:trace contextRef="#ctx0" brushRef="#br0" timeOffset="177163">12382 6856 24575,'5'-6'0,"-4"6"0,4 1 0,-5 4 0</inkml:trace>
  <inkml:trace contextRef="#ctx0" brushRef="#br0" timeOffset="180812">6348 8074 24575,'6'-11'0,"4"5"0,-4-3 0,14 1 0,3-7 0,17-6 0,2-4 0,-10 4 0,-4 7 0,-22 14 0,-1 1 0,-5 4 0</inkml:trace>
  <inkml:trace contextRef="#ctx0" brushRef="#br0" timeOffset="181012">6445 8061 24575,'15'0'0,"7"-15"0,9-1 0,-2-2 0,5-1 0,-21 18 0,1-5 0</inkml:trace>
  <inkml:trace contextRef="#ctx0" brushRef="#br0" timeOffset="185248">11697 7889 24575,'15'-6'0,"-8"1"0,2 5 0</inkml:trace>
  <inkml:trace contextRef="#ctx0" brushRef="#br0" timeOffset="186062">11847 7526 8191,'-6'9'0,"1"15"5063,5 16-5063,0 21 1409,0-23 0,0 0-1409,0-3 0,0 0 1719,0 27-1719,0-27 6784,0-15-6784,0-37 0,0 16 0,0-23 0</inkml:trace>
  <inkml:trace contextRef="#ctx0" brushRef="#br0" timeOffset="186512">11772 7631 24575,'0'-11'0,"13"-8"0,8-2 0,25-10 0,-4 15 0,11-14 0,-22 26 0,-4-11 0,-8 15 0,-12 9 0,2 7 0,-9 2 0,0 2 0,-9-8 0,2-1 0,-8 1 0,-5 5 0,2-5 0,-7 22 0,4-8 0,10-1 0,2-9 0</inkml:trace>
  <inkml:trace contextRef="#ctx0" brushRef="#br0" timeOffset="186895">12009 7777 24575,'-16'16'0,"6"-4"0,5 3 0,5 0 0,0 2 0,9-1 0,10-5 0,-1-6 0,5-5 0,-6-9 0,-9 1 0,2-7 0,-27-3 0,8 5 0,-19-1 0,16 9 0,1 5 0,7 0 0</inkml:trace>
  <inkml:trace contextRef="#ctx0" brushRef="#br0" timeOffset="187195">12230 7695 24575,'-5'-6'0,"-1"1"0,0 10 0,-5 10 0,10 11 0,4 8 0,16-3 0,-1-5 0,5-6 0,-17-3 0,-11-2 0,-14-9 0,0 4 0,-9-9 0,21 4 0,-3-5 0</inkml:trace>
  <inkml:trace contextRef="#ctx0" brushRef="#br0" timeOffset="187363">12265 7790 24575,'5'10'0,"-4"5"0,9 9 0,-4-5 0,0 4 0,-2-18 0,-4 0 0</inkml:trace>
  <inkml:trace contextRef="#ctx0" brushRef="#br0" timeOffset="187663">12397 7434 24575,'0'40'0,"0"0"0,3-5 0,0-3 0,5 17 0,-1-16 0,-1-8 0,-1-5 0,-4-8 0,4-2 0,-5-5 0</inkml:trace>
  <inkml:trace contextRef="#ctx0" brushRef="#br0" timeOffset="187912">12413 7649 24575,'14'-12'0,"-1"6"0,13 4 0,-14 20 0,10 13 0,-12 10 0,4-10 0,-8-7 0,-1-13 0,-4-5 0,4-1 0</inkml:trace>
  <inkml:trace contextRef="#ctx0" brushRef="#br0" timeOffset="188245">12541 7670 8191,'4'12'0,"6"1"5063,-3 31-5063,8-13 2818,-5-7-2818,3-9 1719,2-9-1719,4-19 6784,-6-5-6784,7-17 0,-14-1 0,0 12 0,-6 5 0,0 14 0</inkml:trace>
  <inkml:trace contextRef="#ctx0" brushRef="#br0" timeOffset="188545">12837 7739 24575,'0'-16'0,"0"0"0,-5 10 0,-9 14 0,6 0 0,-17 24 0,21-14 0,4 15 0,17-20 0,18-1 0,-8-12 0,3 0 0,-14 0 0,-1-4 0,-9 2 0,-1-2 0</inkml:trace>
  <inkml:trace contextRef="#ctx0" brushRef="#br0" timeOffset="210027">11860 8394 24575,'5'-6'0,"-4"-3"0,8 3 0,-7-5 0,2 0 0,-4 5 0,0 1 0</inkml:trace>
  <inkml:trace contextRef="#ctx0" brushRef="#br0" timeOffset="210495">11870 8351 24575,'0'11'0,"0"-1"0,0 1 0,0 13 0,0 12 0,-8 5 0,6-1 0,-7-4 0,3-4 0,5-1 0,-6-1 0,7-13 0,-4-7 0,2 0 0,-2-4 0,4-5 0,0 3 0,0-9 0</inkml:trace>
  <inkml:trace contextRef="#ctx0" brushRef="#br0" timeOffset="210996">11918 8343 24575,'25'36'0,"2"17"0,-12-16 0,1 2 0,1-5 0,0 0 0,-6-1 0,1-3 0,9-2 0,-9-39 0,9-48 0,-9 19 0,1-3 0,4-4 0,-1 1 0,3-11 0,1 25 0,-19 17 0,4 26 0,-5-12 0,0 18 0</inkml:trace>
  <inkml:trace contextRef="#ctx0" brushRef="#br0" timeOffset="211661">12292 8500 24575,'26'-15'0,"-8"3"0,5-7 0,-17 3 0,-5-1 0,-19 15 0,4 5 0,-23 48 0,22-10 0,-5 22 0,14-29 0,15-13 0,-2-14 0,8 3 0,0-8 0,26 2 0,13-27 0,-21 11 0,-1-1 0,17-24 0,-26 6 0,-17 15 0,-6 1 0,-4 9 0,-15 1 0,1 11 0,-1 1 0,10 5 0,22-6 0,-4 7 0,15-4 0,-17 11 0,2 5 0,-8 15 0,-2 7 0,1-1 0,0 1 0,-2 4 0,-1-1 0,2 16 0,-9-51 0,9-28 0,-4 8 0,5-13 0</inkml:trace>
  <inkml:trace contextRef="#ctx0" brushRef="#br0" timeOffset="212048">12760 8623 8191,'0'-11'0,"0"-4"5063,-5 3-5063,-1 2 2818,-6 19-2818,0 8 1719,5 5-1719,7-6 6784,11-17-6784,16-9 0,-8 3 0,7 7 0,-15 11 0,-5 10 0,-1-10 0,-5-2 0</inkml:trace>
  <inkml:trace contextRef="#ctx0" brushRef="#br0" timeOffset="212594">12973 8327 24575,'0'20'0,"0"-3"0,0 3 0,0-4 0,6 21 0,-4-3 0,4 6 0,-6-14 0,-5-25 0,4-8 0,-4-9 0,11-4 0,1 8 0,17 1 0,-6 7 0,17 18 0,-8 2 0,1 7 0,-9-9 0,-4-8 0,-4-6 0,-5-25 0,12 6 0,-7-43 0,4 27 0,-2-7 0,-11 26 0,2 12 0</inkml:trace>
  <inkml:trace contextRef="#ctx0" brushRef="#br0" timeOffset="213031">13264 8397 8191,'6'5'0,"4"-4"5063,0 9-5063,6-3 2818,5 0-2818,-1-1 1719,-3-11-1719,4-6 6784,-8 0-6784,3 0 0,-5 6 0,5 5 0,0 5 0,1-4 0,2 4 0,-17-10 0,-3 4 0,-16-4 0,-2 19 0,2-1 0,10 12 0,0-5 0,7 1 0,22-1 0,5 5 0,18-13 0,-10 0 0,-16-12 0,-10 0 0</inkml:trace>
  <inkml:trace contextRef="#ctx0" brushRef="#br0" timeOffset="215778">11979 9127 24575,'0'4'0,"0"35"0,0 14 0,0-14 0,0-1 0,0 11 0,0-11 0,-5-22 0,4 3 0,-4-7 0,5 3 0,-9-26 0,7 12 0,-6-18 0</inkml:trace>
  <inkml:trace contextRef="#ctx0" brushRef="#br0" timeOffset="216128">11935 9057 24575,'9'-13'0,"4"-2"0,17 0 0,2 5 0,16 4 0,-8 6 0,-1 0 0,-20 4 0,-3 11 0,-15-2 0,0 7 0,-2-9 0,-25 8 0,2 2 0,-18 4 0,15-6 0,2-9 0,13-5 0,1 0 0,-3-4 0,12 4 0,-7-5 0</inkml:trace>
  <inkml:trace contextRef="#ctx0" brushRef="#br0" timeOffset="217730">6593 10343 8191,'4'-5'0,"28"-11"5063,27-3-5063,-23 6 0,-1 0 0,18 1 704,-34 21 1,-17-5-1,-10 13 1</inkml:trace>
  <inkml:trace contextRef="#ctx0" brushRef="#br0" timeOffset="217944">6650 10435 24575,'27'-16'0,"28"-11"0,-19 7 0,3-1 0,10-2 0,1 3 0,-14 7 0,-2 2 0,18-4 0,-42 15 0,-5 0 0</inkml:trace>
  <inkml:trace contextRef="#ctx0" brushRef="#br0" timeOffset="223095">11916 9876 24575,'-6'-5'0,"2"13"0,-3 4 0,6 9 0,-5 14 0,-3 4 0,7 4 0,-6-2 0,3-21 0,4-1 0,-4-12 0,-1-23 0,4 14 0,-4-24 0</inkml:trace>
  <inkml:trace contextRef="#ctx0" brushRef="#br0" timeOffset="223577">11856 9834 24575,'0'15'0,"5"-3"0,-4 3 0,29 15 0,2 7 0,-3-9 0,0-1 0,12 11 0,-4-5 0,-21-25 0,-1 3 0,-9-27 0,12 4 0,-5-50 0,2 28 0,0 0 0,-4-6 0,-2 0 0,7-20 0,-10 26 0,-1 19 0,-4 4 0,4 5 0,-5 2 0</inkml:trace>
  <inkml:trace contextRef="#ctx0" brushRef="#br0" timeOffset="224360">12274 9918 24575,'11'0'0,"-5"-9"0,4 6 0,-9-15 0,4 7 0,-5-6 0,-5 7 0,-13 14 0,4 12 0,-17 18 0,23 11 0,-5-8 0,13 1 0,5-22 0,-4-1 0,21-9 0,-4 4 0,20-9 0,7-2 0,9-27 0,-16 10 0,-3-18 0,-29 19 0,-1-4 0,-19 9 0,5 2 0,-11 10 0,9 0 0,-4 5 0,8 10 0,-2-2 0,14 2 0,1-10 0,14-5 0,-3 0 0,8 5 0,-9 1 0,-5 17 0,-6 11 0,3 31 0,-7-16 0,0 3 0,4-6 0,-1 0 0,-3 0 0,-2-4 0,-9-5 0,8-18 0,-12-18 0,4 4 0,-14-5 0,-2-19 0,-9-22 0,19 4 0,1-2 0,15 30 0</inkml:trace>
  <inkml:trace contextRef="#ctx0" brushRef="#br0" timeOffset="225163">12652 9977 8191,'-11'-11'0,"-1"14"5063,5 4-5063,-4 9 2818,10 0-2818,-4-1 1719,10-8-1719,1 2 6784,9-9-6784,6-11 0,-8 3 0,5-9 0,-16 7 0,2 17 0,-4-3 0,0 16 0,13-2 0,-5-5 0,11 1 0,-13-9 0,-1-5 0</inkml:trace>
  <inkml:trace contextRef="#ctx0" brushRef="#br0" timeOffset="225495">12821 9724 24575,'6'36'0,"-1"0"0,1 4 0,4-8 0,0 1-828,-3 16 1,-2 0 827,6 17 536,-2-1-536,-7-24 68,6-8 1,-8-22-1,0-6 1</inkml:trace>
  <inkml:trace contextRef="#ctx0" brushRef="#br0" timeOffset="225711">12798 10111 8191,'-6'-5'0,"23"-1"5063,2-5-5063,25-1 2818,-8 0-2818,-8 4 0,-9 2 0,-14 6 0</inkml:trace>
  <inkml:trace contextRef="#ctx0" brushRef="#br0" timeOffset="226012">13034 10015 24575,'6'15'0,"1"2"0,5 4 0,-6-4 0,3 3 0,-3-13 0,14-4 0,1-23 0,2 0 0,-4-10 0,4 5 0,-13 7 0,5 3 0,-15 10 0</inkml:trace>
  <inkml:trace contextRef="#ctx0" brushRef="#br0" timeOffset="226511">13285 10058 24575,'15'0'0,"14"-9"0,-9 2 0,15-15 0,-22 9 0,1-6 0,-14 13 0,-10 7 0,2 6 0,-5 9 0,11 1 0,-3 0 0,10 7 0,6-15 0,0 5 0,9-14 0,-3 0 0,-5 0 0,-3 0 0</inkml:trace>
  <inkml:trace contextRef="#ctx0" brushRef="#br0" timeOffset="228678">12526 3871 24575,'0'20'0,"0"8"0,-5 13 0,-1 8 0,5 16 0,0 1 0,-5-10 0,1 1 0,5 9 0,0-1 0,-5-18 0,0-3 0,4-5 0,-1 1 0,-3 3 0,0-2 0,5 17 0,0 6 0,0-13 0,0 16 0,0-25 0,0-5 0,0-21 0,0 4 0,0-8 0,0 3 0,-9-9 0,7-2 0,-7-4 0</inkml:trace>
  <inkml:trace contextRef="#ctx0" brushRef="#br0" timeOffset="229078">12343 4952 24575,'16'28'0,"-1"7"0,8 2 0,-13-8 0,11 0 0,-9-17 0,4-4 0,11-2 0,-13-11 0,13-2 0,6-25 0,-6 1 0,11-4 0,-19 7 0,-8 16 0,-2-3 0,-8 4 0,4 5 0,-5 1 0</inkml:trace>
  <inkml:trace contextRef="#ctx0" brushRef="#br0" timeOffset="241578">11990 10653 24575,'0'30'0,"0"15"0,0 5 0,0-9 0,0 2 0,-1-2 0,2-1 0,2-5 0,0-3 0,-2 9 0,5-22 0,-6-46 0,-10-22 0,9 3 0,0-4 0,-4 5 0,0 3 0,4 4 0,2 3 0,-1-12 0,0 12 0,5 15 0,2 15 0,14 33 0,-2 3 0,1 3 0,6 5 0,0 1 0,0-3 0,-2-2 0,14 8 0,-19-25 0,-8-17 0,-1-10 0,2-29 0,-5-1 0,-1-25 0,-6 16 0,0-9 0,0 11 0,-9 17 0,-4 40 0,2-5 0,1 19 0</inkml:trace>
  <inkml:trace contextRef="#ctx0" brushRef="#br0" timeOffset="243061">10832 11440 24575,'0'13'0,"0"4"0,0 48 0,0-4 0,0-24 0,0-2 0,0 14 0,0-20 0,0-14 0,0-5 0,0-48 0,0-3 0,0-1 0,0-3 0,0-6 0,0 5 0,0 26 0,0-1 0,0-1 0,0 1 0,0 0 0,5 9 0,7 12 0,6 11 0,0 5 0,-5 4 0,-9-9 0,-21 17 0,7-15 0,-13 6 0,11-6 0,0-5 0,5 11 0,2-7 0,5 7 0,0-3 0,0-4 0,0-3 0</inkml:trace>
  <inkml:trace contextRef="#ctx0" brushRef="#br0" timeOffset="244260">10832 12341 24575,'0'20'0,"0"6"0,0 11 0,0-5 0,0-3 0,0-8 0,0 0 0,0-1 0,0-3 0,0-38 0,0 1 0,0-32 0,0-11 0,0 1 0,0 12 0,0 0 0,0 13 0,0 1 0,0-29 0,0 41 0,0 38 0,0 5 0,0 14 0,0-17 0,0 4 0,0-3 0,0 4 0,0 0 0,0-4 0,0 3 0,0-13 0,0 2 0</inkml:trace>
  <inkml:trace contextRef="#ctx0" brushRef="#br0" timeOffset="246061">10832 12129 24575,'0'-10'0,"5"4"0,1 1 0,5 5 0,-5 4 0,3-2 0,-7 7 0,2-3 0,-4 22 0,-4-8 0,-2 9 0,-13-6 0,11-6 0,-5 3 0,13-5 0,0-9 0,0-1 0</inkml:trace>
  <inkml:trace contextRef="#ctx0" brushRef="#br0" timeOffset="247927">10796 12193 24575,'10'-6'0,"-4"-4"0,4 9 0,-9-9 0,13 9 0,-3-4 0,6 0 0,-2 4 0,-5-9 0,6 9 0,1-8 0,-1 7 0,4-2 0,-13 8 0,7 7 0,-13 5 0,4 0 0,-5 3 0,0-3 0,-5 1 0,-5 2 0,-6-7 0,0 3 0,-4-9 0,8 3 0,-3-7 0,-9 2 0,9-4 0,-9 0 0,18 0 0,1 0 0</inkml:trace>
  <inkml:trace contextRef="#ctx0" brushRef="#br0" timeOffset="249393">10710 13095 24575,'0'16'0,"0"-1"0,0 0 0,0 1 0,9 21 0,-7 21 0,6 5 0,-8-1 0,0-28 0,-5-14 0,4-23 0,-4-4 0,5-30 0,0-29 0,0 30 0,0-1 0,3 3 0,0 1 0,-1-8 0,13 30 0,-13 2 0,12 8 0,6 18 0,-5 11 0,1 7 0,1-2 0,0 3 0,0 6 0,-1-2 0,3 6 0,-5-17 0,3-17 0,-5-3 0,-2-18 0,3-19 0,-11-22 0,3 12 0,-1-1 0,-13-22 0,7 5 0,-6 32 0,3 14 0,4-4 0,-9 12 0,9-7 0,-4 9 0</inkml:trace>
  <inkml:trace contextRef="#ctx0" brushRef="#br0" timeOffset="253477">20793 1144 8191,'8'0'0,"8"0"4955,35 0-4955,7 0 0,-4 1 0,6-2 0,4-4 0,4-1 206,-10 1 0,2 1 0,-2-2-206,7-6 0,-4 0 997,-4 5 1,-12-1-998,-26-1 5778,-20 21-5778,-37 1 0,19 3 0,-5-7 0</inkml:trace>
  <inkml:trace contextRef="#ctx0" brushRef="#br0" timeOffset="253776">21294 1175 24575,'-6'15'0,"4"1"0,-4 5 0,6 7 0,0 5 0,0 5 0,0 4 0,0 5 0,-3-3 0,-2 4 0,2-3-482,2 6 1,-1-3 481,-4-1 0,1-5 0,5-4 0,0-5 0,0-16 0,5-2 0,-4-10 0,4-5 0</inkml:trace>
  <inkml:trace contextRef="#ctx0" brushRef="#br0" timeOffset="254511">21504 1526 24575,'15'6'0,"1"15"0,-5-7 0,1 14 0,-1 8 0,-1-2 0,-1 2 0,1 17 0,-1 1 0,-1-15 0,-1-2 0,-12 21 0,-1-43 0,0-37 0,1-1 0,5-25 0,0 10 0,20-20 0,6 2 0,9 7 0,-6 8 0,-13 34 0,-8-2 0,-4 9 0</inkml:trace>
  <inkml:trace contextRef="#ctx0" brushRef="#br0" timeOffset="254843">21814 1637 24575,'-10'46'0,"7"-11"0,-7 13 0,36-12 0,-15-23 0,26 1 0,-16-24 0,7-8 0,-5-11 0,-1 10 0,-15 22 0,11 23 0,5 21 0,0-10 0,4-11 0,-15-12 0,-6-13 0,-2 4 0</inkml:trace>
  <inkml:trace contextRef="#ctx0" brushRef="#br0" timeOffset="255110">22188 1820 24575,'11'-17'0,"3"-11"0,-7 10 0,-11-14 0,-9 20 0,-7 9 0,0 20 0,13 6 0,-2 3 0,9-10 0,9 4 0,20-4 0,2-9 0,3-2 0,30 3 0,-8-8 0,-31 0 0</inkml:trace>
  <inkml:trace contextRef="#ctx0" brushRef="#br0" timeOffset="255660">22908 1255 24575,'0'45'0,"5"-6"0,1 6 0,-4 2 0,-2 4 0,1-1 0,4 11 0,1 0 0,-5-10 0,-2 1 0,1-8 0,0 13 0,-5-16 0,4-70 0,-2-14 0,1-11 0,4-1 0,3-6 0,0 1-1029,0 4 1,0 1 0,1 0 1028,2-3 0,1 0 0,2 6 0,1 2 0,1 8 0,12-14 0,-3 24 0,11 41 0,-4 11 0,3 22 0,-15 7 0,2-1 0,-17 0 0,-9 15 0,-19-18 3085,-15 5-3085,5-28 0,7-3 0,12-18 0,2 5 0,9-6 0,1 0 0</inkml:trace>
  <inkml:trace contextRef="#ctx0" brushRef="#br0" timeOffset="256011">23211 1586 24575,'-5'28'0,"-1"-1"0,0 3 0,1-5 0,5-9 0,5-6 0,-4 4 0,13-11 0,10 6 0,0-15 0,0-13 0,-15-1 0,-18-14 0,-3 16 0,1-8 0,2 19 0,9-2 0</inkml:trace>
  <inkml:trace contextRef="#ctx0" brushRef="#br0" timeOffset="256277">23489 1511 24575,'0'20'0,"0"2"0,0 21 0,0-6 0,8 20 0,-1-24 0,3 0 0,-10-22 0,-18-6 0,4 0 0,-14-9 0,12-8 0,5 13 0,2-5 0</inkml:trace>
  <inkml:trace contextRef="#ctx0" brushRef="#br0" timeOffset="256463">23639 1606 24575,'0'21'0,"0"4"0,5-3 0,-4 8 0,9-17 0,-9 10 0,4-20 0,-5 6 0</inkml:trace>
  <inkml:trace contextRef="#ctx0" brushRef="#br0" timeOffset="256609">23742 1394 24575,'-12'-21'0,"2"10"0,10 2 0</inkml:trace>
  <inkml:trace contextRef="#ctx0" brushRef="#br0" timeOffset="256843">23897 1286 24575,'0'35'0,"0"-1"0,0 3 0,0 0 0,0-4 0,0 2 0,1 25 0,-2 3 0,-4-11 0,-1-1 0,6 2 0,-2-3 0,-14 7 0,10-47 0,0-5 0,1-5 0</inkml:trace>
  <inkml:trace contextRef="#ctx0" brushRef="#br0" timeOffset="257512">23826 1762 24575,'6'-20'0,"5"8"0,42-12 0,-19 16 0,2 2 0,14 1 0,-1 2 0,-13 0 0,-2 4 0,16 18 0,-40-2 0,9 17 0,-16-6 0,10 2 0,-8-24 0,5-14 0,-3-9 0,2 0 0,-18 11 0,7 6 0,-7 6 0,23 0 0,4-8 0,9-4 0,-2-7 0,-8 2 0,-7-2 0,-5 7 0,-5 2 0</inkml:trace>
  <inkml:trace contextRef="#ctx0" brushRef="#br0" timeOffset="257794">24174 1483 9188,'0'-11'0,"5"5"0,-4 2 0,4 4 0</inkml:trace>
  <inkml:trace contextRef="#ctx0" brushRef="#br0" timeOffset="258112">24414 1561 24575,'8'37'0,"3"13"0,0-18 0,1 0 0,11 23 0,1-27 0,-2-42 0,2-12 0,-12-20 0,15 9 0,-10-15 0,6 16 0,-10-6 0,-3 31 0,-9 2 0,4 9 0</inkml:trace>
  <inkml:trace contextRef="#ctx0" brushRef="#br0" timeOffset="258394">24716 1618 24575,'16'0'0,"5"0"0,-5 0 0,1-4 0,-1-2 0,-41 0 0,-18 36 0,-11-4 0,11 22 0,30-23 0,18-14 0,2 3 0,9-12 0,11 13 0,1-13 0,-11 4 0,-9-6 0</inkml:trace>
  <inkml:trace contextRef="#ctx0" brushRef="#br0" timeOffset="258994">20696 2355 24575,'56'-4'0,"0"-1"0,1 0 0,5 4 0,2 1 0,1-2 0,-9-4 0,0-2 0,3 0 0,5 2-1405,-9 4 1,3 1 0,4 0-1,1 2 1,2-1 0,0 0-1,-1 0 1279,-4-2 1,0 1 0,1-1 0,1-1-1,0 1 1,0 0 0,0 1 0,0-1-175,2 2 1,-1-1-1,2 1 1,-1 1-1,0-1 1,-1 0-1,0 0 1,-1 0 299,4 0 0,0 0 0,0 0 0,-1 0 0,-2 0 0,-3 0 0,-3 0-43,14 0 1,-5 0 0,-3 0 0,-2 0 42,-6 1 0,-2-1 0,-1 0 0,-2-1 0,7-2 0,-2-2 0,-4 1 0,7 3 0,-6-1 0,12-10 0,-37 12 0,-18 0 0</inkml:trace>
  <inkml:trace contextRef="#ctx0" brushRef="#br0" timeOffset="259994">25323 1574 24575,'20'0'0,"7"0"0,21 0 0,10 0 0,3 1 0,3-2 0,-15-2 0,3-1 0,-2 0 0,18 4 0,-6-2-804,-22-7 0,-5 1 804,6 6 521,-26-4-521,-9 1 66,-1-13 1,-5 9 0,0-8-1</inkml:trace>
  <inkml:trace contextRef="#ctx0" brushRef="#br0" timeOffset="260229">25912 1448 24575,'54'9'0,"-1"-1"0,-9-2 0,-6 4 0,4 19 0,-27-11 0,-10-3 0,-15-3 0,-10 7 0,-8 1 0,-5 4 0,12-6 0,4-3 0,11-9 0,1-1 0</inkml:trace>
  <inkml:trace contextRef="#ctx0" brushRef="#br0" timeOffset="266526">27536 464 8191,'-26'0'0,"3"0"5063,17 5-5063,-4 13 2818,9 1-2818,-10 18 1719,9 11-1719,-4-4 0,6 11 6784,9-17-6784,6 13 0,11-11 0,2-16 0,3-5 0,19-1-909,-10-16 0,1-5 909,-8-2 0,0-4 0,12-8 0,1-4 0,-6 0 0,-3-3 0,-1-7 0,-5-4 0,-11 1 0,-6-2 0,-6 2 0,-7 0 0,-21-26 0,0 10 0,-3 21 0,-5 1 0,1 4 0,-2 2 909,-6 2 0,-1 3-909,-24 0 0,12 34 0,19 14 0,22 4 0,4 3 0,-6 0 0,9 12 0</inkml:trace>
  <inkml:trace contextRef="#ctx0" brushRef="#br0" timeOffset="267526">27607 1422 24575,'0'16'0,"0"5"0,9 18 0,-7-1 0,6 10 0,-2-8 0,-4-4 0,4-9 0,-12-3 0,0-22 0,-2-3 0,3-23 0,-5-14 0,7-12 0,4-5 0,5 7 0,3 1 0,-1-10 0,5 5 0,25-2 0,-11 33 0,-11 19 0,-1 5 0,0 15 0,-8 13 0,2 7 0,-22-3 0,5-9 0,-11-12 0,-2 0 0,-1-7 0,-2 4 0,4-7 0,14-9 0,1 4 0,5-4 0</inkml:trace>
  <inkml:trace contextRef="#ctx0" brushRef="#br0" timeOffset="269126">29789 378 24575,'0'11'0,"0"5"0,0 20 0,0 7 0,0 4 0,0 3 0,0 15 0,0 2 0,0-12 0,0-5 0,0-13 0,0-5 0,0 0 0,-5-26 0,-2-36 0,1-21 0,2 5 0,1-4 0,2-1 0,2-2 0,10 0 0,2 2 0,-5 13 0,2 3 0,26-16 0,-4 36 0,15 9 0,5 12 0,-7 5 0,-17 3 0,-24 1 0,-8-4 0,-12 6 0,-26 7 0,10-8 0,-3-2 0,-1 0 0,0-1 0,-20 4 0,24-7 0,26-8 0,1 2 0</inkml:trace>
  <inkml:trace contextRef="#ctx0" brushRef="#br0" timeOffset="269711">29885 662 24575,'17'-6'0,"9"14"0,15 7 0,3 18 0,-22-7 0,0 3 0,-27-8 0,-8-9 0,-3 2 0,-7-13 0,17-6 0,2-14 0,4-8 0,18-6 0,3 16 0,19-4 0,-10 19 0,-1-6 0,-18 8 0,-2 0 0</inkml:trace>
  <inkml:trace contextRef="#ctx0" brushRef="#br0" timeOffset="270294">30282 683 8191,'0'-11'0,"-9"5"5063,-4 10-5063,-4 8 2818,5 8-2818,7 1 1719,22 8-1719,30-15 3392,-7-4 0,5-3-3392,12-9 0,0-7 0,-7-1 0,-3-2 0,-7 1 0,-11-3 0,-19-8 0,-18 13 0,-16 13 0,0 10 0,16-1 0,0 1 0,23-9 0,15-24 0,8-8 0,-3-14 0,-14-2 0,-4 4 0,-15-24 0,-6 23 0,-4-5 0,-11 37 0,13 26 0,1 41 0,9-14 0,3 4 0,2 6 0,3-2 0,4-3 0,1-6 0,6 2 0,-5-29 0</inkml:trace>
  <inkml:trace contextRef="#ctx0" brushRef="#br0" timeOffset="271095">30010 1714 24575,'0'26'0,"0"24"0,0 2 0,0 0 0,0 1 0,-6-31 0,4 2 0,-10-32 0,10-33 0,-1 8 0,0-4-856,3-12 1,0-3 855,-1 2 0,2-1 0,13-14 0,5 3 0,-6 18 0,4 4 0,5 1 0,2 8 0,10 12 0,-7 33 0,-6 23 0,-3 19 0,-27 4 0,-5-17 1711,-12-15-1711,5-21 0,3 2 0,1-9 0,6 0 0,6 0 0</inkml:trace>
  <inkml:trace contextRef="#ctx0" brushRef="#br0" timeOffset="272493">20941 3040 24575,'47'-9'0,"2"-6"0,7-2 0,-2 8 0,5 1 0,-2-3-1507,-7-5 1,-1-3-1,0 5 1507,0 6 0,0 4 0,-9-1 0,8-11 346,-30 16 0,-11 0 0,-16 0 0</inkml:trace>
  <inkml:trace contextRef="#ctx0" brushRef="#br0" timeOffset="272709">21294 2987 24575,'0'20'0,"0"5"0,8 10 0,-6 12 0,7 18 0,-9-24 0,0 3 0,0 4 0,0 0 0,0-8 0,0-2 0,-5 18 0,4-30 0,-4-16 0,5-5 0</inkml:trace>
  <inkml:trace contextRef="#ctx0" brushRef="#br0" timeOffset="273026">21394 3377 24575,'11'-6'0,"8"7"0,0 15 0,4 11 0,-2 9 0,-13 3 0,1-8 0,-14-7 0,-1-9 0,-5-14 0,5-2 0,1-24 0,5-2 0,26-22 0,-20 24 0,20 0 0</inkml:trace>
  <inkml:trace contextRef="#ctx0" brushRef="#br0" timeOffset="273309">21613 3430 24575,'0'42'0,"0"-9"0,6-13 0,5-9 0,7 0 0,5-16 0,-6-2 0,-1-8 0,-10 4 0,4 0 0,-9 10 0,4 11 0,1 17 0,12 0 0,11-1 0,-7-16 0,-4-4 0</inkml:trace>
  <inkml:trace contextRef="#ctx0" brushRef="#br0" timeOffset="273593">21967 3531 24575,'15'-13'0,"-3"7"0,3-5 0,-9 5 0,-18 0 0,-2 1 0,-14 5 0,7 6 0,5 5 0,1 7 0,14-1 0,12 3 0,25-11 0,4-2 0,-9 4 0,3-7 0,-1 0 0</inkml:trace>
  <inkml:trace contextRef="#ctx0" brushRef="#br0" timeOffset="274463">23006 3119 24575,'0'36'0,"-10"24"0,7-6 0,-7-18 0,1 1 0,6 11 0,-13-5 0,14-18 0,-4-27 0,6-24 0,-1-11 0,2-7 0,12-12 0,3-2 0,-9 7 0,3 1 0,7 2 0,3 7 0,-4 14 0,-4 40 0,9 50 0,-4-13 0,1 1 0,-5-8 0,2-3 0,9 1 0,-1-8 0,-7-18 0,12-7 0,-8-21 0,-3 4 0,-3-19 0,-9 4 0,-5-32 0,0 3 0,0-1 0,0 27 0,0 22 0</inkml:trace>
  <inkml:trace contextRef="#ctx0" brushRef="#br0" timeOffset="274942">23409 3308 9677,'23'0'0,"-9"-5"5110,9-1-5110,-22 0 2587,-13 24-2587,-5 22 0,-1-4 1519,26 8-1519,23-38 2841,3-4 0,5-5-2841,-1-4 0,-1-3 0,1-2 0,-3-1 0,5-14 0,-30 8 0,-21 15 0,4 5 0,-8 16 0,13 7 0,0 8 0,-2 7 0,-2 7 0,1 4 0,4 12 0,-1 0 0,-6-14 0,-1-4 0,3 14 0,-6-43 0,6-11 0,1-4 0</inkml:trace>
  <inkml:trace contextRef="#ctx0" brushRef="#br0" timeOffset="275462">23936 3453 24575,'6'3'0,"4"4"0,0 10 0,6-7 0,17-23 0,-18 4 0,16-17 0,-14-9 0,4-13 0,-4-3 0,-8 22 0,-9 59 0,0 3 0,0 4 0,0 3 0,0 0 0,0 21 0,5-34 0,-4-17 0,4-9 0,-5 4 0</inkml:trace>
  <inkml:trace contextRef="#ctx0" brushRef="#br0" timeOffset="275876">24142 3498 24575,'32'-12'0,"-11"3"0,22 24 0,-25-7 0,4 17 0,-11-18 0,5-4 0,-4-10 0,7-6 0,1-6 0,14-9 0,-11 10 0,9-7 0,-18 37 0,1-14 0,-3 16 0,3-14 0,10-5 0,-2-1 0,7-9 0,-19 7 0,-2-1 0</inkml:trace>
  <inkml:trace contextRef="#ctx0" brushRef="#br0" timeOffset="276178">24718 3406 9917,'19'0'0,"-1"0"5097,8-5-5097,-10 4 2547,-32-4-2547,1 22 1488,-19-8-1488,19 14 5526,11-12-5526,4 0 0,10 4 0,3-3 0,0-2 0,-4-5 0</inkml:trace>
  <inkml:trace contextRef="#ctx0" brushRef="#br0" timeOffset="276827">25541 3190 24575,'55'10'0,"-19"-4"0,3-3 0,20-8 0,2-1 0,-10 5 0,-1-1 0,6-3 0,-5-1 0,-7 2 0,-16 2 0,-23-3 0</inkml:trace>
  <inkml:trace contextRef="#ctx0" brushRef="#br0" timeOffset="277026">26055 3096 8191,'15'0'0,"2"9"5063,0 3-5063,-6 5 2818,-7 3-2818,-16 6 1719,-9 0-1719,-5-5 6784,0-4-6784,11-16 0,4 9 0,5-9 0,2 4 0</inkml:trace>
  <inkml:trace contextRef="#ctx0" brushRef="#br0" timeOffset="278043">27618 3133 24575,'0'29'0,"-15"30"0,-4-10 0,7-14 0,-1-2 0,-8-4 0,14-5 0,2-36 0,13-30 0,9-11 0,-11 16 0,1 1 0,22-15 0,-20 16 0,12 9 0,-10 25 0,18 34 0,-4 6-541,-3-3 0,0 4 541,-4-7 0,-1-1 0,4 4 0,0-2 0,10 11 0,1-15 0,-15-30 0,-7-6 0,1-26 1082,-9-21-1082,5 14 0,0-1 0,-6 0 0,0 1 0,12-14 0,7 21 0,32 36 0,-23-7 0,13 13 0</inkml:trace>
  <inkml:trace contextRef="#ctx0" brushRef="#br0" timeOffset="279026">30064 3026 24575,'-11'30'0,"-4"-2"0,14 1 0,-14 1 0,13 16 0,-9-14 0,-2 1 0,-3 25 0,-7-2 0,9-49 0,9-20 0,14-35 0,-7-2 0,12 20 0,2 0 0,-2-18 0,15 11 0,-15 14 0,1 23 0,-8 2 0,17 25 0,-11 0 0,12 14 0,-4 5 0,4 3 0,0-4 0,-3-15 0,-10-11 0,-3-18 0,1-13 0,10-10 0,0-42 0,3 22 0,2-4 0,-6-11 0,-1 0 0,2 14 0,-1 2 0,-4 6 0,-5 6 0,-8 14 0,2 9 0,-4 1 0</inkml:trace>
  <inkml:trace contextRef="#ctx0" brushRef="#br0" timeOffset="285840">21312 4676 24575,'0'25'0,"0"28"0,0-13 0,0 5 0,0 7 0,0-2 0,0-14 0,0-3 0,0 31 0,0-37 0,0 1 0,0-21 0,0 2 0</inkml:trace>
  <inkml:trace contextRef="#ctx0" brushRef="#br0" timeOffset="286078">21268 4666 24575,'46'-29'0,"-8"13"0,3 1 0,5 0 0,1 1 0,-6 4 0,-3 1 0,19-1 0,-47 20 0,-14-2 0,2 3 0,-8-5 0</inkml:trace>
  <inkml:trace contextRef="#ctx0" brushRef="#br0" timeOffset="286276">21386 4846 24575,'35'-6'0,"12"-11"0,-3 1 0,-6 0 0,-18 10 0,-15 6 0</inkml:trace>
  <inkml:trace contextRef="#ctx0" brushRef="#br0" timeOffset="286696">21716 4882 24575,'6'-10'0,"-10"-1"0,-8 5 0,-4 1 0,5 10 0,-3 2 0,3 33 0,0-7 0,2 10 0,15-14 0,5-22 0,2 2 0,6-15 0,12-16 0,-11 11 0,10 6 0,-15 14 0,-3 12 0,-2-14 0,-5-2 0</inkml:trace>
  <inkml:trace contextRef="#ctx0" brushRef="#br0" timeOffset="286909">21964 4608 24575,'0'45'0,"0"-2"0,0-9 0,0 3 0,0 25-592,0-21 1,0 0 591,0 15 386,0-13-386,5-17 0,-4-11 0,4-11 0</inkml:trace>
  <inkml:trace contextRef="#ctx0" brushRef="#br0" timeOffset="287177">22207 4850 24575,'-20'0'0,"-10"0"0,2 6 0,7 21 0,7 3 0,14 17 0,17 1 0,-8-15 0,15 1 0,-23-23 0,-2-2 0,-10-7 0,0 2 0,5-4 0,1 0 0</inkml:trace>
  <inkml:trace contextRef="#ctx0" brushRef="#br0" timeOffset="287492">22346 5037 24575,'20'-6'0,"23"-2"0,-14-8 0,8 2 0,-40 4 0,-9 5 0,-8 5 0,2 9 0,3 7 0,7 11 0,4 0 0,22-5 0,3-2 0,19-12 0,-2 0 0,20-23 0,-32 12 0,11-12 0</inkml:trace>
  <inkml:trace contextRef="#ctx0" brushRef="#br0" timeOffset="288509">23501 4533 24575,'0'35'0,"4"-2"0,0 4 0,-2 2 0,-1 2 0,3 15 0,0 1 0,-3 1 0,-2-4 0,1-16 0,0-4 0,-5 22 0,-1-45 0,-5-16 0,-5-32 0,9-6 0,1-6 0,2-8 0,8-3 0,4-2-145,-1 14 0,3-1 1,1 2 144,3 2 0,1 0 0,2 6 0,3 3 0,2 6 0,17-8 0,-19 36 0,1-4 0,3 19 0,1 8 0,-10 22 0,-3-9 434,-12 4-434,-6-18 0,-5 1 0,-11-5 0,-2 4 0,2-8 0,1-2 0,14-5 0,-2-5 0</inkml:trace>
  <inkml:trace contextRef="#ctx0" brushRef="#br0" timeOffset="288809">23841 4817 24575,'0'23'0,"0"-4"0,5-8 0,5-5 0,7-1 0,-1-14 0,-1 2 0,-9-22 0,-26 0 0,5 1 0,-17 7 0,21 16 0,6 5 0</inkml:trace>
  <inkml:trace contextRef="#ctx0" brushRef="#br0" timeOffset="289095">24079 4676 24575,'-11'-6'0,"-1"15"0,6 3 0,0 30 0,18-4 0,-4 3 0,6-12 0,-14-13 0,-11-6 0,-1-4 0,-8-1 0,13-5 0,-2 0 0</inkml:trace>
  <inkml:trace contextRef="#ctx0" brushRef="#br0" timeOffset="289295">24198 4776 8191,'6'10'0,"5"11"5063,-10 2-5063,6 3 2818,-7-11-2818,0-4 1719,0 0-1719,0 4 0,0-8 0,0 2 0</inkml:trace>
  <inkml:trace contextRef="#ctx0" brushRef="#br0" timeOffset="289726">24495 4269 24575,'0'35'0,"-8"25"0,7 2 0,0 3 0,-8-10 0,-1-1 0,9 10 0,0-6 0,-14-8 0,9-35 0,-9-10 0,8-5 0,-2 0 0</inkml:trace>
  <inkml:trace contextRef="#ctx0" brushRef="#br0" timeOffset="289876">24366 4716 24575,'20'-11'0,"22"-4"0,-10 4 0,1 0 0,28-1 0,2-3 0,-32 9 0,-3 4 0,-17-4 0,-2 6 0</inkml:trace>
  <inkml:trace contextRef="#ctx0" brushRef="#br0" timeOffset="290143">24247 4378 24575,'17'0'0,"-6"0"0,-7 0 0</inkml:trace>
  <inkml:trace contextRef="#ctx0" brushRef="#br0" timeOffset="290510">24694 4554 24575,'19'28'0,"-2"0"0,17 20 0,-18-15 0,1-4 0,-16-14 0,9 0 0,-4-8 0,0 7 0,-1-18 0,-1-2 0,-2-6 0,2 1 0,-4 7 0</inkml:trace>
  <inkml:trace contextRef="#ctx0" brushRef="#br0" timeOffset="290792">24749 4296 8191,'9'-2'0,"-6"-1"0,6 7 0</inkml:trace>
  <inkml:trace contextRef="#ctx0" brushRef="#br0" timeOffset="291059">24951 4469 24575,'34'57'0,"0"0"0,-10-13 0,-2-3 0,-1-2 0,-4-4 0,-7-2 0,0-22 0,1-31 0,13-21 0,-7 2 0,0-5 0,-1-1 0,0 2 0,0 8 0,-1 3 0,-3-16 0,-2 41 0,-10 2 0</inkml:trace>
  <inkml:trace contextRef="#ctx0" brushRef="#br0" timeOffset="291344">25355 4585 24575,'27'8'0,"-1"-2"0,-10-6 0,0 0 0,-10-5 0,-11-1 0,-16 0 0,-13 26 0,11-5 0,-1 17 0,22-13 0,-2 6 0,21 7 0,-3-5 0,24-2 0,-24-19 0,4 0 0</inkml:trace>
  <inkml:trace contextRef="#ctx0" brushRef="#br0" timeOffset="291879">25892 4609 24575,'54'0'0,"-2"11"0,-11-9 0,1-1 0,-5 4 0,0 1 0,8-6 0,0 0 0,0 5 0,-3 0 0,-5-4 0,-4 0 0,11 4 0,-35-11 0,-9 0 0,0 1 0</inkml:trace>
  <inkml:trace contextRef="#ctx0" brushRef="#br0" timeOffset="292125">26475 4502 24575,'15'22'0,"-4"-3"0,-1 20 0,-5-13 0,-11 9 0,-5-17 0,-20 14 0,-10-15 0,-11-2 0,20-7 0,9-8 0</inkml:trace>
  <inkml:trace contextRef="#ctx0" brushRef="#br0" timeOffset="295460">30119 4281 8191,'0'32'0,"0"-2"2323,4 3 0,2 4-2323,-4 27 1434,3-16 0,0 2-1434,-4-4 0,-2-1 0,1 4 0,0-4 0,0 6 1770,0-26-1770,0-10 6628,0-4-6628,-9 0 118,1-16 0,-3 3 0,5-7 0</inkml:trace>
  <inkml:trace contextRef="#ctx0" brushRef="#br0" timeOffset="295759">30078 4362 8191,'6'-26'0,"22"-1"5063,3 3-5063,25 8 2818,-14 10-2818,1 19 1719,-18-5-1719,-6 15 6784,-13-6-6784,-1 0 0,-15-2 0,-8 0 0,-17 5 0,-4-2 0,7 1 0,8-11 0,18-4 0,1-4 0</inkml:trace>
  <inkml:trace contextRef="#ctx0" brushRef="#br0" timeOffset="296475">24210 5381 24575,'-12'6'0,"2"-1"0</inkml:trace>
  <inkml:trace contextRef="#ctx0" brushRef="#br0" timeOffset="296925">23230 5484 24575,'62'-20'0,"0"1"0,-1-1 0,-8 2 0,1-2 0,1 0 0,-2 1 0,-2 1 0,0 1 0,-1 0 0,1-1-532,3-2 0,1-2 0,-2 2 0,-6 4 532,4 1 0,-8 6 684,9 7-684,-90 50 0,4-17 0,7-9 0,0 0 0</inkml:trace>
  <inkml:trace contextRef="#ctx0" brushRef="#br0" timeOffset="297242">23382 5665 24575,'45'-8'0,"1"0"0,0 0 0,1-4 0,2-2 0,2-2 0,1 0 0,9-3 0,2-2 0,2 0 0,-1 0-2025,0 0 0,2-1 0,-3 1 0,-4 1 2025,-3 1 0,-5 2 0,-4 3 452,6 1 0,-17 6 1,-30 7-1,-1 0 1</inkml:trace>
  <inkml:trace contextRef="#ctx0" brushRef="#br0" timeOffset="299378">29829 239 24575,'-5'-10'0,"-1"-1"0,-22 0 0,0 5 0,-33 1 0,24 4 0,-2 2 0,0 4 0,-1 1 0,-21 2 0,-2 3 0,9 6 0,1 2 0,-1-2 0,2 2 0,8 3 0,5 2 0,0 13 0,9 6 0,19 3 0,-1-11 0,1 3 0,7 5 0,4 1 0,0 9 0,4-2 0,2-10 0,4-3 0,6-7 0,3-3 0,22 19 0,-15-25 0,3-2 0,4 5 0,3-1 0,11 1 0,1-3 0,-8-10 0,-1-2-526,7 10 0,-1-4 526,-9-13 0,2-2 0,24 13 0,6 0 0,-6-5 0,4-3 0,-2-1 0,5 0 0,-5-1-815,-16 1 1,-4-1 0,1-1 814,3-2 0,0-2 0,-4 1 0,2 0 0,0 0-213,14 0 1,4 0 212,-18 0 0,0 0 0,3 0 0,5 0 0,3 1 0,-1-2 0,0-2 0,0-1 0,-3 0-562,6-2 1,-3-1 561,-6 2 0,-4-3 0,10-17 418,-24 15 0,1-1-418,-3-5 0,-1-2 1170,2 1 0,-3 1-1170,12-8 477,-15 6-477,-10 6 1390,2-8-1390,-9-3 0,9-12 0,-16-10 0,-1 11 0,-2-4 0,-10 18 0,5-6 0,-10-1 0,4-1 0,-7 4 0,8 8 0,-3 4 0,-2-3 0,-2-1 0,-12-8 0,-6-2 0,5 10 0,-12-11 0,12 23 0,3-10 0,-3-2 0,-31-3 0,19 3 0,-3-1 0,-3 0 0,2 0 0,9 0 0,1 1 0,-7 2 0,1 0 0,11-2 0,1 0 0,-10 3 0,-2-1 0,2-3 0,0 0 0,7 8 0,2 0 0,-1-5 0,2 3 0,-16 8 0,6-7 0,-5-1 0,-11 9 0,-5 2-1190,9-4 0,-3-2 0,0 5 1190,6 5 0,0 4 0,1-2 0,-3-4 0,1-3 0,7 5 0,-16 14 0,12-18 0</inkml:trace>
  <inkml:trace contextRef="#ctx0" brushRef="#br0" timeOffset="305492">27700 5325 24575,'51'-8'0,"13"-4"0,-30 6 0,2 1 0,8-5 0,1 1 0,-9 8 0,-2 0 0,21-8 0,-15 9 0,-60 15 0,18-11 0,-24 10 0</inkml:trace>
  <inkml:trace contextRef="#ctx0" brushRef="#br0" timeOffset="305759">27738 5519 24575,'55'0'0,"-12"-7"0,5-2 0,-3 2 0,3 0 0,-1-1 0,17-8 0,1 0 0,-19 8 0,0 2 0,-5 0 0,18-11 0,-32 16 0,-20-4 0,-16 5 0</inkml:trace>
  <inkml:trace contextRef="#ctx0" brushRef="#br0" timeOffset="318758">27921 4539 24575,'-21'20'0,"13"3"0,-13 20 0,11 14 0,5-24 0,1 2 0,0-1 0,0 1 0,-2 11 0,2-2 0,1 18 0,-12-4 0,14-20 0,-4-22 0,5-19 0,0-9 0</inkml:trace>
  <inkml:trace contextRef="#ctx0" brushRef="#br0" timeOffset="319514">27884 4589 8191,'3'15'0,"24"29"2152,-3 2 0,3 6-2152,-4-11 0,1 0 0,0 1 0,5 16 0,-2-2 0,0-5 0,-2-5 0,2 2 2906,-4-5-2906,-8-18 1810,-8-42-1810,9-44 0,-15-1 0,0-5 1948,14 4 1,0-1-1949,-13 16 0,-3-1 0,4 4 0,15-3 0,-1 2 376,-15-5 0,0 3-376,20-9 0,-20 7 0,-9 52 0,3-3 0,-9 18 0</inkml:trace>
  <inkml:trace contextRef="#ctx0" brushRef="#br0" timeOffset="335693">30131 5124 24575,'11'6'0,"14"-1"0,33-29 0,-15 15 0,7 1 0,-4-3 0,2-11 0,0 0 0,31 5 0,-30 8 0,-53 9 0,-26 14 0,-20 4 0,18-7 0</inkml:trace>
  <inkml:trace contextRef="#ctx0" brushRef="#br0" timeOffset="335941">30261 5200 8191,'29'-6'0,"33"-6"2182,-21 1 1,2-1-2183,-6 3 0,-4-1 2899,7-6-2899,-52 11 0,12 5 0,-18 0 0</inkml:trace>
  <inkml:trace contextRef="#ctx0" brushRef="#br0" timeOffset="338091">23562 4372 24575,'-6'-5'0,"15"-2"0,5-13 0,7 5 0,1-6 0,-6 9 0,21-11 0,13 5 0,-16-2 0,3 0 0,3 4 0,0 2 0,-8 1 0,-1-1 0,3-2 0,-2 2 0,16 11 0,-5-12 0,3 0 0,2 7 0,1 1 0,-1-7 0,1 0 0,-2 8 0,2-1 0,-6-5 0,1-2 0,0 3 0,17 2 0,1 0-268,-6-3 1,3-3 0,-2 2 267,-8 4 0,-1 1 0,0 0 0,-1 0 0,0 0 0,-1 1-940,16 0 1,-2 0 939,-1-5 0,-2 2 0,-11 8 0,0 1-156,-4-6 1,3-2-1,0 1 156,19 1 0,-1 1 0,-1-1 0,-2-1-557,-5-4 1,-5 2 556,15 8 0,-28-3 0,0-1 0,29-4 96,-15 9 0,2-1-96,-4-8 0,1-1 0,13 10 0,3-1 0,-20-4 0,1-3 0,-4 3 866,2 4 1,1 1-867,-2-2 0,3-1 0,-1 0 0,7-2 0,0 1 0,-5 4 0,2 0 0,0 0-557,-1-2 1,1-1 0,-2 0 556,10-2 0,-2 1 0,-1 4 0,-3 0 0,-15-5 0,-1 1 484,8 4 1,3 2-485,3-1 0,2 0 0,5-5 0,0 0 0,0 4 0,-2-1-87,-11-3 1,-3 0 86,24 5 0,-19 0 0,17 0 0,-24 0 0,0 0 0,0 0 0,1 0 900,1 5 0,-1 0-900,16-2 0,0 7 0,-1 0 0,-15-10 0,1 2 0,2 7 0,1 2 88,4-6 0,0 1-88,0 4 0,-3 0 0,14 1 748,-12-3-748,-18-1 0,0-6 0,-1 10 485,-1-5-485,-7 0 0,-5-1 0,-3-1 0,12 2 0,-6 0 0,8 4 0,-5-4 0,-4 0 0,-1-1 0,-6-5 0,6 4 0,-4-2 0,8 2 0,-8 1 0,3-4 0,-5 4 0,-8-5 0,1 0 0,-8 0 0</inkml:trace>
  <inkml:trace contextRef="#ctx0" brushRef="#br0" timeOffset="338425">29447 3732 24575,'15'0'0,"2"9"0,8 9 0,-12 1 0,1 2 0,-9-6 0,-4-3 0,-1 3 0,-23-9 0,3 5 0,-13-9 0,13 4 0,-6 0 0,-5 1 0,-1 7 0,4 3 0,12-9 0,10 1 0</inkml:trace>
  <inkml:trace contextRef="#ctx0" brushRef="#br0" timeOffset="344157">21418 6174 24575,'-6'28'0,"-9"25"0,9-7 0,-1 4 0,-3 3 0,0-2 0,3-12 0,1-4 0,-2 15 0,8-25 0,0-35 0,0-10 0,0-4 0,0-1 0</inkml:trace>
  <inkml:trace contextRef="#ctx0" brushRef="#br0" timeOffset="344424">21318 6238 8191,'0'-16'0,"0"1"5063,34-17-5063,-8 12 0,6-1 0,26-7 0,4 0 0,-8 2 0,-3 4 1409,-1 3 0,-12 12-1409,-28 15 0,-13-3 0,-26 16 0</inkml:trace>
  <inkml:trace contextRef="#ctx0" brushRef="#br0" timeOffset="344608">21323 6457 24575,'9'11'0,"10"-2"0,13-15 0,26-15 0,-18-3 0,9 1 0,-29 5 0,-10 17 0,-5-4 0</inkml:trace>
  <inkml:trace contextRef="#ctx0" brushRef="#br0" timeOffset="345058">21744 6466 24575,'0'-10'0,"0"-1"0,-5 0 0,-1 5 0,-9 1 0,-6 16 0,2 5 0,3 8 0,10-3 0,16-6 0,2-9 0,22-20 0,-5 3 0,-4-14 0,-7 17 0,-10 13 0,-2 6 0,6 19 0,-10-11 0,9 0 0,-10-9 0,8-9 0,-7 4 0,2-5 0</inkml:trace>
  <inkml:trace contextRef="#ctx0" brushRef="#br0" timeOffset="345292">21974 6056 24575,'-6'21'0,"5"17"0,3-4 0,0 6 0,-1 15 0,1 3 0,7-2 0,-1-2 0,-7-5 0,0-7 0,10-5 0,-10-28 0,3-9 0</inkml:trace>
  <inkml:trace contextRef="#ctx0" brushRef="#br0" timeOffset="345559">22207 6366 24575,'-15'-6'0,"3"2"0,-3 17 0,9 5 0,1 25 0,18-10 0,-5 1 0,11-15 0,-9-8 0,-4 4 0,-10 1 0,-3 0 0,-3-5 0,5-7 0</inkml:trace>
  <inkml:trace contextRef="#ctx0" brushRef="#br0" timeOffset="345857">22382 6518 8191,'20'-17'0,"-3"3"5063,5-7-5063,-11 3 2818,-14 7-2818,-9 2 1719,-12 21-1719,12 18 0,-9 6 6784,18 3-6784,-5-15 0,22-2 0,3-9 0,19-1 0,-1-5 0,-12-7 0,-6 0 0</inkml:trace>
  <inkml:trace contextRef="#ctx0" brushRef="#br0" timeOffset="346941">23776 6235 24575,'-10'53'0,"9"-16"0,-1 4 0,-8 18 0,-1 3-1197,10-11 1,0-3 1196,-5-1 0,1-5 0,5-4 765,-5-14-765,4-39 394,-4-3-394,4-21 0,2-9 0,4-4 0,1-1 0,-2 1 0,1 2 0,0 4 0,2 7 0,4 12 1234,5 51-1234,-2 6 0,1 5 0,3 2 0,1 2-343,1 7 0,0-2 343,12 8 0,-4-19 0,-8-15 0,-3-30 0,-11 3 0,0-28 0,-6-2 343,0 4 0,0-3-343,0-25 0,0 1 0,5 49 0,-4 12 0,4 15 0</inkml:trace>
  <inkml:trace contextRef="#ctx0" brushRef="#br0" timeOffset="347441">24148 6497 24575,'23'-11'0,"-4"5"0,-13-4 0,-6 9 0,-11-4 0,-8 24 0,-2 19 0,6 3 0,24 5 0,21-30 0,4-10 0,5-4 0,8-5 0,2-5 0,5-1 0,-2-3 0,-9-6 0,-5-2 0,13-13 0,-41 4 0,-19 14 0,-14 14 0,1 2 0,-2 22 0,18 11 0,1 10 0,1 8 0,3 13 0,2 3 0,2-17 0,1 1 0,-1-2 0,-2 19 0,0-8 0,5-23 0,-2-7 0,-4 1 0,-9-26 0,-3-1 0,-5-23 0,-1 4 0,11-7 0,0 12 0</inkml:trace>
  <inkml:trace contextRef="#ctx0" brushRef="#br0" timeOffset="347775">24918 6656 24575,'-5'-6'0,"-1"1"0,-14 10 0,-3 25 0,5-13 0,3 18 0,29-29 0,0-11 0,8-2 0,-5 2 0,-11 6 0,-2 5 0,-4-1 0</inkml:trace>
  <inkml:trace contextRef="#ctx0" brushRef="#br0" timeOffset="348009">25058 6282 24575,'6'26'0,"9"30"0,-13-6 0,-2 4 0,6 0 0,-2 0 0,-3-7 0,-2-4 0,1 7 0,0-35 0,0-10 0</inkml:trace>
  <inkml:trace contextRef="#ctx0" brushRef="#br0" timeOffset="348341">25078 6601 24575,'9'-6'0,"2"-3"0,15 7 0,1 24 0,3 2 0,-7 21 0,-10-19 0,-4-11 0,-7-5 0,17-29 0,0-35 0,-2 26 0,-1-2 0,-6-13 0,-1 1 0,7 9 0,-2 5 0,-6-5 0,13 4 0,-15 29 0,-1 0 0</inkml:trace>
  <inkml:trace contextRef="#ctx0" brushRef="#br0" timeOffset="348627">25441 6543 24575,'20'-6'0,"3"-4"0,0-4 0,-12 4 0,-12 5 0,-27 24 0,3 12 0,-1 3 0,12-1 0,14-18 0,4-4 0,2-5 0,5-1 0,9-5 0,7-6 0,15-16 0,-18 11 0,0-9 0</inkml:trace>
  <inkml:trace contextRef="#ctx0" brushRef="#br0" timeOffset="349324">25966 6429 24575,'29'6'0,"1"-1"0,25-5 0,9 0 0,-11 0 0,1 0-769,-7 0 0,2 0 0,-4 0 769,-3 1 0,-7-2 739,-2-9-739,-27-1 380,0-17-380,-6-4 0,0 5 0,0-1 1188,5 21-1188,1-3 0,9 10 0,3 10 0,3 1 0,2 12 0,-11-6 0,-3 0 0,-9-7 0,-40 26 0,-12 0 0,20-15 0,0-2 0,-19 6 0,27-20 0,17-5 0,-2 0 0</inkml:trace>
  <inkml:trace contextRef="#ctx0" brushRef="#br0" timeOffset="353408">30276 5973 24575,'0'-7'0,"0"16"0,-15 50 0,8-13 0,-1 3 0,-8 5 0,0 0 0,5-5 0,1-4 0,-7 6 0,6-32 0,10-9 0,-4-35 0,15-2 0,-3-14 0,0-8 0,3 4 0,1 1 0,-4 3 0,-1 2 0,7-13 0,13 92 0,2 5 0,-7-1 0,3 3 0,3-5 0,1-3 0,6 10 0,12-8 0,-30-30 0,4-10 0,0-13 0,8-18 0,-14-1 0,-3-4 0,-2 1 0,-1-1 0,-3-7 0,-2 1 0,-3-9 0,0 1 0,0 70 0,0 8 0</inkml:trace>
  <inkml:trace contextRef="#ctx0" brushRef="#br0" timeOffset="353793">29858 6955 24575,'14'1'0,"23"-12"0,26 3 0,-20-1 0,6-1 0,1 1-810,1 4 1,0 0-1,1 0 810,6-3 0,0-2 0,-4 2 388,5 0 0,-7 1-388,4-4 100,-62 11 0,6 0 0,-17 0 0</inkml:trace>
  <inkml:trace contextRef="#ctx0" brushRef="#br0" timeOffset="354040">30120 7087 8191,'8'5'0,"0"-4"5063,33 4-5063,-1-15 0,13 5 0,7-4 0,-2-11 0,2-1 260,-14 10 1,2 1 0,-4-1-261,3-5 0,-7 1 1968,-1-3-1968,-43 17 1475,-3-4 0,-4 5 0,6 0 0</inkml:trace>
  <inkml:trace contextRef="#ctx0" brushRef="#br0" timeOffset="356345">28026 6124 24575,'0'31'0,"0"-3"0,0 0 0,0 3 0,0 15 0,0-8 0,0 5 0,0 7 0,0 4 0,0 13 0,0-2-305,0-19 0,0-3 305,0-5 0,0-7 0,0-15 0,0-40 0,-11-12 0,9-17 0,1-10 0,-3 18 0,0-2 0,1-2-1138,5-7 1,2-2 0,2 3 1137,-1 9 0,1 1 0,1 3 0,-1-10 0,3 7 505,19 4-505,-16 16 0,8 6 0,-1 13 0,11 44 0,-6-10 3517,1 28-3517,-11-23 0,-12-15 0,-5 12 0,-26-7 0,-3-4 0,-3-6 0,-3-3 0,-15-2 0,-10 2 0,27 10 0,21-16 0,9 9 0</inkml:trace>
  <inkml:trace contextRef="#ctx0" brushRef="#br0" timeOffset="356791">27974 6945 24575,'29'-21'0,"26"-3"0,-20 8 0,3 0 0,2 7 0,-1 0 0,17-11 0,-24 19 0,-26 1 0,-11 7 0,-3 8 0,-3-6 0,5 0 0</inkml:trace>
  <inkml:trace contextRef="#ctx0" brushRef="#br0" timeOffset="356992">27966 7107 24575,'47'-13'0,"-6"-4"0,7-3 0,7 3 0,7 0 0,-2 0-1537,-15 3 1,-2 0-1,1 0 1537,11-2 0,1-1 0,-8 5 0,15 2 0,-36-6 0,-1 1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17:08.544"/>
    </inkml:context>
    <inkml:brush xml:id="br0">
      <inkml:brushProperty name="width" value="0.05292" units="cm"/>
      <inkml:brushProperty name="height" value="0.05292" units="cm"/>
      <inkml:brushProperty name="color" value="#A020F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492 3797 8191,'-6'-5'0,"18"4"5063,23 1-5063,7 9 2818,18-2-2818,-21-2 0,3-1 0,11-4 0,6 0-175,-6 0 0,4 0 1,-1 0 174,-8 0 0,-2 0 0,4 0 0,14 0 0,5 1 0,-3-2 1255,-9-3 1,-2-1-1,3 2-1255,-2 1 0,3 2 0,1 0 0,0-2 0,0 0 0,-1-1 0,1 0 0,0-1 0,2 1 0,1-1 0,-1 1 0,-2 1-813,5 0 1,-2 2 0,-3-1 812,-5-4 0,-1 0 0,-5 2 0,2 2 0,-2 2-146,-4-1 0,3 0 1,-1 0 145,-2 0 0,0 0 0,2 0 0,11-1 0,3 1 0,1 1 0,-1 2 0,0 0 0,-1 2 0,-6-1 0,-1 1 0,1-1 520,6 1 1,0 0 0,0-1-521,0 0 0,0-1 0,1 1-516,-10-1 1,0 1-1,0-1 1,-1-1 515,11-1 0,-1 0 0,0 0 0,0 3 0,0 1 0,-4-2 789,4-2 0,-1-2-789,-8 1 0,2 0 0,1 0 0,4 0 0,1 0 0,1 0-561,-10 0 1,2 0 0,0 0 0,-1 0 560,8 0 0,-1 0 0,1 0 0,7 4 0,1 1 0,-1-1-216,-9-3 0,-2-1 1,3 2 215,-1 0 0,2 2 0,2-1 0,-3 0 0,-5-3 0,-2 0 0,0-1 0,1 2 0,7 1 0,0 2 0,0-1 0,-5 0 0,-2-2 0,-5-1 0,1 2 0,3 2 0,0 1 0,-5-2 0,-4-2 0,0-2 1444,21 0 1,4 2-1445,-21 3 0,1 0 0,2 0 0,13-2 0,4-2 0,0 1-784,-14 2 1,1 1 0,0-1 0,-2-1 783,4-1 0,-3-1 0,3-1 0,-5 1 0,3 0 0,0 0 0,-2 0 506,9 4 0,-2 1 0,2-1-506,-6-3 0,1-1 0,1 1 0,0 0 0,1 1 0,2 2 0,-2 0 0,-3-2-64,5-1 0,-3-2 0,-1 1 64,0 0 0,-1 0 0,-4 0 0,-3 0 0,-1 0 12,1 0 1,3 0-1,-1 0-12,15 0 0,1 0 0,-7 0 0,4 0 0,-1 0 172,-2-1 1,-1 1 0,-2 1-173,-10 2 0,-3 2 0,3-2 0,12-1 0,4-2 0,-1 1 70,-8 3 0,0 1 0,1-2-70,8-2 0,1-2 0,-1 1 0,-2 0 0,-1 0 0,-5 0 0,5 0 0,-5 0 0,-8 0 0,-3 0 0,13 0 1800,9 0-1800,-32 0 0,1 0 0,0 0 0,-1 0 0,33 0 0,-11 0 0,3 0 0,-11 0 0,1 0-281,0 0 0,2 0 0,-3 0 281,-2 0 0,-3 0 0,-1 0 0,-1 0 4166,25 0-4166,-23 0 1135,4 0-1135,-26 0 0,10 0 0,-3 0 1840,4 0-1840,-47 0 0,17 0 0,-33 0 0</inkml:trace>
  <inkml:trace contextRef="#ctx0" brushRef="#br0" timeOffset="1750">14474 1766 8191,'9'-11'0,"3"-3"5063,4 8-5063,-34 25 0,-11 3 0,-7 3 0,-6 5 0,-3 2 337,7-7 0,-1 1 1,0-2-338,-8 4 0,-2-1 0,3-1 0,-5 1 0,4-1 832,-9 7 1,1 0-833,14-9 0,-2-1 0,7-1 5863,-19 15-5863,93-23 0,19-21 0,9-7 0,-18 8 0,2 0 0,3-1-885,-2-2 1,3-2-1,0 0 1,-3 0 884,2 1 0,-2 0 0,2 1 0,-1 1 0,3 0 0,-1 1 0,-3 1 107,-1 0 0,-3 0 0,-1 1-107,2 0 0,0 1 0,-11 1 342,-7 3-342,-82 0 0,-5-3 0,-15-3 0,3 2 0,14 3 0,1 1 0,-2-2-335,-3-4 1,-4-2 0,1-1 0,3 0 334,-1 1 0,4-1 0,4-2 0,-11-10 0,5-2 1684,-3 3 1,8 1-1685,2-7 1776,46 23-1776,11 18 0,21 23 0,1 18 0,-11-19 0,2 6 0,0 0-311,-2-1 0,1 0 1,0 2 310,4 7 0,2 1 0,-3-2 0,1 8 0,-1-6 0,-2-21 0,-2-4 1755,-6 5-1755,-2-42 0,2-22 0,-10-8 0,1-10-630,8-2 0,4-7 0,-2 0 630,-5-2 0,-3-1 0,4 1 0,5-1 0,3 2 0,-2 4 0,-4-11 0,2 26 0,4 47 0,-12-6 0,-4 42 0</inkml:trace>
  <inkml:trace contextRef="#ctx0" brushRef="#br0" timeOffset="19683">7405 12617 24575,'17'6'0,"13"-3"0,10-1 0,8-2 0,7 0 0,5 0-2434,-1 0 1,4 0 0,2 0 0,-1 0 2433,-4 0 0,0 0 0,0 0 0,0 0 0,0-1 0,2 1 0,-3-1 0,-4 3 561,-7 1 0,-4 2 0,1-1-561,8-3 0,1-1 0,-3 2 737,10 9 1,-3 0-738,4-9 0,-4-1 0,-20 4 0,-6-1 0,3-4 0,-16 0 0,-8 0 5291,0 0-5291,0 0 256,-5-9 1,-2 7-1,-4-7 1</inkml:trace>
  <inkml:trace contextRef="#ctx0" brushRef="#br0" timeOffset="21034">9075 11771 24575,'53'-8'0,"-1"5"0,-11-1 0,1 0 0,-6 4 0,1 0 0,19-6 0,3 0 0,-2 5 0,2-1-210,-13-1 1,2-2 0,-2 2 209,12 2 0,-4 2 0,-19-1 0,-3 0 155,13 0-155,-24 0 0,0 0 0,-1 0 0,-3 0 0,-7-5 473,0 4-473,-4-4 0,4 5 0,-4-5 0,-1 4 0,-5-4 0</inkml:trace>
  <inkml:trace contextRef="#ctx0" brushRef="#br0" timeOffset="21399">9895 11611 24575,'39'0'0,"17"0"0,-23 3 0,2 2 0,3 3 0,-2-1 0,18 5 0,-23 10 0,-21-20 0,-9 16 0,-10 6 0,-3-3 0,-13 8 0,5-15 0,-6 5 0,4-1 0,1 0 0,10 7 0,6-12 0,5 2 0,0-11 0</inkml:trace>
  <inkml:trace contextRef="#ctx0" brushRef="#br0" timeOffset="28581">10940 11559 24575,'7'57'0,"1"-23"0,-1 1 0,-6 0 0,0 0 0,7 23 0,-8-21 0,5-20 0,-4 3 0,4-9 0,-10 0 0,-4-41 0,2 5 0,-3-19 0,1-8 0,2 8 0,2-1 0,-2-12 0,1 0-207,0 12 0,2 5 207,4-16 0,0 28 0,5 16 0,-4-6 0,9 11 0,13-3 0,11 25 0,3-4 414,-6 15-414,-16-14 0,-9 8 0,-1-2 0,-5 8 0,-19-2 0,-2-3 0,-19 2 0,2-13 0,-12 14 0,11-15 0,2 8 0,22-6 0,15-5 0,1 0 0,4-2 0</inkml:trace>
  <inkml:trace contextRef="#ctx0" brushRef="#br0" timeOffset="29818">10877 12496 24575,'9'56'0,"-7"-12"0,6 11 0,-8-9 0,9 12 0,-7-11 0,6-5 0,-8-41 0,0-34 0,0-14 0,0-10 0,0 18 0,0 10 0,0 13 0,27 29 0,5 13 0,11 9 0,-6-3 0,-20-26 0,-2-19 0,-3-17 0,-5-20 0,-1 0 0,-6 11 0,0 10 0,0 8 0,-5 5 0,-2 14 0,0 0 0,1 11 0</inkml:trace>
  <inkml:trace contextRef="#ctx0" brushRef="#br0" timeOffset="30782">8744 13001 24575,'56'0'0,"-11"1"0,8-2 0,5-3 0,6-3 0,-2-1-1933,-9 1 0,-1-1 0,1 0 1933,3 1 0,1 0 0,-4-2-18,14-7 1,-8 3 17,3 10 1280,-3-14-1280,-66 11 0,-10-2 0,6-1 2885,16 14-2885,2-9 1669,12 25-1669,-12-12 0,2 12 0,-9-10 0,-6 4 0,0-8 0,-8 11 0,-3-6 0,-2 4 0,1-6 0,7-5 0,7-5 0</inkml:trace>
  <inkml:trace contextRef="#ctx0" brushRef="#br0" timeOffset="34882">14777 9949 24575,'0'4'0,"0"27"0,0 11 0,0 8 0,0 6 0,0-4 0,0 3 0,0-10 0,0 3 0,0-2 0,0 17 0,0-4-420,0-15 1,0-3 419,0 22 206,0-33-206,0-6 0,0-9 0,-27-28 0,16 3 0,-26-12 633,30 8-633,-2 17 0,14 3 0,5 7 0,6-3 0,1-8 0,4-13 0,-1-8 0,-6 1 0,4 0 0,-17 7 0,4 5 0,-5 1 0</inkml:trace>
  <inkml:trace contextRef="#ctx0" brushRef="#br0" timeOffset="36148">17363 9927 8191,'-5'-11'0,"4"-3"5063,-4 30-5063,5 8 0,0 24 0,0 16 0,6-12 0,0 2 0,-5-7 0,1-1 0,7 7 0,-1-4 0,-6 3 2818,4-28-2818,-21-27 1719,2-1-1719,-10-7 6784,13 14-6784,5 9 0,5 4 0,0 0 0,5-10 0,1-1 0,22-5 0,2-25 0,1 14 0,-10-20 0,-12 20 0,-7 0 0,2-4 0,-4 8 0,0-2 0</inkml:trace>
  <inkml:trace contextRef="#ctx0" brushRef="#br0" timeOffset="37266">15071 10815 24575,'4'6'0,"-2"8"0,7 2 0,-8 31 0,4-7 0,-5 7 0,0-19 0,0-7 0,0 0 0,-6-18 0,5-23 0,-7-13 0,-1-7 0,7 0 0,2-1-542,-1-10 0,3 1 542,2 12 0,5 2 0,6 0 0,4 3 0,15-5 0,10 7 0,-17 33 0,2 7 0,-22 11 1084,2-7-1084,-9 15 0,-5-5 0,-22 23 0,11-21 0,-16 0 0,21-15 0,0-9 0,-4 4 0,3-5 0,1 0 0,7 0 0</inkml:trace>
  <inkml:trace contextRef="#ctx0" brushRef="#br0" timeOffset="38481">18061 10882 8191,'0'-11'0,"-4"0"5063,2 1-5063,-2 8 2818,4 25-2818,8 5 1719,-6 19-1719,15-8 6784,-15 8-6784,15 3 0,-15-13 0,7-1 0,-9-55 0,0-3 0,0-35 0,0 1 0,0 15 0,0 1 0,0-12 0,16 8 0,17 72 0,-2-5 0,1 3 0,-3 3 0,-1-2 0,25 5 0,-29-19 0,-5-12 0,-7 4 0,-1-15 0,-2-6 0,-8-31 0,-4 7 0,0-12 0,-10 22 0,12 14 0,-4 7 0</inkml:trace>
  <inkml:trace contextRef="#ctx0" brushRef="#br0" timeOffset="41932">14079 12106 24575,'53'0'0,"-17"0"0,5 0 0,22-5 0,4-1-502,-10 5 0,2-1 502,-7-5 0,3-2 0,-5 3 0,2 4 0,-3 1 0,2-5 0,-4 0 0,3 6 329,-26 0-329,-12 0 167,8 0-167,-4 0 0,12 0 0,-5 0 508,1 0-508,-14-14 0,-5-3 0,-5-10 0,0 2 0,0 4 0,0-17 0,0-11 0,0-4 0,6 5 0,-5 18 0,5 14 0,-6 1 0,0 4 0,0 0 0,0 0 0,0 0 0,-4 1 0,-2 4 0,0-4 0,-16 9 0,-1-10 0,-17 3 0,-9-6 0,15 1 0,-11 5 0,22-4 0,-18-3 0,4-7 0,-8 6 0,9-3 0,11 18 0,10-5 0,4 6 0,0 0 0,0 0 0,-4 0 0,-1 0 0,-1 0 0,2 0 0,4 0 0,0 0 0,1 0 0,-1 0 0,0 5 0,0-4 0,0 3 0,0-4 0,1 5 0,-1-4 0,0 4 0,-4-5 0,8 5 0,-16-4 0,2 12 0,-7-10 0,9 10 0,0-12 0,12 4 0,-8 0 0,9 1 0,-4 9 0,9 6 0,-4 10 0,5 22 0,0-10 0,0 13 0,8-18 0,-5-3 0,10-5 0,-7-4 0,0-9 0,-1-2 0,-5-4 0,0 0 0,4-5 0,-2 3 0,2-3 0,-4 0 0,0-1 0</inkml:trace>
  <inkml:trace contextRef="#ctx0" brushRef="#br0" timeOffset="46681">13152 11598 24575,'36'-13'0,"26"-5"0,-17 3 0,2-2 0,0-1 0,0 1 0,1 4 0,-4 1 0,2-6 0,-6 12 0,-52 12 0,12-4 0,-18 4 0</inkml:trace>
  <inkml:trace contextRef="#ctx0" brushRef="#br0" timeOffset="46931">13455 11511 24575,'0'20'0,"0"6"0,0 19 0,0-4 0,0 7 0,0-10 0,0 9 0,0-5 0,0-2 0,0-15 0,0-14 0,0-6 0</inkml:trace>
  <inkml:trace contextRef="#ctx0" brushRef="#br0" timeOffset="47631">13665 11651 24575,'0'22'0,"0"-2"0,0-9 0,0 13 0,0 4 0,0 13 0,0-14 0,0-3 0,0-13 0,0 0 0,-6-38 0,4-10 0,-4-21 0,6 3 0,0 25 0,21-19 0,1 15 0,13-4 0,-11 14 0,-9 18 0,-9 6 0,3 10 0,-3 7 0,0 4 0,-1-1 0,-5-3 0,-9 4 0,-15 0 0,4-3 0,-7-3 0,10-1 0,9-7 0,-12 3 0,13-5 0,-8-5 0,9 0 0,1 0 0</inkml:trace>
  <inkml:trace contextRef="#ctx0" brushRef="#br0" timeOffset="54165">16999 12345 24575,'-11'62'0,"1"-1"0,0-3 0,0-3 0,4-6 0,0-3 0,2-8 0,0-1 0,-5 20 0,7-19 0,-6-5 0,3-10 0,4-2 0,-4-6 0,9-9 0,-2 4 0,12-9 0,-7 8 0,12-7 0,30 2 0,-13-3 0,5-2 0,23-4 0,2-1-1045,-11 5 0,-2-1 1045,6-10 0,-3 1 0,9 8 0,-31-5 0,-3-1 0,15 8 0,-12-5 0,-14 6 0,-9 0 0,-1 0 2090,1 0-2090,4-6 0,-3 4 0,8-4 0,-8 6 0,3-5 0,-9-5 0,4-11 0,-9-9 0,19-8 0,-17-1 0,21-19 0,-7-5 0,-5 30 0,1 1 0,11-29 0,-10 25 0,-8 1 0,-6 13 0,0 1 0,-4 6 0,-2 4 0,-5 5 0,-12 1 0,4 5 0,-42 0 0,20 5 0,-3 1 0,-16 2 0,-4 3-950,12 1 0,-2 1 0,3 2 950,-9 4 0,3 0 0,0-4 0,5-1 0,-4 11 0,13-23 0,18 6 0,10-8 0,10 0 0</inkml:trace>
  <inkml:trace contextRef="#ctx0" brushRef="#br0" timeOffset="56935">18020 12522 24575,'39'-13'0,"0"-1"0,8-2 0,-1 1 0,15-2 0,-3 0 0,-53 13 0,-2 4 0,-13 0 0</inkml:trace>
  <inkml:trace contextRef="#ctx0" brushRef="#br0" timeOffset="57164">18224 12475 24575,'0'25'0,"0"-4"0,0 30 0,9 0 0,-8-17 0,0 1 0,8 23 0,-9-22 0,0-12 0,0-13 0,0-5 0,0-1 0</inkml:trace>
  <inkml:trace contextRef="#ctx0" brushRef="#br0" timeOffset="57717">18496 12596 24575,'0'30'0,"0"3"0,0 6 0,0 2 0,0-6 0,0-8 0,0-17 0,0-48 0,0-2 0,-1 3 0,2 1 0,7-13 0,0 2 0,7 21 0,5 24 0,4 36 0,1 10 0,1 3 0,-12-23 0,3-9 0,-5-9 0,-1-10 0,0-8 0,-10-16 0,5-3 0,-4-3 0,-4-3 0,-13-26 0,12 28 0,-2 2 0,-16-9 0,10 32 0,5 5 0,1 5 0</inkml:trace>
  <inkml:trace contextRef="#ctx0" brushRef="#br1" timeOffset="75947">17089 11523 8191,'-15'18'0,"11"1"2531,-7 10 1,-1 5-2532,1 25 0,2-21 0,-1 0 0,-9 22 0,8-5 2818,-4-25-2818,14 24 1719,-12-19-1719,12 18 6784,-10-27-6784,10-6 0,5-14 0,12-1 0,23-5 0,-5 0 0,2 0 0,27 0-381,-22 0 0,-1 0 381,16 0 0,-19-5 0,-1 0 0,21 2 0,-5-7 0,-24 10 0,-17 0 0,-5-4 762,8 2-762,-7-2 0,13-1 0,-4-1 0,1-5 0,3-1 0,-7-4 0,-2 3 0,-1-14 0,-8 4 0,2-16 0,-4 11 0,6-2 0,-4 2 0,4-19 0,3-13 0,-4 22 0,0-1 0,1 4 0,-1 2 0,3-17 0,-3 17 0,-4 17 0,4 6 0,-5-1 0,0 0 0,-5 5 0,-6 1 0,-14 11 0,-23-4 0,-4 14 0,16-15 0,-2 0 0,0 8 0,0 1 0,-9-4 0,0 0 0,10-1 0,2 1 0,-28 10 0,39-15 0,4 5 0,13-1 0,-8-4 0,8 13 0,1-12 0,0 7 0</inkml:trace>
  <inkml:trace contextRef="#ctx0" brushRef="#br1" timeOffset="78631">10878 12132 24575,'46'-33'0,"-14"11"0,4-1 0,8-3 0,0 0 0,-8 4 0,-3 2 0,16-5 0,-34 14 0,-26 23 0,5-4 0,-27 27 0,23-20 0,-5 4 0</inkml:trace>
  <inkml:trace contextRef="#ctx0" brushRef="#br1" timeOffset="78930">10888 12254 24575,'24'-13'0,"-2"4"0,6-11 0,4-4 0,0 2 0,1 0 0,8-4 0,0 0 0,15-8 0,-29 15 0,-22 23 0,-5-8 0,0 9 0</inkml:trace>
  <inkml:trace contextRef="#ctx0" brushRef="#br1" timeOffset="81247">18501 11564 8191,'-5'-6'0,"4"-4"5063,-4 18-5063,5 7 2818,0 8-2818,0 22 1719,0-12-1719,0 6 6784,0-10-6784,0 0 0,0 3 0,0 0 0,0-7 0,0-9 0,0-1 0,-4-8 0,2 7 0,-2-30 0,4 11 0,0-18 0,0 13 0,-7-15 0,6-2 0,-5-15 0,0 1 0,4 14 0,-4 2 0,6 14 0,0-4 0,0 3 0,5-7 0,2-2 0,4-2 0,1-3 0,-1 10 0,1-4 0,-6 8 0,10 1 0,-14 2 0,12 3 0,-4-5 0,6 5 0,5 1 0,-1 5 0,1 0 0,0 5 0,2 5 0,-5 6 0,-5 5 0,-7-1 0,-6 1 0,-5-1 0,4 1 0,-13-5 0,-10-1 0,-1-4 0,-13-1 0,15-4 0,1 8 0,6-12 0,-5 14 0,7-15 0,-1 10 0,6-10 0,7 4 0,-2-5 0</inkml:trace>
  <inkml:trace contextRef="#ctx0" brushRef="#br1" timeOffset="96948">11065 11115 24575,'-21'-8'0,"-9"2"0,6 6 0,-16 15 0,9-11 0,-20 19 0,-1-6 0,9-5 0,3 9 0,23-19 0,2 9 0,4-10 0,-8 25 0,1-11 0,-8 23 0,0-12 0,6 0 0,-6 7 0,10-10 0,-4 12 0,0-1 0,5-6 0,0 6 0,3-5 0,10-6 0,-4 24 0,6-6 0,0 10 0,0 14 0,0-22 0,0-6 0,0-1 0,6 7 0,-4 14 0,10-20 0,-6-6 0,6-10 0,-1-1 0,1-3 0,1 4 0,0-1 0,0-4 0,-1-1 0,8-9 0,-3 4 0,4-9 0,-5 4 0,-5-5 0,4 0 0,11 0 0,6 0 0,9 0 0,-14-5 0,2 4 0,-13-10 0,5 4 0,0-5 0,2-3 0,-6 3 0,9-9 0,0 1 0,2 1 0,6-16 0,-6 5 0,-11-2 0,7 0 0,-17 7 0,8 1 0,-4-5 0,-5 12 0,-1-3 0,1 3 0,-5-12 0,11-11 0,-10-19 0,10 6 0,-10 5 0,4 18 0,-6 2 0,0-4 0,-6-8 0,-2-1 0,-6 9 0,6 3 0,-4 8 0,6-4 0,-6 7 0,1-14 0,0 14 0,5-11 0,-4 18 0,9-3 0,-8 13 0,7-4 0,-2 5 0</inkml:trace>
  <inkml:trace contextRef="#ctx0" brushRef="#br1" timeOffset="100649">17955 11638 24575,'0'32'0,"0"30"0,-5-20 0,0 4 0,4 7 0,0-2 0,-5-15 0,2-3 0,4 16 0,0-34 0,0-4 0,0 0 0,0-15 0,0-2 0</inkml:trace>
  <inkml:trace contextRef="#ctx0" brushRef="#br1" timeOffset="101114">17941 11605 24575,'11'-6'0,"21"-5"0,29-5 0,-22 4 0,2-1 0,-2-1 0,-1 1 0,22-4 0,-35 8 0,-34 29 0,7-15 0,-22 14 0</inkml:trace>
  <inkml:trace contextRef="#ctx0" brushRef="#br1" timeOffset="102434">18130 11702 8191,'-6'4'0,"20"-9"5063,9 3-5063,4-6 2818,-7-3-2818,-11 10 1719,-8 5-1719,-14 15 6784,-9 1-6784,-15 4 0,6-11 0,6 0 0,8-7 0,6 5 0,2-10 0,12 4 0,-11-5 0,2 6 0,-18-4 0,6 4 0,-5-1 0,12-4 0,-4 4 0,13-5 0,8 0 0,28-9 0,0 2 0,1-3 0,-11 6 0,-26 4 0,4 0 0,-18 4 0,-11 2 0,11 0 0,-24 4 0,31-9 0,-8 4 0</inkml:trace>
  <inkml:trace contextRef="#ctx0" brushRef="#br1" timeOffset="107396">10639 13050 24575,'15'0'0,"6"-6"0,17-10 0,-4 1 0,2 0 0,28-4-419,-23 0 1,-1 3 418,8 12 206,-1-17-206,-16 19 0,-5-9 0,-16 10 0,-5-4 0</inkml:trace>
  <inkml:trace contextRef="#ctx0" brushRef="#br1" timeOffset="107747">10701 13226 24575,'35'-15'0,"0"-1"0,13-4 0,5-2 0,-6 1 0,3-1 0,-2-1 0,9-5 0,-4 3 0,-5 10 0,-8 1 0,-20-4 0,-6 17 0,-8 1 0,0 1 0,-2 4 0</inkml:trace>
  <inkml:trace contextRef="#ctx0" brushRef="#br1" timeOffset="109096">15058 12493 24575,'0'44'0,"0"-10"0,0 2 0,0 27-713,0-22 0,0-1 713,0 16 232,1-20 0,-2 1-232,-5 24 118,6-22 0,-1-3-118,-5 1 0,6 0 0,0-44 726,0-13-726,0-34 0,0 21 0,0-1 0</inkml:trace>
  <inkml:trace contextRef="#ctx0" brushRef="#br1" timeOffset="109480">15004 12575 15050,'-6'-4'0,"1"-2"4023,10-5-4023,9-8 1647,-2 6-1647,11-7 889,-6 7-889,20-9 0,5 4 0,3-12 2966,-11 19-2966,-20 7 0,-22 19 0,5-3 0,-10 1 0</inkml:trace>
  <inkml:trace contextRef="#ctx0" brushRef="#br1" timeOffset="109715">14991 12802 24575,'10'0'0,"10"-5"0,18-16 0,0 3 0,12-13 0,-20 21 0,7-12 0,-14 13 0,-4-5 0,-10 8 0</inkml:trace>
  <inkml:trace contextRef="#ctx0" brushRef="#br1" timeOffset="110397">15400 12562 24575,'0'46'0,"0"0"0,9 19 0,-7-23 0,-1-2 0,9 15 0,-10-26 0,0 3 0,0-45 0,0-20 0,4-5 0,0-2 0,-1-16 0,10-2 0,-6 38 0,8 13 0,4 23 0,12 40 0,-3 3 0,-11-27 0,-1-4 0,4-5 0,0-36 0,-13-8 0,1-34 0,-7 22 0,-2-2 0,1 1 0,0-1 0,0-3 0,0 3 0,0-6 0,0 9 0,-5 22 0,4 14 0,-14 24 0,13-13 0,-8 10 0</inkml:trace>
  <inkml:trace contextRef="#ctx0" brushRef="#br1" timeOffset="110815">14958 13466 24575,'26'-13'0,"7"-4"0,5-1 0,18-4 0,-24 11 0,2-1 0,18-6 0,2 0 0,-8 5 0,-1 0 0,-1-3 0,-3 1 0,8 4 0,-34 5 0,-26 14 0,12-6 0,-18 7 0</inkml:trace>
  <inkml:trace contextRef="#ctx0" brushRef="#br1" timeOffset="111012">15011 13586 24575,'24'-6'0,"7"-4"0,5-3 0,11-5 0,4-2 0,-8 4 0,3-1 0,-3 1-200,8-5 0,-5 1 0,15-3 0,-44 15 0</inkml:trace>
  <inkml:trace contextRef="#ctx0" brushRef="#br2" timeOffset="148695">14044 10356 24575,'-11'0'0,"0"0"0,-10 9 0,-3 9 0,-16 24 0,11-2 0,9-7 0,-1 2 0,0-3 0,-1 1 0,2 6 0,-1 0 0,-5 3 0,1-2 0,-5 20-303,15-28 0,0-1 303,-6 17 0,6-9 0,-2 3 0,1-7 0,0 1 0,0 15 0,-1-2 0,-1-16 0,2-2-928,4 33 928,-13-15 0,18-13 0,2 1 0,-6 1 0,1 3 0,-2 21 0,1 2 0,-1-6 0,2 0-241,3-5 1,1-2 240,0-8 0,2-5 0,4 8 0,0 17 0,0-29 0,0 2 0,0 18 0,0 2-19,0-15 1,0-1 18,0 5 0,0-2 0,0 13 0,3-16 0,2 1 528,1-2 1,0 1-529,3 7 0,2 0 0,1 4 0,3-2 0,1-12 0,2 0 0,-1 10 0,1-1 497,4-6 1,0-1-498,-3 1 0,-1 1 0,0-2 0,1-1 0,-2-8 0,-1-2 0,6 8 0,13 2 0,-11-18 0,20 8 0,11-1 0,-10-9 0,13 0 0,-28-10 0,15-2 0,5 4 0,-6-2 0,9 9 0,-31-15 0,15 7 0,-7-9 0,25 0 0,-3 0 0,-19-2 0,0-2 0,1-5 0,-1-1 0,26-10 0,-1-8 0,-12 7 0,9-7 0,-25 11 0,2-2 0,10-7 0,-1-1-366,-7 4 0,-1 0 366,-3 0 0,-3 0 0,11-15-144,-12 11 1,0-4 143,0-5 0,1-2 0,8-12 0,2-1 0,1-4 0,-2 0-621,-8 10 1,-2 2 620,0 5 0,-3 1 0,4-17 0,-16 15 0,0-3 0,2-1 0,1-3 0,1-14 0,0 0 0,0 16 0,-2 1 0,-3-10 0,-2 0 0,3 2 0,-2-1 19,-6 7 1,-3-2 0,0-1-20,4-1 0,0-1 0,-1 0 0,-2-2 0,-2-1 0,1 3-522,0-9 1,0 3 521,0 5 0,0 3 0,1 12 0,-2 1 586,-3 2 1,0-1-587,-2-11 0,-1-2 0,2 3 0,-1 0 0,-3 5 0,0 1-539,7-25 539,-15 24 603,0-19-603,4 27 0,-2-1 0,-4-7 0,0 0 0,4 6 0,1 4 1407,-14-17-1407,10 10 0,-3 4 0,-4 0 600,-10-2-600,-1 8 0,4 5 0,2 1 0,1 4 0,-21-8 0,14 11 0,-4-1 0,-19-2 0,-5 2-771,20 7 1,-2 2 0,2-1 770,-13-6 0,0 2 0,-9 8 0,2 2-66,16-5 1,-1 0 65,-11 4 0,-2 2 0,2-3 0,1 4 0,1 8 0,3 5-116,9-2 0,3 2 0,-14 15 0,30-8 0</inkml:trace>
  <inkml:trace contextRef="#ctx0" brushRef="#br2" timeOffset="151328">14023 14300 24575,'-6'-5'0,"7"-5"0,13-10 0,9-3 0,20 1 0,-6 1 0,19 13 0,-18-1 0,0 18 0,-21 15 0,-8 0 0,-18 17 0,-1-11 0,-7 5 0,1 4 0,8-7 0,2-5 0,6-7 0,0-10 0,14 7 0,-1-4 0,9 8 0,2-2 0,-15 3 0,4 2 0,-26 4 0,-6-5 0,-8 1 0,0-14 0,-3-5 0,2-5 0,-3-5 0,15 4 0,6-4 0</inkml:trace>
  <inkml:trace contextRef="#ctx0" brushRef="#br2" timeOffset="151745">14521 14324 24575,'6'20'0,"8"10"0,1 8 0,4 7 0,-11-18 0,-4-2 0,-4-14 0,-9-5 0,-13-17 0,8 8 0,-6-12 0</inkml:trace>
  <inkml:trace contextRef="#ctx0" brushRef="#br2" timeOffset="151980">14531 14242 8191,'14'-17'0,"29"-20"4664,-2 10-4664,-11 6 0,1 1 0,15 0 2867,14-6-2867,-24 11 0,-1 1 1767,25-5-1767,-15-1 0,-30 19 0,-10-4 0</inkml:trace>
  <inkml:trace contextRef="#ctx0" brushRef="#br2" timeOffset="158029">17995 9721 24575,'0'3'0,"0"36"0,-10 6 0,8 9 0,1 5 0,-4-10 0,0 1 0,5 15 0,0-1-377,0-18 0,0-5 377,0 23 186,0-40-186,0-9 0,0 0 0,-14-8 0,-3-20 0,-9-2 568,5-14-568,5 18 0,10 15 0,1 8 0,5 8 0,0-4 0,0 4 0,5-8 0,1-2 0,9-5 0,1-5 0,5-6 0,19-17 0,2-14 0,-2 0 0,-4 3 0,-24 18 0,-2 8 0,-5 4 0</inkml:trace>
  <inkml:trace contextRef="#ctx0" brushRef="#br2" timeOffset="161362">17258 13869 8191,'-26'52'0,"16"-14"0,2 7 1368,-2 3 1,0 7 0,1-1-1369,4-3 0,1 0 0,1-2 0,3 10 0,0-5 1462,2-13 1,1-7-1463,8-8 1834,14-11-1834,14-37 6419,-15 7-6419,6-32 1100,-46 20-1100,-8-3 0,-18 14 0,7 8 0,10 13 0,10 2 0,8 4 0,-2-4 0,9-2 0</inkml:trace>
  <inkml:trace contextRef="#ctx0" brushRef="#br2" timeOffset="161645">17527 14092 24575,'-24'9'0,"8"7"0,24 38 0,11-4-604,-4-16 0,4-1 604,19 17 197,-17-22 0,-1-2-197,10 6 201,-8 3-201,-17-24 0,-14-5 0,2 3 613,-9-8-613,1 4 0,-1-11 0,5 4 0,1-4 0</inkml:trace>
  <inkml:trace contextRef="#ctx0" brushRef="#br2" timeOffset="161828">17698 14113 24575,'41'-37'0,"-1"0"0,1 0 0,2 2 0,0 1 0,1 0 0,2 0 0,2 0 0,-4 3 0,2-3 0,-5 5 0,11-3 0,-47 23 0</inkml:trace>
  <inkml:trace contextRef="#ctx0" brushRef="#br2" timeOffset="167148">8811 11374 8191,'19'0'0,"7"0"2043,29 0 1,11 0-2044,-20 1 0,1-1 0,4-1 0,5-2 0,5-3 0,0 1 0,-4 0 218,4 4 1,-3 1 0,0-3-219,2-8 0,-1-4 0,-4 4 0,-3 9 0,-5 0 1033,1-12 0,-3 1-1033,20 5 5402,-19-8-5402,-42 10 236,-11-3 1,-3 7-1,5-2 0</inkml:trace>
  <inkml:trace contextRef="#ctx0" brushRef="#br2" timeOffset="167411">9939 11186 24575,'9'-17'0,"7"9"0,26 17 0,-12 10 0,0 4 0,14 15 0,-3 10 0,-35-23 0,-12 2 0,-22 16 0,-10-9 0,-11 4 0,1-21 0,7 6 0,1-13 0,15 6 0,7-10 0</inkml:trace>
  <inkml:trace contextRef="#ctx0" brushRef="#br2" timeOffset="177261">11699 11360 24575,'-36'0'0,"-9"8"0,7 0 0,-3 1 0,3 4 0,0 2 0,-9 4 0,2 1 0,12-4 0,3 1 0,-13 13 0,14-11 0,8-5 0,-4 5 0,2-1 0,-2 6 0,7 2 0,7-2 0,0-3 0,10-2 0,-4-2 0,5 4 0,0 0 0,0-4 0,9-6 0,2 10 0,11-7 0,11 18 0,9-14 0,-4-4 0,-1-1 0,-16-12 0,7 14 0,3-13 0,24 15 0,4-7 0,-21 0 0,1-1 0,20 2 0,-4 6 0,-16-15 0,24 7 0,-26-4 0,3 0 0,3-5 0,2 2 0,6 7 0,-2 0 0,-9-8 0,-1 1 0,-6 6 0,1 1 0,2-8 0,0 0 0,1 3 0,1 0 0,10-3 0,0-2 0,0 0 0,-1 2-449,0 4 0,-3 1 449,22-3-56,-23 2 0,2 1 56,2-6 0,1 0 0,8 0 0,2 0 0,-10 0 0,1 0 0,-1 0 0,11 0 0,0 0-168,-9 0 1,2 0 0,-2 0 167,12 0 0,0 0 0,-16 0 0,1 0 0,-3 0-611,10 0 0,-3 0 611,-5 1 0,-1-2 0,-9-5 0,-1 1 406,6 3 1,1 1-407,1-5 0,1 1 53,3 4 1,0 2-54,0-1 0,-2 0 0,17 0 247,-23 0 0,2 0-247,-4 0 0,1 0 660,9 0 0,2 0-660,0 0 0,-2 0 0,-8 0 0,-3 0 0,20 0 0,-10 0 0,19 0 0,-21 0 0,5 0 0,10 0 0,3 0-1427,-13 0 1,1 0-1,-1 0 1427,13 0 0,0 0 0,-8 0 0,3 0 0,-3 0-124,-9 0 0,-1 0 0,2 0 124,11 0 0,2 0 0,-2 0 0,7-1 0,-4 2-869,0 4 0,-5 1 869,10-3 0,-1 8 0,-8-11 0,-16 4 0,1 2 1861,-6-5 0,1 0-1861,10 4 0,0 0 210,1 0 0,0-2-210,-7-1 0,0-1 1124,7 3 0,0 0-1124,-9-3 0,0-2 0,4 1 0,1 0 0,0 0 0,0 0 0,-5 0 0,1 0 0,10 0 0,0 0 0,-6 0 0,1 0 0,11 0 0,2 0 0,0 0 0,-2 0 0,-11 0 0,-1 0 0,6 1 0,0-2 0,-11-3 0,1-2 0,4 1 0,0-1 0,0-4 0,-2-1 0,19 1 0,-2-14 0,-19 21 0,15-25 0,-21 14 0,3 0 0,2-3 0,2 0 0,5-1 0,-1 1 0,-12 3 0,-2 3 0,19 3 0,-11-7 0,-15 9 0,7-6 0,-18 1 0,6 5 0,-15-16 0,15 7 0,-11-15 0,3 12 0,0 2 0,-9 1 0,4 3 0,-5-4 0,0 5 0,-5-4 0,-1-2 0,-6-4 0,-7-4 0,5 13 0,-16-10 0,0 7 0,-13-11 0,-6-2 0,15 16 0,-3 2 0,0-3 0,-1 1 0,-6 8 0,1 0 0,8-6 0,2 1 0,-22 7 0,17-7 0,-9 9 0,-1 0 0,9-4 0,-3-1 0,-1-2 0,-1 1 0,-8 0 0,0 0-369,8-5 0,3 2 369,-24 6 0,18-7 0,-8 2 0,-5-3 0,19 2 0,-2-1 0,-4 0 0,0-1-451,7 0 0,0 1 451,-1 3 0,1 2 0,-8-5 0,-15 1 0,30 8 0,-1 0 0,-6-3 0,1 0 0,5 4 0,0 0 0,-29-10-109,7 7 109,-10-7 0,31 10 0,-3 0-159,-18 0 1,-3 0 158,6 0 0,-2 0 0,5 0 0,-3 0 0,2 0-387,-8 0 0,3 0 387,1 0 0,2 0 0,12 0 0,0 0-209,-11 1 1,-2-2 208,-2-4 0,-3-1 0,11 5 0,-3 1 0,3-1-179,-7-5 0,3 1 179,2 4 0,3 2 291,-9-1-291,13 0 0,-2 0 0,5 0 0,-2 0 804,-12 0 1,-2 0-805,4 0 0,2 0 0,10 0 0,1 0 0,1 0 0,3 0 0,-11 0 455,-10 0-455,-3 0 630,21 0 0,-1 0-630,-7 0 0,0 0 0,9 0 0,2 0 0,-2 0 0,1 0 0,-18 0 0,19 0 0,-3 0 0,-4 0 0,-3 0 0,-11 0 0,0 0 0,12 0 0,1 0 0,-3 0 0,1 0 0,12 0 0,-1 0 0,-8-1 0,-1 2 0,1 3 0,-2 1 0,-6-4 0,-2 1 0,-12 7 0,-1 2 0,6-5 0,-1 0 0,-5 5 0,1-1 0,15-4 0,4 0 0,10 3 0,2-1 0,-30-6 0,23 7 0,-23-1 0,3 3 0,22-6 0,0 0 0,-22 12 0,5-14 0,8 15 0,-1-16 0,-8 18 0,21-14 0,-3-1 0,-4 6 0,-1 0 0,-5-4 0,0-3 0,8 1 0,2 0 0,-25 4 0,25-7 0,-1 6 0,18-8 0,4 0 0</inkml:trace>
  <inkml:trace contextRef="#ctx0" brushRef="#br2" timeOffset="178678">20123 11597 24575,'-6'-11'0,"6"5"0,6-4 0,10 9 0,5-4 0,4 18 0,-7-5 0,-6 24 0,-20 3 0,-11 24 0,0-15 0,0-3 0,-4-22 0,14-8 0,-9 8 0,13-7 0,11 7 0,0-12 0,6 7 0,20-13 0,6 4 0,20-5 0,-20 0 0,-6 0 0,-26 0 0,-1 0 0</inkml:trace>
  <inkml:trace contextRef="#ctx0" brushRef="#br2" timeOffset="178964">20405 11632 24575,'12'9'0,"16"23"0,6 21 0,-7-6 0,3 1 0,-29-31 0,5-2 0,-15 0 0,-4 1 0,-9-5 0,9-2 0,3-9 0</inkml:trace>
  <inkml:trace contextRef="#ctx0" brushRef="#br2" timeOffset="179179">20512 11656 8191,'23'-34'0,"3"9"0,5 0 2237,7-1 1,5 0-2238,-3 3 0,3-2 0,-1 3 0,8-4 0,-2 2 1444,-1 1 0,-5 2-1444,2 0 447,-28 10 1,-2 2-1,-19 9 1</inkml:trace>
  <inkml:trace contextRef="#ctx0" brushRef="#br2" timeOffset="185045">20088 12560 24575,'0'-15'0,"0"-1"0,6-5 0,0 5 0,6 5 0,-1 11 0,9 8 0,-2 3 0,16-4 0,-11-8 0,7-1 0,-6-17 0,-7 7 0,2-3 0,-13 1 0,-2 17 0,-12 44 0,1-5 0,0 6 0,1 7 0,1 0-279,-2-2 0,2-5 279,5 7 0,0-31 0,0-9 0,0-4 0,0-5 0,0-1 0</inkml:trace>
  <inkml:trace contextRef="#ctx0" brushRef="#br2" timeOffset="185327">20470 12579 24575,'15'41'0,"1"1"0,-4-8 0,-1-3 0,12 7 0,-14-13 0,-18-7 0,-3-6 0,1-1 0,1-11 0</inkml:trace>
  <inkml:trace contextRef="#ctx0" brushRef="#br2" timeOffset="185511">20686 12570 24575,'34'-29'0,"0"0"0,6-1 0,3 0 0,0 2 0,9 0 0,0 3 0,7-7 0,-4 4 0,-21 12 0,-7 4 0,-13 7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2-03-21T15:45:56.9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08 1564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06:35.6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19 6226 24575,'21'0'0,"29"0"0,-3 1 0,8-2 0,-6 0 0,5 0 0,1-2-939,-4 1 0,1-1 0,2 0 0,1 0 939,6-2 0,1 1 0,2-1 0,0 0-356,-10 0 0,1 0 0,1 0 0,0-1 0,0 1 356,0 1 0,0-1 0,1 0 0,0 1 0,-1 0 0,-1 0 0,1 0 0,0 0 0,-1 0 0,-2 1 23,9-1 0,-1 0 1,-1 0-1,-2 1-23,-5 0 0,-2 1 0,-1 0 0,-2 0-78,10-1 1,-2 0-1,-3 1 78,12-2 0,-4 0 789,-11 2 0,-4-1-789,16-3 2370,-26 3-2370,-16 1 352,-11 6 1,-5-2 0,-3 4 0</inkml:trace>
  <inkml:trace contextRef="#ctx0" brushRef="#br0" timeOffset="2446">16775 6294 24575,'17'0'0,"25"0"0,1 0 0,8 0 0,1-1 0,7 0 0,4-1-1210,-5 1 1,3-1-1,2 0 1,1 0 1209,-7 0 0,1 1 0,1-1 0,1-1 0,-1 1 0,2 0 0,1-1 0,0 0 0,0 1 0,-2-1 0,-4 0 0,0 1 0,-1-1 0,-1 1 0,-1 0-58,10-1 1,-2 1-1,0 0 1,-2 0 57,-5-1 0,-2 0 0,0 1 0,-1-1 0,12-1 0,-2 0 0,0-1 92,-1 0 0,0-2 0,0-1-92,-1-1 0,-1-1 0,-1 1 0,-9 0 0,-2 1 0,-1 0 0,11-1 0,0 1 0,5 3 0,4 3 15,-5 1 1,5 0 0,4 0-16,-16-1 0,2 1 0,3-1 0,1 0 0,2 0-306,-3 0 1,1 0 0,2-1 0,1 1-1,0-1 1,0-1 305,0 1 0,1-1 0,1 0 0,-1-1 0,-1 0 0,0 0 0,-3 0 0,0-1 0,-1 1 0,-1-1 0,-1 0 0,-2 0 3,15-2 0,-2 0 1,-3 0-1,-4 1-3,2-1 0,-4 0 0,-1 2 0,-8 2 0,-1 0 0,2 2 0,5 1 0,2 2 0,3-1-402,-3 0 0,4 0 0,0 0 0,2 0 402,-8 1 0,1-1 0,0 1 0,1 0 0,-1 1 0,-1 0 0,0 0 0,0 0 0,-1 0 0,-1 1 0,6 0 0,-1 1 0,-2 0 0,-1 0 458,9 1 0,-3 0 0,-3 0-458,-9-2 0,-3 0 0,-1 0 1533,9-1 1,-3-1-1534,-9-1 0,-4 0 901,18 0-901,-21 0 2306,-16 0-2306,-9 0 0,-5 0 0,-3 0 0</inkml:trace>
  <inkml:trace contextRef="#ctx0" brushRef="#br0" timeOffset="25795">23810 1382 24575,'-6'5'0,"1"22"0,5 9 0,-10 21 0,9-1 0,0 2 0,-5-18 0,2-1 0,3 16 0,2-5 0,-6-8 0,4-18 0,-4-12 0,5-11 0,0-15 0,8-17 0,-6-15 0,7 23 0,-9-2 0</inkml:trace>
  <inkml:trace contextRef="#ctx0" brushRef="#br0" timeOffset="26678">23837 1374 8191,'-1'21'0,"-3"-10"5063,14 16-5063,-9-16 2818,9 5-2818,-4 0 1719,0 6-1719,3-10 6784,-8 6-6784,9-10 0,-9 7 0,9-9 0,15-28 0,13-18 0,-10 10 0,0 0 0,11-14 0,-8 17 0,-25 17 0,-1 18 0,-5 7 0,0 23 0,0 18-719,0 10 719,0-1 0,0-21 0,0 1 0,0-5 0,0-1 0,0 1 0,0-1 0,0 12 0,0-27 0,0-52 0,15 4 0,-12-15 0,12 19 0</inkml:trace>
  <inkml:trace contextRef="#ctx0" brushRef="#br0" timeOffset="27162">24394 1426 24575,'0'32'0,"0"4"0,0 29 0,-11 1 0,2-3 0,-3 4 0,0-14 0,0-1 0,1 7 0,2-3 0,0 2 0,14-43 0,22-10 0,17-21 0,16 12 0,-29-10 0,1 1 0,5 11 0,-1 2 0,13-10 0,6 10 0,-68 15 0,15-12 0,-31 12 0</inkml:trace>
  <inkml:trace contextRef="#ctx0" brushRef="#br0" timeOffset="27650">23358 2470 24575,'20'0'0,"30"0"0,0 0 0,6 0 0,-6 0 0,3 0-1533,-8-4 1,4-1-1,-3 1 1533,8 3 0,1-1 0,-6-1 0,3-1 0,0-1 63,-2 1 0,1 0 0,0 1-63,0 2 0,0 1 0,-3-1 502,4-5 0,-7 1-502,5 5 0,-35-5 0,-19 4 2315,-7-4-2315,-26 5 0,22 0 0,-10 0 0</inkml:trace>
  <inkml:trace contextRef="#ctx0" brushRef="#br0" timeOffset="28029">23443 2623 24575,'21'11'0,"39"7"0,-2-15 0,7-4-2136,-20 0 0,1-1 1,2 0 2135,13 3 0,3-1 0,-3-4 0,-12-5 0,-1-3 0,2 1 0,1 5 0,2 2 0,2 1 0,-4-2 278,7-2 0,-3-1 1,1 1-279,1-1 0,0 0 0,-6 3 0,-3 4 0,-11 0 0,-10-8 0,-22 9 0</inkml:trace>
  <inkml:trace contextRef="#ctx0" brushRef="#br0" timeOffset="30881">24022 2705 24575,'-49'40'0,"22"-19"0,-3 2 0,-21 11 0,-4 3-902,14-9 1,-1 0-1,-1 0 902,-2 0 0,-2-1 0,1 0-772,2 1 0,1-1 0,-1-1 772,1-3 0,0-2 0,2-1 0,-3 7 0,1-2 563,-12 3 0,2-1-563,15-4 0,1-1 0,-3 1 0,5-2 0,1 1 1217,16-26-1217,11 1 669,-8-18 1,13 14-1,-7 1 1</inkml:trace>
  <inkml:trace contextRef="#ctx0" brushRef="#br0" timeOffset="31212">22816 3295 24575,'-6'30'0,"5"0"0,-20 13 0,17-5 0,-10-7 0,-2-1 0,6 15 0,-11 1 0,14-17 0,7-18 0,15 0 0,2-7 0,8-10 0,-9 5 0,4-5 0,-8 6 0,-2 0 0,-5 0 0</inkml:trace>
  <inkml:trace contextRef="#ctx0" brushRef="#br0" timeOffset="32396">24411 2744 8191,'-6'-5'0,"14"17"5063,12 4-5063,10 14 0,11 10 0,4 0 0,-3-6 0,5 2 1014,4 3 0,3 0-1014,-13-10 0,3 1 0,-2-3 0,15 8 0,-4-3 0,-19-9 0,-4-3 1826,16 2-1826,-37-17 6446,0-6-6446,-9-27 0,0 8 0,-5-9 1021,4 9-1021,-4 8 0,5 6 0,5 8 0,5 13 0,2 2 0,8-5 0,-13 6 0,2-10 0,-9 7 0,-9-5 0,-12-4 0,-2 5 0,-3-9 0,11 4 0,4-6 0,0 0 0,-4 0 0,8 0 0,-2 0 0</inkml:trace>
  <inkml:trace contextRef="#ctx0" brushRef="#br0" timeOffset="33462">21216 3456 24575,'5'6'0,"10"-1"0,35-14 0,-17 4 0,0-2 0,1-1 0,-2-1 0,18-2 0,-34 4 0,-12 7 0</inkml:trace>
  <inkml:trace contextRef="#ctx0" brushRef="#br0" timeOffset="33732">21394 3468 24575,'0'16'0,"0"-1"0,0 0 0,9 19 0,-7 15 0,6 12 0,-3-16 0,-4-13 0,4-21 0,-5 0 0,0-10 0,0 2 0,0-7 0</inkml:trace>
  <inkml:trace contextRef="#ctx0" brushRef="#br0" timeOffset="34146">21583 3531 24575,'8'20'0,"7"25"0,-5 15 0,3-28 0,0 0 0,-1 32 0,9-31 0,-20-9 0,10-14 0,-1-31 0,-3-10 0,11-27 0,-15 2 0,8 22 0,3 0 0,-2-11 0,10 1 0,-11 27 0,-7 11 0,-4 1 0</inkml:trace>
  <inkml:trace contextRef="#ctx0" brushRef="#br0" timeOffset="35681">25743 3174 24575,'5'8'0,"2"0"0,25 33 0,-7-18 0,2 0 0,3 1 0,2-1 0,1-2 0,-2-2 0,13 10 0,-18-20 0,-3 10 0,-16-27 0,2 12 0,-9-13 0</inkml:trace>
  <inkml:trace contextRef="#ctx0" brushRef="#br0" timeOffset="36012">26022 3240 24575,'-21'54'0,"-8"2"0,6-24 0,-9 7 0,15-21 0,-9 11 0,8-11 0,4-4 0,9-10 0</inkml:trace>
  <inkml:trace contextRef="#ctx0" brushRef="#br0" timeOffset="38645">25645 4035 8191,'-6'-5'0,"-3"4"5063,3-4-5063,-5 5 2818,-9 0-2818,7 0 1719,-7 5-1719,9-4 6784,0 9-6784,-8 8 0,-1 13 0,-3 18 0,9 3 0,8-11 0,11-11 0,9-7 0,3-15 0,17 4 0,-11-12 0,19-12 0,-13-3 0,-4 0 0,-11 4 0</inkml:trace>
  <inkml:trace contextRef="#ctx0" brushRef="#br0" timeOffset="40479">25601 4062 24575,'-5'-6'0,"-1"1"0,-5 5 0,0 0 0,5 5 0,-3-4 0,3 9 0,-5-9 0,5 9 0,-4-4 0,9 9 0,-4 1 0,0 5 0,4-5 0,-4 4 0,5-8 0,-4-2 0,2 9 0,-2-6 0,4 13 0,0-10 0,4 4 0,-3-4 0,9 0 0,0 0 0,6-10 0,1-2 0,7-4 0,1-8 0,3 1 0,1-8 0,-7 0 0,-4 3 0,-6-3 0,1 3 0,-4-13 0,1-12 0,3-14 0,-12 14 0,5 5 0,-6 21 0,0 14 0,-5 9 0,4 27 0,-4-1 0,5-2 0,0-7 0,5-17 0,5-1 0,2-7 0,-1-4 0,-7 0 0</inkml:trace>
  <inkml:trace contextRef="#ctx0" brushRef="#br0" timeOffset="40946">25860 4065 24575,'0'31'0,"0"12"0,8 12 0,-6-4 0,7-3 0,-9-24 0,0-9 0,0-14 0,0-7 0,8-18 0,-5-14 0,15-10 0,-7 0 0,19-5 0,-8 31 0,7-2 0,-17 29 0,10 26 0,-11 15 0,4 19 0,-6-15 0,-9-17 0,-5-22 0,4-7 0,-4-4 0</inkml:trace>
  <inkml:trace contextRef="#ctx0" brushRef="#br0" timeOffset="41363">26304 4089 8191,'-21'-5'0,"5"4"5063,-4-4-5063,8 10 2818,2 5-2818,5 7 1719,5 4-1719,13 3 6784,-5-6-6784,10 0 0,-1 2 0,-9-7 0,2 12 0,-14-14 0,-2 4 0,-5-9 0,0-1 0,-5 0 0,-1-4 0,-4 4 0,9-10 0,3 4 0,9-4 0</inkml:trace>
  <inkml:trace contextRef="#ctx0" brushRef="#br0" timeOffset="42395">26429 4123 24575,'0'26'0,"5"0"0,-4-4 0,9-2 0,-4-9 0,9-5 0,1-1 0,-4-10 0,6 4 0,-3-34 0,3 9 0,-4-22 0,1 43 0,-8 5 0,12 30 0,-7-18 0,7 4 0,-7-15 0,12-1 0,-3-18 0,6-1 0,-11-5 0,-2 13 0,-4 28 0,-3 13 0,2 10 0,0 6 0,-7 6 0,-1 1 0,4 2 0,0-2 0,-4-10 0,-2-8 0,-5-18 0,-6-59 0,3-19-580,4 20 0,0-1 580,4 5 0,2 0 0,8-1 0,3 1 0,8-9 0,14 6 0,-13 34 0,-6 1 0,-3 19 1160,1-1-1160,-6 29 0,-13-4 0,-7 3 0,-7-17 0,3-5 0,6-17 0,-2 7 0,-2-9 0,8 0 0,-2 0 0</inkml:trace>
  <inkml:trace contextRef="#ctx0" brushRef="#br0" timeOffset="42812">27028 4189 24575,'26'-6'0,"-4"-8"0,-6 12 0,-4-21 0,-6 10 0,-6-8 0,-11 10 0,-1 11 0,-7 7 0,12 25 0,-2-1 0,18 15 0,3-19 0,4-11 0,-5-11 0,-7-5 0</inkml:trace>
  <inkml:trace contextRef="#ctx0" brushRef="#br0" timeOffset="43128">27237 4139 24575,'5'-6'0,"1"10"0,9 10 0,-8 3 0,7 9 0,-13-13 0,-1 7 0,-9-32 0,2 8 0,-2-32 0,18 15 0,3 0 0,5 1 0,-2 18 0,-7-7 0,-4 9 0</inkml:trace>
  <inkml:trace contextRef="#ctx0" brushRef="#br0" timeOffset="43398">27415 4060 24575,'6'26'0,"1"-4"0,5 4 0,-1-10 0,4 0 0,1-5 0,0-5 0,3-8 0,-7-4 0,3-6 0,-3-3 0,12-26 0,-4-19 0,4 11 0,-13 1 0,-6 42 0,-5 1 0</inkml:trace>
  <inkml:trace contextRef="#ctx0" brushRef="#br0" timeOffset="43597">27702 4001 24575,'0'40'0,"7"0"0,-6 8 0,5-6 0,0-2 0,-4-16 0,4-9 0,-6-9 0,0-2 0</inkml:trace>
  <inkml:trace contextRef="#ctx0" brushRef="#br0" timeOffset="43778">27784 3704 8658,'0'-6'0,"0"1"0</inkml:trace>
  <inkml:trace contextRef="#ctx0" brushRef="#br0" timeOffset="44064">27882 3822 24575,'0'11'0,"-9"12"0,7 17 0,-6 18 0,14 0 0,8 2 0,4-30 0,-3-2 0,-15-20 0,-7-4 0,-12-4 0,12 0 0,-3 0 0</inkml:trace>
  <inkml:trace contextRef="#ctx0" brushRef="#br0" timeOffset="44712">28108 4040 24575,'23'-21'0,"-10"5"0,6-1 0,-17 5 0,2 5 0,-14 2 0,-2 15 0,2 1 0,5 19 0,14-6 0,20 2 0,5-9 0,14-9 0,-9-2 0,-8-6 0,3-9 0,-21-3 0,2-9 0,-20 9 0,-1 3 0,-9 14 0,3 5 0,2 2 0,5 8 0,10-13 0,1 2 0,9-14 0,5-15 0,-5-10 0,-1-7 0,-6 2 0,0-3-833,10-16 1,-2-1 832,-14 9 0,0 1 0,14 0 0,-5 9 0,-18 22 0,14 33 0,-16 19 0,-3 9-279,10 5 0,1 4 279,-6-7 0,-3 4 0,4-3 0,4 4 0,1-2 0,-6 4 0,2-9 0,5-22 0</inkml:trace>
  <inkml:trace contextRef="#ctx0" brushRef="#br0" timeOffset="45514">22378 3998 24575,'0'0'0</inkml:trace>
  <inkml:trace contextRef="#ctx0" brushRef="#br0" timeOffset="46480">21911 3611 24575,'10'0'0,"3"19"0,8 22 0,-9-9 0,0 0 0,7 24 0,2-3 0,-15-36 0,6-2 0,3-10 0,14-34 0,5 2 0,-11-2 0,2-4-387,1 0 0,3-3 387,-1-1 0,3-3 0,-1 1 0,13-10 0,-1 2 0,0-1 0,-4 5 0,4-2 0,-28 38 0,-17 7 0,6 2 0,-8 8 0</inkml:trace>
  <inkml:trace contextRef="#ctx0" brushRef="#br0" timeOffset="47461">21184 4452 8191,'-15'-6'0,"-10"4"5063,6-4-5063,-9 6 2818,15 9-2818,2-2 1719,5 30-1719,23 8 0,2 15 0,7-10 6784,-4-8-6784,-14-20 0,-2 4 0,-15-8 0,-3-8 0,-4-4 0,0-6 0,5 0 0,-4 0 0,2-9 0,3-2 0,5-1 0,5 3 0</inkml:trace>
  <inkml:trace contextRef="#ctx0" brushRef="#br0" timeOffset="48212">21236 4674 24575,'5'22'0,"1"3"0,0-14 0,13 0 0,-6-11 0,14-11 0,-5-5 0,-4-1 0,-7 15 0,-7 5 0,1 12 0,1-4 0,9-5 0,6-2 0,-2-13 0,1 2 0,1-13 0,-13 8 0,6 10 0,-8 26 0,-4 8 0,4 33 0,2-14 0,-5-5 0,5-24 0,-8-45 0,0-30 0,4 4 0,3-4 0,4 4 0,3 2 0,-2 7 0,2 5 0,20-7 0,-17 45 0,6 15 0,-15 7 0,5 9 0,-13-13 0,0-6 0,-9-9 0,6 3 0,-28-7 0,16 7 0,-14-8 0,14 4 0,9-5 0,1 0 0</inkml:trace>
  <inkml:trace contextRef="#ctx0" brushRef="#br0" timeOffset="48547">21770 4635 24575,'16'-5'0,"0"-1"0,-4-9 0,-2 3 0,-19 2 0,0 14 0,-8 12 0,10 15 0,1-8 0,6 1 0,6-9 0,0-8 0,10 3 0,-9-10 0,3 0 0</inkml:trace>
  <inkml:trace contextRef="#ctx0" brushRef="#br0" timeOffset="48812">21932 4586 24575,'15'17'0,"-8"-1"0,19-1 0,-13 3 0,6-2 0,-9 5 0,-10-23 0,6-18 0,1-14 0,10-3 0,-4 17 0,4 5 0,-6 12 0,-4-6 0,-2 9 0</inkml:trace>
  <inkml:trace contextRef="#ctx0" brushRef="#br0" timeOffset="49179">22189 4552 24575,'16'28'0,"-3"-1"0,3-5 0,-4-1 0,-1-9 0,1-3 0,-2-9 0,6 0 0,1-14 0,1-15 0,10-21 0,-9 11 0,3-1 0,-12 31 0,-5 0 0</inkml:trace>
  <inkml:trace contextRef="#ctx0" brushRef="#br0" timeOffset="49395">22496 4527 24575,'6'20'0,"-5"-2"0,5 12 0,-1-12 0,-4 6 0,4-16 0,-5 1 0</inkml:trace>
  <inkml:trace contextRef="#ctx0" brushRef="#br0" timeOffset="49566">22570 4367 24575,'6'12'0,"-1"-2"0</inkml:trace>
  <inkml:trace contextRef="#ctx0" brushRef="#br0" timeOffset="49796">22633 4421 24575,'1'11'0,"-2"8"0,-5 4 0,1 3 0,5-1 0,0 4 0,15 21 0,10-11 0,2 11 0,-13-35 0,-15-6 0,-10-9 0,7 0 0</inkml:trace>
  <inkml:trace contextRef="#ctx0" brushRef="#br0" timeOffset="50478">22869 4619 24575,'35'-23'0,"-17"9"0,0-14 0,-27 21 0,1-3 0,-2 15 0,-1 10 0,10 3 0,4-2 0,8-2 0,19-13 0,2 4 0,-4-10 0,-3-15 0,-28 11 0,2-9 0,-19 22 0,13 2 0,-2 10 0,18-5 0,3 0 0,5-11 0,-2-2 0,-9-12 0,8-3 0,-11-30 0,1 4 0,1-3 0,-4 3 0,-2 1 0,-2 3 0,1 4 0,1 6 0,-4 72 0,5 22 0,0-26 0,0 1 0,0-2 0,0-3 0,0 11 0,0-11 0,0-14 0,0-8 0</inkml:trace>
  <inkml:trace contextRef="#ctx0" brushRef="#br0" timeOffset="52780">21518 4960 8191,'-9'0'0,"2"-3"5063,-17 15-5063,-18-11 1409,5 7 0,-7 1-1409,-7-6 0,-8-3 0,-1 0 0,-3 0 0,-1-1 0,-3 1 95,7 0 0,-2 0 0,0-1 1,0-1-96,4-3 0,2-2 0,-1 0 0,1 1 0,0 2 0,0 1 0,1 0 0,3-2 1214,-5-4 0,4 0 0,0 0-1214,2 4 0,0 1 0,5-2 0,-1-6 0,2 1-71,-13 2 0,0 0 71,4-6 0,1-1 0,0 7 0,3 0-255,10-7 1,4 2 254,-11 10 1662,-12-19-1662,8 14 2635,-4-1-2635,21-1 176,14 10-176,14 6 658,-19 12-658,10 5 0,-17 5 0,11-4 0,-4 2 0,13-11 0,-1-1 0</inkml:trace>
  <inkml:trace contextRef="#ctx0" brushRef="#br0" timeOffset="53113">19029 4832 24575,'-11'21'0,"-1"8"0,6-1 0,-1-1 0,7-7 0,10-14 0,6-8 0,6 1 0,13-11 0,-22 10 0,6-4 0</inkml:trace>
  <inkml:trace contextRef="#ctx0" brushRef="#br0" timeOffset="54661">21672 4961 24575,'32'0'0,"-1"0"0,7 0 0,8-3 0,7-2 0,2 2 0,4 1 0,2 2 0,3-1-1026,-4-1 0,4-2 0,0 1 0,-1 1 1026,-4 1 0,-1 1 0,0 1 0,-2-1 0,-1 0 0,0 0 0,-2 0 0,-3 0 0,5 0 0,-3 0 0,-2 0 0,18 0 0,-5 0 633,-22 0 1,-3 0-634,9-4 0,-2-1 0,16-3 0,-13-2 670,-17-5-670,-10 13 0,-3-12 0,1 12 2167,-7-2-2167,3 13 0,-9 3 0,-1 18 0,3 17 0,-5 6 0,5-8 0,-8-13 0,-5-26 0,-5-7 0,-6 0 0,4-10 0,-6 9 0,11-2 0,-4 8 0,7 7 0,13 2 0,2-3 0,10 1 0,4-10 0,7-2 0,-9-5 0,5-8 0,-21 8 0,3 0 0</inkml:trace>
  <inkml:trace contextRef="#ctx0" brushRef="#br0" timeOffset="56844">17905 4657 24575,'0'15'0,"0"36"0,0-18 0,0 2 0,0 12 0,0-2 0,0 11 0,0-13 0,0-42 0,-9-17 0,7-2 0,-6 1 0</inkml:trace>
  <inkml:trace contextRef="#ctx0" brushRef="#br0" timeOffset="57229">17910 4675 24575,'21'41'0,"-5"-3"0,3 3 0,6 1 0,1 0 0,-2 7 0,0-2 0,-4-16 0,-1-5 0,1 4 0,-5-28 0,3-12 0,2-35 0,-5 10 0,-2-4 0,0-20 0,-3-2 0,0 11 0,-2 1 0,-1-11 0,-3 4 0,-4 3 0,0 14 0,0 30 0,0 14 0</inkml:trace>
  <inkml:trace contextRef="#ctx0" brushRef="#br0" timeOffset="58845">24041 4776 8191,'-11'-6'0,"0"1"5063,-4 5-5063,-1 7 2818,-7 8-2818,-10 24 859,19-5 1,2 3-860,-5 1 0,1 0 0,8-3 0,4-2 6784,5 14-6784,15-31 0,31 5 0,-9-16 0,3-3 0,-1-3 0,2-1-417,8 3 0,-2-4 417,13-23 0,-14 17 0,-25-12 0,-18 15 0,-5 1 0,-4 5 0</inkml:trace>
  <inkml:trace contextRef="#ctx0" brushRef="#br0" timeOffset="60395">17831 5242 24575,'11'0'0,"0"0"0,9-6 0,5 4 0,14-7 0,5-4 0,-3 4 0,2-1 0,13-5 0,-1 0 0,-19 5 0,-4 2 0,9-2 0,-26 6 0,-9 7 0,-1-7 0,-5 9 0</inkml:trace>
  <inkml:trace contextRef="#ctx0" brushRef="#br0" timeOffset="60661">18044 5307 8191,'25'-7'0,"-5"6"5063,35-20-5063,-16 9 2818,19-14-2818,-19 10 429,3 7 1,-27 4 0,-10 5 0</inkml:trace>
  <inkml:trace contextRef="#ctx0" brushRef="#br0" timeOffset="61894">17111 3747 24575,'0'51'0,"9"15"0,-3-29 0,0 1 0,-1 3 0,1-1 0,0 0 0,-2-4 0,-4 8 0,0-20 0,0-27 0,0-4 0,-15-24 0,11-16 0,-9-5 0,-1-6 0,12 0 0,2-3 0,-4 15 0,-1-2 0,2 3 0,2-4 0,2 5 0,8-13 0,2 31 0,6 13 0,6 20 0,-15 5 0,10 12 0,-16-3 0,4 16 0,-6-3 0,-6 11 0,-5-18 0,-2-7 0,-4-3 0,6-5 0,4 3 0,2-4 0,5 4 0,0-4 0,5 4 0,5 7 0,14 4 0,-1-2 0,6 1 0,-8-19 0,-1 0 0,5-6 0,-7 0 0,-3 0 0,-10 0 0</inkml:trace>
  <inkml:trace contextRef="#ctx0" brushRef="#br0" timeOffset="62662">17389 3858 24575,'14'-17'0,"-1"0"0,8-6 0,-11 6 0,-5-3 0,-10 8 0,-5 1 0,-14 14 0,6 4 0,-1 8 0,2 13 0,14 0 0,-10 12 0,18-13 0,9 1 0,-2-20 0,7 4 0,5-18 0,12-10 0,14-19 0,-3-6 0,-9-7 0,-21-1 0,-9 4 0,-22 15 0,6 25 0,-16 9 0,17 30 0,-2-25 0,9 14 0,0-12 0,9-5 0,6-14 0,7 4 0,-2-8 0,-1 12 0,-1 49 0,-6-12 0,-1 4 0,-1 3 0,0 5 0,0-2-1472,3 12 1,0-2 1471,-3-1 0,-1-5 0,2 4 0,-11-21 0,-5-11 0,-6-17 0,-5-18 0,5 3 0,-13-29 2943,12-6-2943,-5-19 0,8 3 0,9 21 0,0 21 0</inkml:trace>
  <inkml:trace contextRef="#ctx0" brushRef="#br0" timeOffset="63033">17782 3812 24575,'20'16'0,"-4"-3"0,-5 14 0,-7-10 0,-4-24 0,0-10 0,13-35 0,8 9 0,-4 9 0,0 16 0</inkml:trace>
  <inkml:trace contextRef="#ctx0" brushRef="#br0" timeOffset="63561">18026 3731 24575,'10'-15'0,"1"3"0,-5 1 0,-13 31 0,-2 0 0,-6 13 0,20-18 0,19-19 0,5-11 0,8-3 0,-11-5 0,-9 6 0,-9-13 0,-2 11 0,-6 5 0,4 24 0,7 13 0,5 6 0,-5-6 0,-6-7 0,-11-5 0,-5-5 0,5-1 0,1-5 0</inkml:trace>
  <inkml:trace contextRef="#ctx0" brushRef="#br0" timeOffset="63833">18395 3550 24575,'0'23'0,"0"-9"0,0 13 0,0-15 0,0 8 0,0-3 0,0 4 0,-14-5 0,2-5 0,-4-6 0,6-5 0</inkml:trace>
  <inkml:trace contextRef="#ctx0" brushRef="#br0" timeOffset="64029">18508 3627 24575,'10'22'0,"1"-12"0,-5 22 0,-1-20 0,-5-2 0,0-5 0</inkml:trace>
  <inkml:trace contextRef="#ctx0" brushRef="#br0" timeOffset="64197">18590 3487 24575,'0'11'0,"0"-2"0</inkml:trace>
  <inkml:trace contextRef="#ctx0" brushRef="#br0" timeOffset="64563">18651 3643 24575,'6'-9'0,"4"-3"0,0-6 0,10-6 0,1 15 0,20 5 0,-20 6 0,23 6 0,-13-8 0,-4 0 0,5 0 0,-16 0 0,14 0 0,-3 0 0,5 0 0,-11 0 0,-6 0 0,-9 0 0,-1 0 0</inkml:trace>
  <inkml:trace contextRef="#ctx0" brushRef="#br0" timeOffset="66227">24226 5233 24575,'9'-6'0,"-2"-3"0,21 1 0,8-7 0,7 1 0,1 4 0,-17-1 0,-7 10 0,-15-4 0,0 5 0</inkml:trace>
  <inkml:trace contextRef="#ctx0" brushRef="#br0" timeOffset="66429">24333 5311 24575,'41'-24'0,"-2"5"0,5-8 0,-17 13 0,-8 0 0,-14 9 0</inkml:trace>
  <inkml:trace contextRef="#ctx0" brushRef="#br0" timeOffset="66748">24801 5132 24575,'0'0'0</inkml:trace>
  <inkml:trace contextRef="#ctx0" brushRef="#br0" timeOffset="67128">24790 5121 8191,'-15'0'0,"3"-5"5063,-3 4-5063,4 6 2818,0 11-2818,5 15 1719,1-3-1719,5-3 6784,0-10-6784,10 1 0,9 4 0,14-8 0,7-5 0,-8-9 0,6-21 0,-25 18 0,5-12 0</inkml:trace>
  <inkml:trace contextRef="#ctx0" brushRef="#br0" timeOffset="67428">24942 4862 24575,'0'24'0,"0"11"0,0 7 0,0 13 0,10-7 0,1 17 0,1-13 0,3 0 0,-14-25 0,5-12 0,-6-11 0</inkml:trace>
  <inkml:trace contextRef="#ctx0" brushRef="#br0" timeOffset="68111">25156 5171 8191,'-5'-11'0,"-1"1"5063,-5 3-5063,0 12 2818,0 11-2818,-3 23 1719,7-5-1719,-2 5 6784,23-23-6784,0-16 0,13-7 0,-5-4 0,-6 6 0,0 5 0,-6 0 0,10 0 0,-2-4 0,13-13 0,8-17 0,-8 6 0,11-4 0,-25 25 0,3 7 0,-14 18 0,-2 0 0,-4 6 0,0-9 0,0 0 0,-4-3 0,-2-2 0,0 0 0,1-9 0,5 4 0</inkml:trace>
  <inkml:trace contextRef="#ctx0" brushRef="#br0" timeOffset="68394">25505 5186 24575,'-6'10'0,"2"1"0,4 9 0,4 1 0,2-1 0,0 1 0,-6-5 0,-6-1 0,-5-9 0,5 4 0,2-9 0,4 4 0</inkml:trace>
  <inkml:trace contextRef="#ctx0" brushRef="#br0" timeOffset="68578">25593 5214 24575,'11'0'0,"-5"10"0,3 2 0,-8 9 0,4 24 0,-11-13 0,5 10 0,-6-27 0,7-10 0</inkml:trace>
  <inkml:trace contextRef="#ctx0" brushRef="#br0" timeOffset="68746">25732 5181 8191,'-5'-12'0,"4"-2"0,-4 13 0,5-4 0</inkml:trace>
  <inkml:trace contextRef="#ctx0" brushRef="#br0" timeOffset="69211">25815 5041 24575,'0'21'0,"10"33"0,-9-14 0,0 5 0,4 16 0,0 2-1027,-4-9 0,-2-2 1027,1-9 0,0-5 661,0-2-661,-5-24 339,-5-3-339,-3-18 0,2-3 0,5-41 527,12 15 0,3-1-527,-1-3 0,2 1 0,3 2 0,2 4 0,16 1 0,-13 18 0,2 8 0,-5 3 0,-3 5 0,3 0 0,-5 5 0,-4-4 0,-1 4 0</inkml:trace>
  <inkml:trace contextRef="#ctx0" brushRef="#br0" timeOffset="69344">26007 5135 24575,'-6'-6'0,"1"2"0</inkml:trace>
  <inkml:trace contextRef="#ctx0" brushRef="#br0" timeOffset="69961">26088 5145 24575,'-5'15'0,"4"-3"0,5 3 0,8-4 0,13-5 0,-7-1 0,2-10 0,-5 4 0,-8-9 0,2 4 0,-14 0 0,-5 1 0,-2 10 0,2 1 0,5 5 0,10-1 0,5-4 0,2-1 0,3-5 0,-4 0 0,4-5 0,3-5 0,5-11 0,-1-9 0,-9-13 0,7-13 0,-18 8 0,-1-3 0,4 5 0,0 1 0,-6 3 0,-2 4 0,-3-6 0,-5 40 0,5 8 0,-5 7 0,9 22 0,-4 9 0,6 8 0,0-10 0,5-15 0,1-10 0,0-9 0,-1-1 0</inkml:trace>
  <inkml:trace contextRef="#ctx0" brushRef="#br0" timeOffset="70511">26324 4935 24575,'41'-14'0,"-4"6"0,-6 7 0,-10 12 0,-10 5 0,-6 5 0,-1-9 0,2-3 0,9-9 0,-3-9 0,3 7 0,-9-12 0,4 13 0,-4-4 0,9 5 0,-8-5 0,11 4 0,-11-4 0,8 5 0,1-5 0,0 4 0,1-4 0,3 5 0,-4 0 0,13 5 0,-7 1 0,3 0 0,-10-1 0,0-5 0,-8 0 0,2 0 0</inkml:trace>
  <inkml:trace contextRef="#ctx0" brushRef="#br0" timeOffset="76361">9641 4128 8191,'0'-11'0,"-9"11"5063,-6 9-5063,-12 20 0,-10 9 0,17-13 0,-1 2 0,-15 10 0,-3 2 0,-2-1 0,-4 0 787,7-9 0,-3-1 0,0-1-787,0-2 0,-2-2 0,3-2 538,-10 2 1,3-3-539,4-1 0,5-1 0,0 0 6240,13 1-6240,6-6 0,7-2 0,2-7 0,5-4 0</inkml:trace>
  <inkml:trace contextRef="#ctx0" brushRef="#br0" timeOffset="76711">8768 4593 24575,'-15'35'0,"0"1"0,2 0 0,1-2 0,-5 26 0,8-18 0,5-27 0,2-5 0,7-4 0,11 0 0,14-2 0,13-14 0,5 8 0,10-17 0,-13 17 0,-6-11 0,-23 12 0,-7-4 0</inkml:trace>
  <inkml:trace contextRef="#ctx0" brushRef="#br0" timeOffset="79261">10670 3524 24575,'-9'-11'0,"-3"5"0,-18 1 0,-1 5 0,-11 15 0,11-11 0,-9 28 0,26-23 0,-3 32 0,23-13 0,1 8 0,22 13 0,10 0 0,-5 6 0,0-8 0,-27-22 0,-2-9 0,-18 3 0,-1-2 0,-11 3 0,-7-10 0,9-5 0,-7-5 0,14 0 0,-4-6 0,13-1 0,-2-9 0,9 4 0,0 1 0,0 7 0</inkml:trace>
  <inkml:trace contextRef="#ctx0" brushRef="#br0" timeOffset="80227">10813 3582 24575,'0'17'0,"0"10"0,0 28 0,0-17 0,0-6 0,9-20 0,8-6 0,17-13 0,7-15 0,1-15 0,-10-5 0,-6 11 0,-18 28 0,1 6 0,0 21 0,2-17 0,10-1 0,-4-6 0,0-9 0,4-13 0,-4-10 0,4 4 0,-13 26 0,-3 43 0,-5 10 0,0 7 0,0 2 0,0 0-364,0-2 1,0-4 363,0 13 0,-5-54 0,4-51 0,-4-10 0,3 2 0,4-7 0,5-3 0,4-6 0,0 5 0,0-2 0,1 3 0,1 5 0,1-1 0,2 11 0,12 6 0,-10 39 727,-2 12-727,-9 15 0,-7-3 0,-15-3 0,-6-1 0,-6-16 0,3 11 0,-6-18 0,7 5 0,-10-18 0,20 8 0,0-8 0</inkml:trace>
  <inkml:trace contextRef="#ctx0" brushRef="#br0" timeOffset="81360">11535 3318 24575,'4'6'0,"7"-1"0,10-10 0,1-1 0,-6-5 0,-6-4 0,-10 3 0,-14 2 0,-1 14 0,-13 12 0,6 23 0,9 15 0,5-10 0,17-3 0,4-22 0,9-12 0,1-3 0,-6-10 0,-6 0 0,-7 2 0</inkml:trace>
  <inkml:trace contextRef="#ctx0" brushRef="#br0" timeOffset="81678">11706 3255 24575,'22'15'0,"-1"2"0,-9 0 0,4 12 0,-15-6 0,-4 3 0,-4-6 0,-8-14 0,3-10 0,6-12 0,-1-15 0,12 7 0,1 0 0,5 13 0,0 0 0,-5 5 0,-2 1 0</inkml:trace>
  <inkml:trace contextRef="#ctx0" brushRef="#br0" timeOffset="81977">11877 3213 24575,'28'35'0,"0"0"0,-13-3 0,6-5 0,-13-12 0,7-8 0,10-47 0,-6 12 0,1-14 0,0-7 0,-5 6 0,-2 1 0,-1 6 0,-2 1 0,-1-1 0,-3 6 0,-6 15 0,0 10 0</inkml:trace>
  <inkml:trace contextRef="#ctx0" brushRef="#br0" timeOffset="82194">12290 3029 24575,'6'29'0,"-5"-10"0,5 9 0,-1-11 0,-4 12 0,4-10 0,-10 1 0,4-16 0,-4-4 0</inkml:trace>
  <inkml:trace contextRef="#ctx0" brushRef="#br0" timeOffset="82345">12332 2734 8191,'5'-6'0,"-4"1"0,4 5 0</inkml:trace>
  <inkml:trace contextRef="#ctx0" brushRef="#br0" timeOffset="82595">12446 2817 24575,'-6'22'0,"1"-1"0,18 18 0,3-6 0,5 3 0,-7-12 0,-19-12 0,-6-6 0,-1 0 0,3-6 0</inkml:trace>
  <inkml:trace contextRef="#ctx0" brushRef="#br0" timeOffset="83244">12777 2865 24575,'29'-26'0,"-2"3"0,-25 12 0,-12 5 0,2 1 0,-12 15 0,8 18 0,6 14 0,16-5 0,4-4 0,14-26 0,1-1 0,18-15 0,-3-5 0,-1-12 0,-24 1 0,-14 4 0,-14 11 0,2 5 0,-8 5 0,-1 0 0,0 23 0,4 9 0,3 7 0,9-6 0,9-23 0,3-10 0,12-19 0,-1-33 0,-9-1-557,-8 13 1,-2-1 556,-3 5 0,-2-2-70,2-24 0,-2 0 70,-1 22 0,-1 1 0,3-17 0,-1 22 0,-1 66 0,-1 24 0,2 0 0,2 7-678,7-2 0,4 4 1,0-3 677,-4 4 0,4-8 0,8-21 0,-1-8 0,-5-11 0,-9-12 0,-5-1 0</inkml:trace>
  <inkml:trace contextRef="#ctx0" brushRef="#br0" timeOffset="83711">11100 4257 24575,'40'-20'0,"-1"1"0,16-7 0,4-1 0,-9 3 0,4-1 0,0 0-1173,-2 2 0,1 0 0,4-2 1173,-11 3 0,3-2 0,1-1 0,1-1 0,-2 1-572,0 1 1,0-1-1,-1 1 1,2-1-1,0-1 572,7-5 0,2-1 0,0-1 0,0 1 0,-2 2 0,-6 5 0,0 1 0,-1 2 0,-3 0 0,-2 1 0,12-8 0,-4 1 0,-7 7 0,-2 8 0,-13 6 1379,-22 5-1379,-31 13 0,6-2 0,-9 1 0</inkml:trace>
  <inkml:trace contextRef="#ctx0" brushRef="#br0" timeOffset="84028">11518 4264 24575,'35'-20'0,"1"0"0,4-1 0,4-1 0,0-1 0,-1 1 0,0-1 0,3 1-1775,-2 1 1,4-1-1,0 1 1,-3 2 1774,5 1 0,-3 2 0,4-1 0,1 0 0,4-1 0,0 0 0,0 0-47,-5 2 0,-1 0 0,0-1 0,1 0 47,6-2 0,3 0 0,-3-1 0,-4 2 0,-5-1 0,-4 2 0,-3 1 0,7 0 0,-9 1 1533,-14-3-1533,-10 16 0,-7-12 0,-8 8 0,-2 0 0,-2 1 0</inkml:trace>
  <inkml:trace contextRef="#ctx0" brushRef="#br0" timeOffset="121676">3161 5103 24575,'0'19'0,"1"12"0,-2 6 0,-3 11 0,-2 4 0,2-5 0,-1 3 0,1-1-3131,-2 18 1,-1-2 3130,-5-8 0,2-2 919,8-4 1,1-2-920,-4-11 0,-1-1 503,2 1 1,0 0-504,3-3 0,0-1 0,-8 23 0,9-17 0,0-12 3415,-6-2-3415,5-4 0,-6 3 0,7-8 0,10-2 0,-3-9 0,29 5 0,25 0 0,-15-7 0,4 1 0,11 5 0,0 0 0,-13-8 0,1-1 0,8 10 0,-1-1 0,-12-8 0,-1-2 0,8 5 0,2 0 0,7-4 0,-2-2-679,-13 1 0,-1 0 679,6 0 0,-2 0 0,-11 0 0,0 0-176,15 1 0,2-2 176,3-4 0,1-1 0,7 6 0,1-2 0,0-9 0,-4 1 0,-19 8 0,1 1 0,16-4 0,1 0 0,-12 5 0,1 0 0,-4 1 0,4-1 0,-1-1 0,-2-2 0,0-1 0,-2 0-785,14 3 0,-3 0 785,-1-5 0,-4 1 0,-14 5 0,0 0-173,14-5 0,4-1 173,5-1 0,3-1 0,-17 4 0,2 0 0,-1-2 0,13-5 0,0 0 0,8 4 0,-4 0-45,-23 0 0,-1 1 45,13 0 0,1 1 0,-9-1 0,0 2 99,2 3 0,1-1-99,5-8 0,-2 0 0,-12 9 0,-1 0 774,3-4 0,-2 0-774,21 5 190,-23 0 0,2 0-190,3 0 0,1 0 0,4 0 0,0 0 0,-11-1 0,-1 2 0,6 4 0,-3 0 0,2-3 725,-6 3 0,3 0-725,1-4 0,1-2 70,5 1 0,0 0-70,7 0 0,-1 0 0,-16 0 0,1 0 0,13 0 0,2 0 0,-7 0 0,1 0 0,11 1 0,2-2 0,-1-3 0,1 0 0,-1 3 0,0-1 0,-7-2 0,-1 0 0,-1 3 0,-2 2 0,-5-1 0,-3 0 0,22 0 0,-3 0 0,-18 0 0,-4-1 0,3 2 0,-2 4 0,1 0 0,15-4 0,0 0 0,-12 4 0,-1 0-487,0 1 0,-3-2 487,13-1-149,-14 1 1,3 2 148,15 0 0,5-1 0,-9-4 0,3-1 0,2 2-1049,10 5 1,3 3 0,-2-3 1048,-10-5 0,-1-2 0,0 1 0,1 3 0,0 1 0,-4-2 0,6-3 0,0 0-402,-3 3 1,3 2-1,1-1 402,-1-2 0,0-2 0,2 1 0,-6 2 0,2 1 0,-1-1 0,-1-1 0,10-1 0,-3-1 0,-2-1 0,10 1 0,-6 0 0,-13 0 0,-7 0 742,-1 0-742,-8 0 242,-17 0-242,-14 0 3101,3-4-3101,-14 2 1536,4-2-1536,-5 4 0,-4 0 0,-14 0 0,5 0 0,-4 0 0,12 0 0,6 0 0,-6 0 0,4-5 0,-7-3 0,3-4 0,-1-1 0,2 1 0,4 1 0,5-9 0,2-5 0,4 2 0,-5-5 0,4 3 0,-4 1 0,5-13 0,-10-19 0,7 4 0,-2-3 0,0-4 0,5 14 0,0-1 0,0 2 0,0-3 0,0 3 0,4-7 0,1 3 0,-4 9 0,0 3 0,7-9 0,-8 24 0,5 0 0,-4 0 0,4 5 0,-5 0 0,5 6 0,-4-1 0,-13 5 0,-1 1 0,-24 5 0,-26 0 0,21 0 0,-3 0 0,1 0 0,-2 0 0,-2 0-834,-2 0 0,0 0 0,1 0 834,-15 0 0,3 0 0,2 0 0,4 0 0,18 0 0,0 0 0,-15 0 0,-3 0 0,6 0 0,-1 0 0,-2 0 0,0 0 0,6 0 0,2 0 0,-16 0 0,20 0 0,-2 0 0,4 0 0,-1 0 0,-8 0 0,-1 0 0,1 0 0,0 0 0,8 0 0,1 0-191,1 0 0,1 0 191,-20 0 1224,20 0 1,-1 0-1225,-5 0 0,-2 0 0,-8 0 0,0 0-501,8 0 0,1 0 501,1 0 0,3 0 0,-17 0 0,-8 0 0,-2 0-145,15 0 0,-4 0 145,-2 0 0,-1 0 0,-8 0 0,1 0-558,8 0 0,3 0 558,7 0 0,3 0 0,-22 0-48,23 0 0,-2 0 48,-2 0 0,-1 0 0,-9-1 0,0 2 0,-4 4 0,2 0 0,14-4 0,2 0 461,-2 4 0,0 0-461,8-4 0,-1-2 0,-8 1 0,-2 0 0,0 0 0,-1 0 0,-3 4 0,2 1 0,15-4 0,1 0 143,-7 3 0,1 0-143,-19-4 0,20 0 0,1 0 0,-21 0 0,11 0 0,20 0 1619,-18 0-1619,2 0 56,12 1 0,-2-2-56,0-3 0,1 0 0,-19 2 0,-11-7 0,15 9 0,9-5 0,-3 0 0,0 4 0,-3 0 0,-1-3 0,-3 1 0,0 0-1428,-2 2 1,1 1-1,-1 1 1428,4-1 0,0 0 0,-1 0 0,-12 0 0,-1 0 0,0 0-317,10-1 1,2 1 0,-3 1 316,-11 2 0,-2 2 0,0-2 0,0-2 0,1 0 0,1 0 0,3 2 0,1 1 0,3 1 0,-12 1 0,3-1 0,-2-4 0,3 0 0,19 5 0,3-1 0,-2-4 0,1-2 0,8-2 0,3 0 0,-3 2 0,-3-6 0,10 7 4031,-13 0-4031,4 0 1201,10 5-1201,7-4 0,4 9 0,-1-9 0,0 9 0,-3-9 0,8 4 0,2 0 0,5-4 0,5 3 0</inkml:trace>
  <inkml:trace contextRef="#ctx0" brushRef="#br0" timeOffset="126759">2358 5664 24575,'-44'41'0,"13"-15"0,-2 3 0,-2 6 0,1 0-984,-1-5 1,0 0 983,2 0 0,1-2 0,-12 6 634,5-10-634,10 2 325,31-18-325,40-9 0,5-9 0,6-5 0,-3 2 0,1-1-640,9 2 1,-3-1 639,-19-2 0,-3 3 471,3 10 0,-3 0-471,13-19 0,-37 20 0,-38-5 0,-33 6 0,24 0 0,-1 0 0,-21 0 0,-5 0 0,14 0 0,-9-15 1345,24 6-1345,-7-12 0,23 6 0,-6-5 0,10 3 0,0-2 0,4 13 0,9 6 0,11 27 0,13 34 0,-6-26 0,2 2 0,5 16 0,1 1 0,-4-9 0,-1-3 0,-2-3 0,-1-4 0,12 17 0,-15-32 0,-4-42 0,-6-13 0,-3-7 0,-1 0 0,0-4 0,2-7 0,2-5 0,1 3 0,3-1 0,2 1 0,1-7 0,-1 4 0,-1 23 0,-1 4 0,3-2 0,-10 17 0,4 10 0,-5 1 0</inkml:trace>
  <inkml:trace contextRef="#ctx0" brushRef="#br0" timeOffset="142559">13653 8555 24575,'15'0'0,"28"0"0,-5 0 0,6 0 0,0 0 0,6 0 0,2 0-1095,-2-1 1,4 0 0,1 1 0,2-1 1094,-4 0 0,2 0 0,1 1 0,0-1 0,1 0-334,5 0 1,2 0-1,-1 1 1,1-1-1,-1 0 334,-3 0 0,-1 1 0,0-1 0,-1 0 0,-1 1 0,8 0 0,-2 0 0,-1 0 0,-2 0 290,6-1 1,-3 1 0,-3 1-291,-12-1 0,-3 1 0,-2 1 0,12 2 0,-4 1 0,-11-1 0,-3 2 1955,16 6-1955,-15-5 659,-12-2 0,-14-3 0,-5-1 0</inkml:trace>
  <inkml:trace contextRef="#ctx0" brushRef="#br0" timeOffset="148725">9063 10864 24575,'36'0'0,"28"0"0,-17-1 0,4 0 0,14-1 0,3 0-528,-19 0 1,1 0 0,1-1 527,2-1 0,1 1 0,0-1 0,0 1 0,-1 0 0,1 0 0,0-1 0,0 1 0,1-1 0,0 1 0,1 0 0,0 1 0,2 0 0,1 0 0,1 0-366,5 0 1,0 0-1,0 1 366,0 0 0,-1 1 0,0-1 0,1 1 0,-2 0 0,1 0 0,-4 1 0,0 0 0,-1 0 21,-3 2 0,-1-1 0,-1 1-21,-4 0 0,0 0 0,-2-1 0,19 3 0,-2-2 0,-6-1 0,-2 0 0,-7-2 0,-3 0 366,-7 0 1,-2 0-367,18 0 1247,-21 0-1247,-13 0 159,-10 0 0,-6 0 0,-2 0 0</inkml:trace>
  <inkml:trace contextRef="#ctx0" brushRef="#br0" timeOffset="151926">7249 13396 24575,'28'0'0,"13"0"0,-5 0 0,4 0 0,13 0 0,5 0 0,-13 0 0,2 0 0,1 0-569,5 0 1,2 0 0,1 0 568,1 0 0,0 0 0,1 0 0,3 0 0,0 0 0,1 0 0,0 0 0,0 1 0,0 1 0,-1 0 0,-1 0 0,0 1 0,-5 0 0,-1 0 0,-1 0 0,-4 1 0,-1-1 0,-1 1 245,19 0 0,-3-1-245,-5-2 0,-1 0 148,-6 0 1,-2 0-149,-9-1 0,-4 0 0,17 0 0,-21 0 217,-15 0 0,-10 0 0,-3 0 0</inkml:trace>
  <inkml:trace contextRef="#ctx0" brushRef="#br0" timeOffset="159208">10891 13454 24575,'38'0'0,"-5"-1"0,5 0 0,15 0 0,6-2 0,-10 0 0,1-1 0,2 0-761,6-1 1,0 0-1,2-1 761,3 0 0,0-1 0,2 0 0,0-1 0,1 0 0,0 0 0,-2 1 0,1 1 0,-2-1 0,-2 1 0,0-1 0,-2 0 0,-3 2 0,0 1 0,-2 0 146,-5 0 1,-2 2 0,0 0-147,18-1 0,-2 1 222,-8 1 0,-2 1-222,-7-1 0,-1-1 0,-6 1 0,-2 0 0,20-3 1161,-18 2-1161,-14-1 237,-9 0-237,-8 0 0,-3 0 0,-3 0 0,-1 0 0,1 2 0,-1 0 0</inkml:trace>
  <inkml:trace contextRef="#ctx0" brushRef="#br0" timeOffset="174425">2994 12119 8191,'-5'-6'0,"4"-3"5063,5 7-5063,17-3 1409,11 0 0,7 0-1409,8 3 0,4 1 0,-6-3 0,3 0 0,-2 1 0,11 2 0,1 2 0,-13-1 0,2 0 0,0 0 320,1 0 0,0 0 1,2 0-321,8 0 0,2 1 0,1-2 667,-7-2 1,2 0 0,-1-1 0,-3 2-668,1 0 0,-3 2 0,2-1 0,10-3 0,3-1 0,-3 1-520,-12 4 0,-1 0 0,2 0 520,-3 0 0,2 0 0,2 0 0,-1 0 0,1 1 0,1-1 0,0 0 0,0-1 0,2-1 0,2-2 0,-2 1 0,-3 0-612,4 2 1,-2 1 0,-1-2 611,-2-2 0,-1-1 0,-3 2 0,-1 2 0,-1 2 51,2-1 1,4 1-1,0-2-51,-3-2 0,1-2 0,0 1 0,6 3 0,2 1 0,-3-2 497,-7-1 1,-2-2 0,-2 2-498,7 2 0,-1 2 0,13-1 0,1 0 687,-13 0 1,1 0-688,5 0 0,-2 0 2288,12 0-2288,-26 0 795,-19-5-795,5 4 1942,-17-4-1942,5 5 0,-11 0 0,-7 0 0</inkml:trace>
  <inkml:trace contextRef="#ctx0" brushRef="#br0" timeOffset="175625">9586 12044 24575,'35'0'0,"-1"0"0,1 0 0,2 0 0,7 0 0,5 0 0,1 0-1762,-3 0 1,0 0-1,6 0 1762,-1 0 0,6 0 0,3 0 0,1 0 0,-1 0-1076,3 0 0,0 0 0,1 0 1,1 0-1,-1 0 1076,-9 0 0,1 0 0,0 1 0,0-1 0,-1 0 0,-1-1-173,6-1 0,1-1 0,-2-1 1,-2 1-1,-3 1 173,10 1 0,-4 0 0,2 0-224,-5-2 1,2-1 0,1 0 0,-2 1 223,-5 2 0,-1 2 0,-1-1 0,1 0 0,5 0 0,1 0 0,-2 0 0,-4 0 0,-2 0 0,-4 0 0,-5 0 648,4 1 1,-10-2-649,-17-5 1158,-36 5 1,1-5 0,-9 6-1</inkml:trace>
  <inkml:trace contextRef="#ctx0" brushRef="#br0" timeOffset="178345">2984 8701 24575,'-14'-11'0,"-3"-1"0,-18 6 0,-25 0 0,12 9 0,-5 5 0,8 1 0,-2 2 0,-2 1-415,-9 4 1,-2 1-1,2 4 415,6 2 0,2 3 0,3-1 0,-10 3 0,8 1 0,17-4 0,7-1 304,11-5-304,8 18 0,6 24 0,11-18 0,3 2 0,-4 2 0,2 1 0,12 9 0,2 1 0,-4-3 0,-1 3-375,-5-9 0,-1 4 1,-2 0 374,-2 4 0,-2 1 0,-3 2 0,-2-2 0,-3 2 0,-2 0 0,0-4 0,-2-2 0,-2-4 0,-2 1 0,-1 8 0,-3 0 0,-4-6 0,-9-4 0,-4-5 0,-4 3 0,-3-1 0,1-5 0,1-3 0,4-7 0,2-5 886,-4-10-886,6 3 0,4-16 0,-4 10 0,7-22 0,7-12 1178,14-19-1178,5 6 0,20 0 0,1 17 0,19 35 0,-22 17 0,-4 11 0,2 6 0,-4 7-1521,-9-3 1,-4 5 0,1 0 1520,6 1 0,1 0 0,-3 3 0,-8-6 0,-4 3 0,0 0 0,3-1-324,5-1 0,4-1 0,-1 0 0,-2-1 324,-4-1 0,-3-1 0,0-1 0,2-3 0,3 0 0,2-3 0,-2-5 0,-1-3 0,0-7 0,9 12 0,-9-30 0,15 0 0,6-9 4190,4-14-4190,10-11 0,4-21 336,-19 19 0,2-2-336,2-2 0,1-1 0,4-2 0,-3-1 0,10-19 0,-8 15 0,-28 13 0</inkml:trace>
  <inkml:trace contextRef="#ctx0" brushRef="#br0" timeOffset="179207">364 10115 8191,'0'45'0,"5"-11"0,1 5 2523,-5 22 1,1 3-2524,8-5 0,-1-4 0,-8-15 0,0-5 0,8 6 2819,-9-26-2819,4-9 0,-2-1 0,2-5 0</inkml:trace>
  <inkml:trace contextRef="#ctx0" brushRef="#br0" timeOffset="179375">301 10026 8191,'0'-11'0,"4"15"0,-2-7 0,2 13 0</inkml:trace>
  <inkml:trace contextRef="#ctx0" brushRef="#br0" timeOffset="179926">633 10228 24575,'-15'-15'0,"-1"3"0,-5 1 0,0 22 0,-3 22 0,12 24 0,-1-10 0,13 3 0,6-28 0,5-6 0,7-7 0,4-18 0,-2-11 0,0-11 0,-9-15 0,0 1 0,-3-7 0,-10-8 0,-4-4-626,3 15 0,2-2 0,-2 4 626,-4-6 0,-2 7 0,-11-8 0,19 79 0,-2 8 0,1 6 0,13 5 0,3 1-607,-7 10 1,3-1 606,9-15 0,4-3 0,-4 3 0,0-2 0,8 11 438,7-8 1,-26-26 0,1-14 0</inkml:trace>
  <inkml:trace contextRef="#ctx0" brushRef="#br0" timeOffset="180558">855 10227 24575,'15'-23'0,"-3"1"0,-1-1 0,-12 6 0,-9 6 0,-6 6 0,-8 23 0,3 20 0,6 22 0,6-9 0,18-8 0,-2-28 0,13-3 0,6-6 0,20-29 0,1 1-296,-18-2 0,-1-3 296,12-13 0,-22 8 0,-4-3 0,3-21 0,-22 1 0,-9 27 0,-8 31 0,11 9 592,-8 12-592,16 6 0,-10-3 0,13-2 0,9-10 0,-1-9 0,12-1 0,-8-10 0,8-2 0,-13 10 0,7-7 0,-13 22 0,8-11 0,2 3 0,9-18 0,-7 0 0,4-11 0,-15 13 0,2 2 0</inkml:trace>
  <inkml:trace contextRef="#ctx0" brushRef="#br0" timeOffset="180774">1151 9548 24575,'8'48'0,"0"-17"0,1 3 0,0 9 0,1 5 0,1-3 0,6 3 0,0-1 0,-2 13 0,0-7 0,11-15 0,-15-6 0,-2-24 0,-9-4 0</inkml:trace>
  <inkml:trace contextRef="#ctx0" brushRef="#br0" timeOffset="180979">1355 9491 24575,'5'42'0,"0"0"0,-4 5 0,0 0 0,4-3 0,0-1 0,-4 9 0,-2-4 0,1 9 0,5-12 0,-4-31 0,4-14 0</inkml:trace>
  <inkml:trace contextRef="#ctx0" brushRef="#br0" timeOffset="181376">1498 9839 24575,'4'10'0,"2"-4"0,5-1 0,8-18 0,1-8 0,8-15 0,-13 9 0,2 7 0,-3 37 0,2 18 0,-1 9 0,1-1 0,-1 3-855,-1-1 0,-1 4 0,-2-1 855,-2 12 0,-2-1 0,1-13 0,1 1 0,-2-3-396,-6-2 0,1-2 396,7-1 0,-7-6 0,-32-9 0,6-17 0,-27 6 0,13-13 2451,-10-8-2451,3-7 906,8 3-906,-3-1 0,31 13 0,-8 0 0</inkml:trace>
  <inkml:trace contextRef="#ctx0" brushRef="#br0" timeOffset="181791">313 11303 9411,'25'-25'0,"9"-7"1154,-1 5 0,8-6 1,3 0-1155,7-3 0,3 0 0,6-2 0,-10 6 0,4-2 0,3-1 0,-1 1 0,-2 2-287,4-1 1,-1 1 0,0 2 0,0 0 286,3 0 0,1 0 0,-1 1 0,-2 2 0,5 0 0,-2 1 0,-6 3 1068,3 0 0,-4 2-1068,10-5 0,-9 4 979,-20 10 0,-10 3 1,-21 9-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20:23.072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393 6584 24575,'4'15'0,"11"16"0,16 25 0,-9-18 0,1 2 0,3 7 0,1 1 0,0 0 0,-1-2 0,-3-3 0,-1-3 0,-4-8 0,0-4 0,8 9 0,-4-20 0,12-25 0,5-17 0,8-12 0,-4 4 0,6-5 0,5-4 0,3-2-848,-16 13 0,2-2 0,3-1 0,0-2 0,3 0 0,0-1 0,2 0 0,-1-1 848,-1 3 0,1-2 0,2 0 0,0 0 0,1-1 0,1-1 0,0 1 0,1 0 0,-1-1 0,0 2 0,-2 1 0,1 0 0,-1 0 0,2 0 0,-1-1 0,1 1 0,-1 0 0,1 1 0,-1 0 0,-1 0 0,1 0 0,0 0 0,1 0 0,-1 1 0,0-1 0,0 1 0,0 1 0,-1 0 0,-1 0 0,-1 2 0,-1 0-298,11-6 1,-1 1 0,-1 1 0,-1 1 0,-2 1 0,-1 1-1,-3 2 298,5-2 0,-2 1 0,-2 2 0,-3 2 0,-2 2 0,10-5 0,-5 3 0,-5 3 0,1 1 0,-8 6 0,-2 2 0,-26 11 0,-6 4 0</inkml:trace>
  <inkml:trace contextRef="#ctx0" brushRef="#br0" timeOffset="21849">19872 13108 24575,'-6'54'0,"1"0"0,4 4 0,-1 0 0,-9 0 0,0-2 0,10-6 0,-1-1 0,-9 4 0,0-2 0,9-15 0,2 2 0,-5 26 0,-1 3 0,0-15 0,2 1-1090,3-6 0,0 3 1,0-2 1089,-3 7 0,-2-1 0,0 4 0,1-2 0,4-19 0,0 0 513,-5 11 1,1 2-514,5 6 0,0 1 0,-5 5 0,0-1-476,4-8 0,-1-3 476,-3-4 0,0-3 0,5 22 0,-5-28 0,-1 0-6,5-1 0,0 2 6,-10 14 0,0 2 0,9-6 0,1 3 0,-5-7 0,-2 3 0,1-3 242,0 6 0,1-3-242,-1-1 0,1-2 0,-5 20 0,6-24 0,0 1 0,-1 2 0,0 1 0,-6 11 0,1 2 0,5 0 0,0-2 444,-4-14 1,1-3-445,8-1 0,0-3 0,-7 12 13,-2 19-13,9-31 0,-1 1 0,-7 8 0,0-1 0,6 17 0,-5-4 1141,2-24-1141,4 6 0,-9-9 0,10 12 0,-4-4 0,-1-4 679,5-7-679,-5-9 0,6 3 0,-5-1 0,4 15 0,-4-14 0,0 4 0,8-17 0,11-1 0,0-5 0,13 0 0,-11 0 0,29 0 0,15 0 0,-12 0 0,6 0 0,10-6 0,2 1-1730,-8 3-1,0 1 1731,2-5 0,-4 1 0,-15 5 0,0 0-114,19 0 1,2 0 113,-7 0 0,1 0 0,-6 1 0,3-1 0,-3-1-532,4-4 0,-3-1 532,-4 5 0,-3-1 0,19-8 0,-16 9 0,3 2 0,2-1 0,3 0 0,5 0 0,2 0 0,-4 0 0,0 0 0,5 0 0,-1 0 667,-13 0 0,1 0-667,13 0 0,-1 0 0,-13 0 0,1 0-215,-4-4 1,2 0-1,0-1 215,2 1 0,1-1 0,1 0 0,9 0 0,2 0 0,-4-1 0,-13-1 0,-2-2 0,-1 3 0,16 4 0,-4 1 0,11-10 555,-29 11 1,-2 0-556,17-6 0,13 5 0,-7-14 0,-6 13 0,-16-3 0,0 1 0,14 4 0,16 0 0,-27 0 0,2 0 0,6 0 0,1 0 403,-3 0 0,-1 0-403,6 0 0,-3 0 0,11 0 354,-8 0 0,4 0-354,-2 0 0,3 0 0,-10 0 0,3 0 0,-2 0-613,8 0 0,-3 0 613,-7 0 0,0 0-126,6 0 1,-2 0 125,-10 0 0,0 0 531,16 0 1,1 0-532,-16 0 0,-2 0 0,23 0 0,-5 0 0,-17 0 263,17 0-263,5 0 0,-22 0 0,0 0 0,22 0 0,-13 0 0,-11 0 1299,-6 0-1299,1 0 289,6 0-289,-9 0 0,12 6 0,-13-4 0,-1 4 0,-11-6 0,0 0 0,1 0 0,5 0 0,-5 0 0,-5-9 0,-6-3 0,-5-9 0,0-9 0,6-3 0,-5 1 0,5 6 0,-6 2 0,0 7 0,0-9 0,0 6 0,6-1 0,-4 1 0,4-18 0,0 4 0,-4-6 0,4 10 0,0-9 0,-5 14 0,5-21 0,3-2 0,-7-11 0,2 20 0,0 1 0,-4-22 0,0 5 0,0 17 0,0-2 0,0 0 0,0-9 0,0 6 0,0 7 0,0 8 0,0 12 0,0-30 0,6 2 0,-5 7 0,0 0 0,5-15 0,-6-3 0,0 16 0,9-16 0,-7-5 0,2 19 0,0-2 0,-4 0 0,0-1 0,5-7 0,0 0 0,-4 11 0,1 1 0,2-7 0,2 2 0,-2 10 0,0 0 0,-4-8 0,2 0 0,15-20 0,-15-1 0,7 25 0,-1-26 0,-1 19 0,-1-3 0,0-1 0,-1-2 0,2-9 0,-3 2 0,-3 23 0,-2 1 0,1-7 0,0 2 0,0-21 0,0 23 0,0-3 0,0-6 0,0 0-369,5 10 0,0 1 369,-3-6 0,-1 1 0,9-24 0,-10 26 0,0 1 0,0-25 0,4 25 0,0 2 0,-2-7 0,7-6 0,-9 10 0,8 0 0,-6-1 0,7-24 0,-1 2 0,-6 15 0,-1-1 0,2 12 0,2 1 0,0-4 0,0 3 0,-3-14 738,8 2-738,-10 16 0,0 0 0,0 10 0,0 5 0,0 0 0,0 6 0,0-1 0,-9 5 0,-2 1 0,-10 5 0,5 0 0,1 0 0,-5 0 0,-7 0 0,-10 0 0,-4-6 0,9 4 0,2-4 0,10 6 0,-26-8 0,-5 5 0,2-6 0,-3-1 0,12 8 0,-1 1-436,-9-5 1,2 1 435,-18 5 0,26 0 0,-1 0 0,3 0 0,-1 0 0,-7 1 0,-3-2 0,-7-4 0,1 0 0,14 4 0,0 0 0,-4-4 0,0 0 0,5-1 0,-1 2 0,-1 3 0,-3-1 0,-10-7 0,-2-2 0,-2 5 0,-2 0 0,15 2 0,-1-1 0,1 2 0,-17-3 0,0 2-476,14 0 1,0 0 0,2 2 475,-2 0 0,1 1 0,-1-4 0,0 0-734,-5 4 0,1 2 734,13-1 0,-2 0 0,-20 0 0,1 0 0,21 1 0,1-2 0,-21-4 0,2 0 0,-7 3 0,24-3 0,1 0 0,-15 5 0,22 0 0,-1 0 0,-9 0 0,-1 0 0,-4 0 0,2 0 0,10 0 0,2 0 2111,-29 0-2111,25 0 1654,-18 0-1654,24 0 0,-3 0 0,-7 0 0,-3 0 0,-6 0 0,0 0 0,12-1 0,-1 2 0,-19 4 0,-4 1 0,7-5 0,-2 0-269,10 5 0,-3 3 0,0-2 269,-4-2 0,0 0 0,2-1-1412,-7 3 0,3 0 1412,-2 5 0,4-1 0,18-9 0,0-1-54,-15 3 0,-2 2 54,-3 0 0,-1-1 0,12-3 0,-2-2 0,3 1-388,-10 5 0,5-1 388,7-5 0,5 0 0,-8 0 655,-10 8-655,13-5 2784,-14 5-2784,20-2 126,1-4-126,13 4 950,3-6-950,4 0 0,0 0 0,4 5 0,-7-4 0,12 3 0,-8-4 0,9 5 0,-3 1 0,7 5 0,-3 4 0,5 1 0,0 5 0,0-5 0,0 0 0,0-1 0,0-3 0,0 3 0,0 9 0,0-1 0,-4 9 0,2-11 0,-2-6 0,4 0 0,0 6 0,-5 1 0,4 4 0,-4-4 0,5-6 0,0 0 0,0-5 0,0-1 0,0 5 0,-5 6 0,4 1 0,-4-1 0,5-2 0,0-7 0,0 3 0,0 0 0,0-3 0,0 3 0,0-9 0,0-1 0</inkml:trace>
  <inkml:trace contextRef="#ctx0" brushRef="#br0" timeOffset="24700">19779 13604 8191,'-6'-5'0,"18"4"5063,27-13-5063,-3 13 0,3 0 0,-4-3 0,1 0 942,5 3 0,-1 2-942,16-1 0,0 0 1813,0 0-1813,-6 0 0,4 0 0,3 0 0,3 0 1112,-4 0 0,3 0 0,-1 0-1112,-9 0 0,-2 0 0,-1 0 0,0 0 0,0 0 0,-3 0-188,7 0 0,-1 0 188,12 0 0,3 0 0,-19 0 0,2 0 0,1 0 49,6 0 0,2 0 1,1 0-50,4 0 0,1 0 0,-4 0-646,-11 0 1,-3 0-1,0 0 646,3 0 0,1 0 0,-3 0 0,2 0 0,0 0 452,-1 0 0,5 0 1,0 0-453,1 0 0,1 0 0,2 0 0,-3 0 0,1 0 0,2 0 0,-4 0 0,8 0 0,-3 0 0,0 0-501,-2 0 0,0 0 1,-4 0 500,5 0 0,-1 0 0,-8 0 0,2 0 0,1 0-152,2 0 1,2 0 0,1 0 151,9 0 0,2 0 0,0 0 0,-12 0 0,0 0 0,0 0 0,-3 0 0,4 0 0,-4 0 0,1 0 0,0 0 0,-1 0 0,-3 0 0,0 0 0,-2 0 0,8 0 0,2 0 720,5 0 1,1 0-721,1 0 0,-1 0 0,-8 0 0,-3 0 0,-8 0 0,-3 0 0,17 0 613,-17 5 1,2 0-614,2-4 0,1 0 0,8 4 0,1 0 0,-5 0 0,-2-1 0,-12-3 0,-1 0 2166,23 7-2166,-8 1 1616,-9-7-1616,0 6 602,-18-8-602,-1 0 0,-8 0 0,-2-4 0,-10-2 0,-18 0 0,8 1 0,-7 5 0</inkml:trace>
  <inkml:trace contextRef="#ctx0" brushRef="#br0" timeOffset="26952">20794 12589 8191,'6'-5'0,"-1"-1"5063,-5 10-5063,0 2 2818,-6 24-2818,-2 10 0,-8 2 1719,8-3-1719,-1-3 0,1-1 0,6 3 3392,-7-2 0,0 1-3392,7 18 0,-6-18 0,-2 1 0,3-3 0,1 1-431,1 9 1,-2-1 430,-3-12 0,-1 2-175,4 17 1,0 4 174,-4 1 0,-2 2 0,4-12 0,1 1 0,0 0-683,0-1 0,0 1 0,0-3 683,2 10 0,-1-3 0,-4-1 0,1-2 0,9-11 0,-1 0-291,-8 14 1,-1 4 290,3 9 0,1 3 0,0-20 0,-1 1 0,-1 0 0,1 4 0,0 1 0,0-5 0,2 2 0,0-3 0,1-1 0,0-3 0,-5 13 365,9-13 0,-1 2-365,-8-1 0,0 1 0,9 18 0,0 2 0,-9 0 0,0 1 0,9 0 0,0 0 0,-9-4 0,0-1 0,9-2 0,-1-1-487,-8-5 1,0-2 486,9-6 0,0-3 0,-4 0 0,0-3 1951,5 17-1951,-5-16 0,0 1 0,4-2 0,-1 1 0,-8 15 0,0 0 0,9-6 0,0-2 0,-8-7 0,-1-3 0,8 19 640,-6-28-640,8 2 0,0-3 0,0 4 1492,0-5-1492,0-10 0,0 4 0,0 5 0,0 3 0,-5 3 0,4-1 0,-4-7 0,5-1 0,0-7 0,0-4 0,0 0 0,0-1 0,0 5 0,0 2 0,6 3 0,-5-4 0,6-1 0,-1-35 0,-5 18 0,5-24 0</inkml:trace>
  <inkml:trace contextRef="#ctx0" brushRef="#br0" timeOffset="29382">19791 14771 24575,'26'-11'0,"-4"5"0,4-4 0,-10 9 0,0-8 0,-5 7 0,4-2 0,6-1 0,1 3 0,4-2 0,-6 4 0,1 0 0,-1 0 0,10 0 0,17 0 0,14 0 0,-19 0 0,0 0 0,-6-5 0,-2 0 0,31 2 0,-19-7 0,9 10 0,4 0 0,-17-5 0,1 0 0,-8 4 0,-1 0-718,3-4 0,-1 0 718,28 5-285,-17-5 0,4-1 285,5 4 0,3 1 0,6-4 0,1-1 0,-20 5 0,0 2 0,-2-1-577,5 0 1,-2 0 576,4 1 0,-3-2 0,-12-4 0,1-1-283,19 5 0,3 0 283,5-5 0,4 1 0,-11 4 0,2 2 0,0-1-632,3-4 0,-1 0 0,0 0 632,-8 3 0,0 0 0,-1 0 0,0-2 0,-1-1 0,-2-1 0,10-1 0,2 0-208,-3 5 1,4 1 0,0-2 207,-4-5 0,0-3 0,0 3 0,2 5 0,0 2 0,-2-1-152,-8-3 0,-3 0 0,-3-1 152,2-1 0,-3 1 0,-1 3 0,0 1 214,-1-5 0,1 0-214,11 6 0,1 0 0,-6-5 0,1 0 0,10 4 0,1 0 0,-3-4 0,-2 0 1510,-11 4 1,-1 2-1511,7-1 0,-2 0 654,-13 0 0,-1 0-654,9 0 0,-1 0 0,17 0 1889,-4 0-1889,-24 0 53,-3 0-53,0 0 0,20 8 0,3-5 0,8 11 0,-19-12 0,-14 4 0,-6-2 0,-8-2 0,8 2 0,-8-4 0,7 0 0,7 7 0,-3-1 0,8 1 0,-15-2 0,4-5 0,-8 5 0,3-4 0,-9 13 0,-1-12 0,-5 7 0</inkml:trace>
  <inkml:trace contextRef="#ctx0" brushRef="#br0" timeOffset="31082">19611 15822 8191,'17'0'0,"10"0"1870,6 4 0,5 1-1870,-4-4 0,1 0 1183,7 3 0,-1 0-1183,-5-3 0,2-2 0,24 1 0,6 0 0,-19 0 0,2 0 0,1 0 0,13 1 0,1-1 0,-2-1 287,-11-2 0,-3-1 0,-2 0-287,15 3 0,-4-1 0,-18-3 0,0 0 0,19 4 0,4 2 0,-16-1 0,2 0 0,3 0 0,-4 0 0,4 0 0,0 0 0,1 0 0,-1-3 0,1 0 0,0-1 0,-2 1 0,8 2 0,-2 1 0,2-2 0,-7-3 0,1-2 0,1 0 0,-2 2 0,9 3 0,0 2 0,2-1 0,-5-2 0,4 0 0,0 0 0,-1 0 476,-1-1 0,-1 1 1,0 0-1,-2 0-476,6 2 0,-2 1 0,-2-2 0,-5-2 0,-1 0 0,-5 0 293,2 4 1,0 0-294,-6 1 0,2-1 0,1-1 0,-1-2 0,0-2 0,2 1 0,8 4 0,2 0 0,0-2 0,-5-5 0,-1-2 0,-3 2 292,8 5 1,-3 1-293,2-4 0,-1-1 0,-12 6 0,-1 0 0,9-4 0,0 0 0,0 3 0,-2 0 0,-5-8 0,-3 1 0,-8 6 0,-1 1 1382,31-7-1382,-27 8 4278,11 0-4278,-4 0 0,-3 0 680,16 0-680,-7-9 0,0 7 0,-1-6 0,-21 8 0,-4 0 0,-13 0 0,-1 0 0,5 0 0,2 0 0,4 0 0,9 0 0,2 0 0,9 0 0,0 0 0,-10 0 0,-5 0 0,-21-5 0,-18 4 0,4-4 0,-8 5 0</inkml:trace>
  <inkml:trace contextRef="#ctx0" brushRef="#br0" timeOffset="32848">22036 12542 24575,'-6'9'0,"2"-2"0,-3 13 0,-3 21 0,-6 10 0,5-6 0,1 3 0,-1-1 0,1 2 0,4 5 0,0 3-536,-3-9 0,-1 3 0,0 1 536,2 3 0,1 0 0,-1 3 0,1-6 0,-2 2 0,0 0 0,-1-3 0,-3 8 0,-1-3 0,2 0-687,5-5 0,3 0 0,-2-3 687,-10 3 0,2-3 0,12 0 0,1 4-467,-9 3 0,-3 5 0,1 0 467,6-5 0,1 1 0,-1 1 0,-3-3 0,-1 1 0,0 1 0,2-3 0,1 8 0,3-3 0,0-3 0,-1 4 0,-1-4 0,1-5 0,0-3 0,3 16 0,-9-15 0,1 3 0,8-3 0,1 3-38,-5-7 1,-2 3 0,0-3 37,2 2 0,0-3 0,-1 3 0,0-3 1876,-3 13-1876,5-17 0,0 2 0,0-5 0,-1 0 0,0 13 0,0 2 0,-3-7 0,1-2 0,7-7 0,0-1 0,-8 30 1562,9-26-1562,-8 17 0,-3 4 0,-6 2 0,7-13 1744,-2-19-1744,11-8 0,-6 8 0,1-1 0,5-2 0,-5-6 0,1 0 0,4-7 0,-10 20 0,9-14 0,-4 11 0,6-13 0,-9 11 0,7-14 0,-6 9 0,8-8 0,0 1 0,8 13 0,-6-11 0,7 10 0,-9-12 0,5 9 0,-4-3 0,4-1 0,-5-25 0,0 5 0,0-15 0</inkml:trace>
  <inkml:trace contextRef="#ctx0" brushRef="#br0" timeOffset="34549">23602 12645 24575,'0'39'0,"-13"12"0,5-14 0,-2 2 0,-6-3 0,-1 3 0,6 3 0,2 6 0,-2 1-1228,-1 2 0,-2 2 0,2 1 1228,4-5 0,1 2 0,1 2 0,-1-1 0,-2 5 0,1 2 0,-1-2 0,1-3 0,-2 3 0,1-4 0,1 0 0,2-2 0,2 0 0,-1-5 0,-7 0 0,0 0 0,7-2 0,0 4 0,0 0-181,-3-1 0,-1 1 1,0 1 180,-1 14 0,1 3 0,1-4 0,3-12 0,1-3 0,-1-1 0,-3-1 0,-1 0 0,2-3 0,6 4 0,-1 0 0,-8 11 0,-2 2 0,4 2 0,2 1 0,-1-5 0,0 0 0,2-4 0,-1 0 0,0 1 0,1-1 0,4-13 0,0 1 376,-4 25 1,-1 0-377,1-22 0,1 1 0,4 13 0,-2 1 0,-6-13 0,-1-3 0,8-5 0,0-1 0,-8 26 0,9-15 0,-8 17 0,7-32 0,0 1 886,-7 4 1,-1 1-887,0 1 0,1-1 0,-5 21 1446,-8 0-1446,20-25 254,-12 1-254,12-14 0,-11 2 0,10 1 0,-4-2 0,6 2 0,0-5 0,0-9 0,0 4 0,0-4 0,0 0 0,0 0 0,0-10 0,0 2 0,0-7 0</inkml:trace>
  <inkml:trace contextRef="#ctx0" brushRef="#br0" timeOffset="37617">15968 14340 24575,'0'44'0,"0"0"0,0 13 0,0 3 0,0-13 0,0 1 0,0-1-1617,0 16 1,0-2 1616,0-5 0,0-6 0,0 6 1017,0 7-1017,-4-28 0,2 10 530,-13-83-530,12-4 0,3-9 0,-7-9 0,-3-7 0,3 1-991,4 9 1,3 1-1,0 0 991,0-4 0,1 0 0,2 6 0,3 6 0,4 4 709,9 0 1,5 2-710,-2 9 0,2 3 0,20-12 0,4 46 0,-20 35 0,-13 0 0,-1 10 0,-1 1-333,-2 3 1,-2 2-1,1 2 333,1-9 0,1 3 0,0-1 0,-2-2 0,0 4 0,-3-2 0,2-4 0,1-2 0,-1-7 3051,0-4-3051,-9-18 0,0-4 0,-10-1 0,3 1 0,-3-5 0,5-1 0</inkml:trace>
  <inkml:trace contextRef="#ctx0" brushRef="#br0" timeOffset="37832">15958 14928 24575,'-11'-13'0,"16"1"0,32-15 0,18 1 0,1-3 0,4-1 0,-10 7 0,1 1-300,6-4 1,-4 3 0,3 1 0,-31 12 0</inkml:trace>
  <inkml:trace contextRef="#ctx0" brushRef="#br0" timeOffset="38132">16712 14510 10551,'0'-11'0,"-9"5"5043,-2 7-5043,-10 12 2439,10 5-2439,-4 4 1408,13 14-1408,-4 29 0,12-28 0,3 0 0,-5-1 0,2-4 5134,15 12-5134,4-27 0,-6-11 0,35 0 0,-7-27 0,7 3 0,-22-6 0,-19 11 0</inkml:trace>
  <inkml:trace contextRef="#ctx0" brushRef="#br0" timeOffset="38398">16959 13925 24575,'10'28'0,"1"18"0,0 9 0,-4-3 0,0 3-1637,5-4 0,3 4 1,-5-3 1636,-7 8 0,-1-2 0,15 7 0,2-2-168,-10-14 1,-1-3 167,2-5 0,0-6 0,3-12 0,-13-18 0</inkml:trace>
  <inkml:trace contextRef="#ctx0" brushRef="#br0" timeOffset="39232">17041 14575 24575,'2'-27'0,"8"-1"0,16 6 0,6 2 0,18-8 0,-13 8 0,-1 3 0,-1 5 0,-12 34 0,-10 18 0,-11 4 0,13 1 0,-9-20 0,14 1 0,2-9 0,-1-4 0,0-23 0,-10 3 0,9-21 0,1 12 0,0-4 0,3 14 0,5 11 0,-6-4 0,20 10 0,4-9 0,0-11 0,9-4 0,-18-19 0,-18-7 0,-28 4 0,-11-1 0,-16 27 0,14 9 0,10 10 0,0 5 0,9 26 0,2-9 0,19 14 0,-4-30 0,13-3 0,-16-12 0,8-5 0,-2-13 0,3-38 0,-5-3 0,-2-6-1512,-7 4 0,-1-3 1512,0 8 0,1-3 0,-3 3 0,-2-7 0,-4 4 0,-2 10 0,-1 4 0,-2-10 0,-8 31 0,9 48 0,3 11 0,1 7 0,1 17 0,2 5 0,1-15 0,2 2 0,0-3 0,0 10 0,4-7 0,13 10 0,-5-47 3024,0-24-3024,-1-11 0,-7 7 0,1-4 0</inkml:trace>
  <inkml:trace contextRef="#ctx0" brushRef="#br0" timeOffset="40748">22890 11495 24575,'0'23'0,"0"11"0,1 6 0,-2 8 0,-4 16 0,-1 3-1301,4-18 1,2 0-1,-1-2 1301,-5 13 0,0-7 0,6 12 1210,0-50-1210,0-26 638,0 2-638,0-52 0,0 17 0,0-5 0,0 7 0,-1-3 0,2-2-827,2-8 0,1-2 0,0 4 827,1-8 0,3 5 0,1 4 0,3 7 1777,7 7-1777,0 14 0,-1 9 0,-1 25 0,6 29 0,-17-3 0,-4 4 1379,2 3 0,-3-1-1379,-9 0 0,-5-4 0,-19 14 0,-1-21 0,4-17 0,4 5 0,8-16 0,3 9 0,9-12 0</inkml:trace>
  <inkml:trace contextRef="#ctx0" brushRef="#br0" timeOffset="41115">23119 11742 24575,'16'0'0,"4"9"0,-7 8 0,-1 22 0,-6 15 0,-6-10 0,-10-2 0,8-26 0,-21-4 0,15-6 0,-7-11 0,10-7 0,11-26 0,10-4 0,11-8 0,6 14 0,-7 18 0,3 13 0,-21 5 0,6 0 0</inkml:trace>
  <inkml:trace contextRef="#ctx0" brushRef="#br0" timeOffset="41914">23421 11786 24575,'10'0'0,"-4"-5"0,-6-1 0,-11 0 0,-1 1 0,-3 5 0,3 9 0,-8 11 0,11 12 0,2 8 0,22-5 0,24 8 0,-7-27 0,6-4 0,10 3 0,3-6 0,3-13 0,-2-6 0,-13 4 0,-5-3 0,15-26 0,-47 9 0,-7 8 0,-12 3 0,0 15 0,2 1 0,9 13 0,-4-7 0,9 8 0,-4-4 0,14 4 0,7-8 0,15-4 0,-8-9 0,3-11 0,-12-7 0,5-31 0,-13 9 0,-1-1 0,0 8 0,-1 2 0,-4-15 0,-10 104 0,7-8 0,3 3 0,-3 7 0,1-2 0,4-15 0,2-5 0,8-5 0,-1-22 0,13-5 0,3-18 0,0 9 0,-3-14 0,-9 10 0,-8 12 0,7 5 0,-13 13 0,9 0 0,-3 3 0,-1-13 0,0 2 0</inkml:trace>
  <inkml:trace contextRef="#ctx0" brushRef="#br0" timeOffset="42099">24143 11698 8791,'0'3'0,"0"-1"0,0 8 0,0-5 0</inkml:trace>
  <inkml:trace contextRef="#ctx0" brushRef="#br0" timeOffset="42398">24307 11820 24575,'-11'0'0,"1"10"0,4 6 0,1 11 0,10 0 0,1-6 0,4-10 0,9 6 0,23-14 0,-21 10 0,13-13 0</inkml:trace>
  <inkml:trace contextRef="#ctx0" brushRef="#br0" timeOffset="42648">24591 11456 24575,'-6'36'0,"-1"1"0,2 8 0,0 3 0,-1 12 0,1 1 0,4-11 0,0-1 0,-5 7 0,1-6 0,5-12 0,0-3 0,0-30 0</inkml:trace>
  <inkml:trace contextRef="#ctx0" brushRef="#br0" timeOffset="43170">24578 11931 24575,'15'-6'0,"-3"1"0,3 15 0,-9 9 0,3-1 0,-3 0 0,10-13 0,-5-5 0,4 0 0,0-17 0,-8-6 0,-5-7 0,-10 0 0,-9 14 0,9 0 0,-7 10 0,23 2 0,17 4 0,4 12 0,14 4 0,-15 18 0,-12-7 0,2 2 0,2-29 0,16-9 0,15-22 0,-9 13 0,-5-3 0,-20 20 0,-7-1 0,-10 8 0,-1 0 0,-4-1 0</inkml:trace>
  <inkml:trace contextRef="#ctx0" brushRef="#br0" timeOffset="44498">24799 11969 8191,'20'-6'0,"5"4"5063,13-19-5063,-11 13 2818,-1-18-2818,-20 9 1719,-6 0-1719,-6 1 6784,-5 10-6784,0 1 0,-5 10 0,4 6 0,1 5 0,6 5 0,18 12 0,3-5 0,26 11 0,11-14 0,-19-15 0,1-3 0,0-5 0,-2-2 0,13-1 0,-13-14 0,-27 7 0,5-12 0,-14 13 0,-3-2 0,-6 13 0,-14 17 0,17-6 0,-6 11 0,15-15 0,9-5 0,3-2 0,12-16 0,2-4 0,-4-10 0,1-31 0,-14 21 0,0-5 0,-1-2 0,0-6 0,-2 3 0,4-11 0,-7 7 0,-19-2 0,-1 73 0,-2 19 0,-4 15 0,1 6 0,4 0 0,4-1 0,8-17 0,2-6 0,4 1 0,0-18 0,0-11 0</inkml:trace>
  <inkml:trace contextRef="#ctx0" brushRef="#br0" timeOffset="44881">24075 11687 8796,'25'6'0,"7"-7"2032,11-4 1,3-1-2033,-9 2 0,0-1 1433,17-6 0,-1 2-1433,9 6 441,-6-6 1,-36 9 0,-10 0 0</inkml:trace>
  <inkml:trace contextRef="#ctx0" brushRef="#br0" timeOffset="47299">21363 12792 24575,'0'19'0,"0"15"0,0 8 0,1 3 0,-2 3 0,-3 13 0,0-1 0,3-20 0,0-5 0,-8 12 0,9-23 0,-5-13 0,4 3 0,-4-7 0,0 3 0,-5 0 0,-2-9 0,2 4 0,5-5 0</inkml:trace>
  <inkml:trace contextRef="#ctx0" brushRef="#br0" timeOffset="47532">21158 13213 8191,'13'-19'0,"19"-4"4754,22-11-4754,0 7 0,-22 10 0,-3 2 0,-2 3 713,1-6 1,-22 17 0,-2-4 0</inkml:trace>
  <inkml:trace contextRef="#ctx0" brushRef="#br0" timeOffset="48317">22360 13102 24575,'40'-24'0,"-6"7"0,4 0 0,8-1 0,3 0 0,12-3 0,1 2 0,-6 5 0,-6 2 0,-15 1 0,-6 3 0,2 6 0,-29-2 0,2 4 0</inkml:trace>
  <inkml:trace contextRef="#ctx0" brushRef="#br0" timeOffset="48765">22930 12859 24575,'11'5'0,"8"14"0,-11-1 0,19 22 0,-23-17 0,26 24 0,-22-27 0,23-14 0,-10-25 0,-2-11 0,-2-6 0,9-19 0,-1 2 0,-15 20 0,-1 27 0,-8-3 0,4 8 0,-5-4 0</inkml:trace>
  <inkml:trace contextRef="#ctx0" brushRef="#br0" timeOffset="49081">23282 12864 24575,'15'0'0,"-4"0"0,9-4 0,-12-2 0,-4 0 0,-10 1 0,-9 14 0,1 8 0,3 5 0,10 4 0,19-6 0,-4-8 0,18-3 0,-10-9 0,-5 0 0,-3 0 0</inkml:trace>
  <inkml:trace contextRef="#ctx0" brushRef="#br0" timeOffset="50064">20119 14022 8191,'-5'-6'0,"4"10"5063,-4 7-5063,-1 19 2818,4 10-2818,-4 18 1719,6-14-1719,-5-7 6784,4-19-6784,-4-10 0,0 7 0,4-9 0,-4-2 0</inkml:trace>
  <inkml:trace contextRef="#ctx0" brushRef="#br0" timeOffset="50298">19984 14249 24575,'23'-11'0,"12"-1"0,2-7 0,3 0 0,17 5 0,-21-9 0,-1 1 0,-1 14 0,-18-6 0,-2 9 0</inkml:trace>
  <inkml:trace contextRef="#ctx0" brushRef="#br0" timeOffset="51114">19760 15518 24575,'36'-27'0,"13"2"0,-17-3 0,3 9 0,-23 9 0,-7 5 0</inkml:trace>
  <inkml:trace contextRef="#ctx0" brushRef="#br0" timeOffset="51448">19981 15341 24575,'12'21'0,"8"12"0,-12-8 0,18 11 0,-23-19 0,14 2 0,-11-13 0,0-18 0,5-11 0,-9-40 0,12 8 0,-10 21 0,0 1 0,6-2 0,3 6 0,-12 22 0,5-2 0</inkml:trace>
  <inkml:trace contextRef="#ctx0" brushRef="#br0" timeOffset="51797">20254 15248 24575,'18'-9'0,"-3"1"0,-3-7 0,4 0 0,-3-2 0,-12 0 0,-2 7 0,-16 19 0,2 10 0,6 17 0,0-7 0,23-2 0,-1-16 0,21-11 0,2-15 0,-3 6 0,-9-4 0,-15 13 0</inkml:trace>
  <inkml:trace contextRef="#ctx0" brushRef="#br0" timeOffset="54949">21120 14000 24575,'0'41'0,"0"7"0,0-5 0,0-3 0,0-15 0,0-5 0,0-8 0,0-2 0,0-5 0</inkml:trace>
  <inkml:trace contextRef="#ctx0" brushRef="#br0" timeOffset="55647">21073 13906 24575,'-18'-11'0,"1"2"0,2 9 0,-2 5 0,-9 5 0,3 6 0,0 1 0,0 11 0,6 15 0,2 17 0,7 0-476,8 3 476,0-15 0,6 9 0,8-4 0,8-3 0,9-9 0,-6-13 0,1-11 476,-5-5-476,8-10 0,19 4 0,5-21 0,-15 6 0,-2-2 0,8-14 0,1 0 0,-27 8 0,2-33 0,-14 9 0,-3-3 0,2-13 0,0-2-774,-3 1 1,-4 3 773,-8 6 0,-2 5 0,-2-13 0,-21 12 0,14 19 0,-2 6 0,1 14 0,6 1 0,0 10 1547,5 1-1547,-5 10 0,9-9 0,-2 2 0</inkml:trace>
  <inkml:trace contextRef="#ctx0" brushRef="#br0" timeOffset="56667">22396 13999 8191,'0'-16'0,"9"3"5063,-2 2-5063,13 5 2818,4 6-2818,-1 6 1719,-4 0-1719,-5 6 6784,-13 3-6784,4 10 0,-23 6 0,4 2 0,-15-13 0,16-6 0,-5-13 0,11 4 0,-4-10 0,16 13 0,19 9 0,13 16 0,9-4 0,-11-2 0,-10-20 0,-14 0 0,-7-7 0</inkml:trace>
  <inkml:trace contextRef="#ctx0" brushRef="#br0" timeOffset="57182">22544 13862 24575,'-35'-23'0,"-8"10"0,-2 4 0,-15 9 0,25 6 0,1 2 0,-16 2 0,15 15 0,16 1 0,1 37 0,11-25 0,3 3 0,5 9 0,3-1 0,-4-13 0,4-4 0,30 22 0,-23-32 0,29 7 0,-3-8 0,1-12 0,6-4 0,5 1 0,0-3-1258,0-2 1,-1-2 1257,-2-3 0,-3-2 0,5-5-4,-6-14 4,-7-7 0,-20-2 0,-4-7 0,0-4 0,-5-2 0,-7-11 0,-6 2 0,0 13 0,-4 5 0,-19-13 0,5 36 0,-8-3 2514,-16 6-2514,-15-3 0,9 19 0,17-1 0,26 10 0</inkml:trace>
  <inkml:trace contextRef="#ctx0" brushRef="#br0" timeOffset="58382">20860 15325 24575,'8'-18'0,"12"-6"0,9 10 0,0 0 0,-18 14 0,-6 15 0,-14 27 0,7-6 0,-6 11 0,12-26 0,7-5 0,15-4 0,-8 3 0,7-1 0,-30 5 0,-4-3 0,-19 0 0,4-5 0,3-7 0,10-8 0,6 2 0,5-2 0</inkml:trace>
  <inkml:trace contextRef="#ctx0" brushRef="#br0" timeOffset="58864">20872 15009 24575,'-42'6'0,"9"-4"0,14 21 0,8-14 0,-5 18 0,1 22 0,5-10 0,1 7 0,3 3 0,3 5 0,0-1 0,1-6 0,1-1 0,3 1 0,4 5 0,3 1 0,2-6 0,2 0 0,5-7 0,3-11 0,3-4 0,12 11 0,-2-28 0,4-8 0,4-8 0,3-6 0,-4-1 0,3-2 0,-3-4-1161,-2-8 1,-2-4-1,-3 0 1161,10-8 0,-7-1 0,-13-4 0,-8 1-638,-7-21 638,-8 29 0,-2 0 0,3 0 0,-4 0 0,-13-7 0,-6 0 0,5 8 0,-2 2 0,-9 0 0,-4 5 0,-11 0 3351,19 20-3351,-1 9 192,16 9 0,-1-6 0,9 6 1</inkml:trace>
  <inkml:trace contextRef="#ctx0" brushRef="#br0" timeOffset="59882">22462 15086 24575,'-6'17'0,"1"12"0,-1 6 0,-4 24 0,-1-27 0,-1-1 0,-5 15 0,14-16 0,7-30 0,20-1 0,-8-10 0,5 10 0,-1-5 0,13-7 0,-4 5 0,1-6 0,-20 18 0,-11 12 0,-5 6 0,1 11 0,5-3 0,0 10 0,0-9 0,0-6 0,0-14 0,0-6 0</inkml:trace>
  <inkml:trace contextRef="#ctx0" brushRef="#br0" timeOffset="60414">22609 14899 24575,'-28'-20'0,"4"7"0,11-1 0,-2 11 0,-28-6 0,-8 9 0,-12 15-656,-1 4 656,18 19 0,12-2 0,0 8 0,12-2 0,2 6 0,2 2-548,0 9 0,2 3 1,4 1 547,3 3 0,3 0 0,5-3 0,2-14 0,4-3 0,2-2 0,10 10 0,5-7 0,15 4 0,16-16 0,-16-22 0,4-7 0,10-17 0,2-6 0,-7 9 0,-1-5 0,-6-8 0,0-5 0,-4-6-625,-7-5 1,-5-4 0,-2-5 624,2-12 0,-1-4 0,-4-3 0,-5 12 0,-2-2 0,-2 0 0,-2 3 0,-4-4 0,-2 2 0,-3 3 0,-1-10 0,-5 10 539,-17 9-539,4 15 1523,-3 13-1523,-9-5 0,-8 16 0,-4-10 0,-3 13 0,18 0 0,10 0 0,11 0 0</inkml:trace>
  <inkml:trace contextRef="#ctx0" brushRef="#br0" timeOffset="62265">27550 12392 24575,'-8'21'0,"2"7"0,-3 2 0,7 9 0,-6 7 0,8 19 0,0-30 0,0-1 0,0 25 0,0-18 0,0-25 0,0-6 0,0-9 0,0 3 0,0-9 0</inkml:trace>
  <inkml:trace contextRef="#ctx0" brushRef="#br0" timeOffset="62764">27428 12167 8191,'-16'0'0,"4"0"5063,-5 9-5063,1-1 2818,-13 33-2818,16-5 0,1 7 0,0 1 0,-1 6 0,2-1-251,5-3 0,3 0 1,-1 1 250,-1 6 0,-1 1 0,5-3 0,8 1 0,3-3 2703,3 11 1,5-3-2704,5-11 0,5-4 0,8-2 0,3-6 0,-5-13 0,2-7-715,6-8 0,-1-4 715,-4 0 0,0-4 0,4-9 0,1-2 0,-1 3 0,2-4-295,0-7 0,2-6 0,-2-1 295,-4-1 0,-2-2 0,-1-3 0,1-9 0,-3-4 0,-4 0 410,-7 6 0,-4 1 0,-6-2-410,-2-21 0,-11 2 0,-6 14 0,-5 2 60,-7-12 0,-7 3-60,-6 9 0,-5 4 0,1 2 0,-4 5 737,-1 10 0,0 8-737,-21 7 0,3 9 264,6 15 1,29-3 0,1 1 0</inkml:trace>
  <inkml:trace contextRef="#ctx0" brushRef="#br0" timeOffset="63898">29195 12283 24575,'-6'-5'0,"10"-2"0,8 0 0,9-4 0,2 19 0,-6 4 0,3 17 0,-19 15 0,-18 17 0,-5-31 0,-5-1 0,1 0 0,-2-3 0,-24 1 0,23-15 0,14-12 0,19 0 0,2 6 0,23 4 0,1 7 0,0-2 0,3-1 0,5-2 0,2-1 0,4 2 0,0-5 0,-3-9 0,-4-3 0,2 0 0,-19-11 0</inkml:trace>
  <inkml:trace contextRef="#ctx0" brushRef="#br0" timeOffset="64331">29392 12161 23923,'-33'-32'0,"1"1"0,-1-1 0,-4 3 0,-2 1 0,1 7 0,-10 10 0,1 5-1192,-2-2 0,1 6 1192,-4 14 0,3 5 0,13-4 0,3 3 0,-3 13 0,1 6 0,5-2 0,1 5 0,6 2 0,0 4 0,4 2 0,5-2 0,3 2 0,5 2 98,3 8 0,6 1 1,5-3-99,12 12 0,9-8 0,5-15 0,5-8 0,0-13 0,1-7 0,26-5 0,-8-8 0,6-4 0,-20 0 0,0-2 0,3-2-190,12-5 1,4-4 0,0-3 189,-1-4 0,-1-4 0,-5-2 0,-10 1 0,-4-3 0,-4-3 0,-1-7 0,-4-4 0,-9 0 70,-9-2 0,-12-1-70,-15-10 0,-12 3 0,-8 15 0,-6 8 379,2 9 1,-2 4-380,1 1 0,3 5 505,3 10-505,-2-6 329,16 8 0,1 0 0,12 0 0</inkml:trace>
  <inkml:trace contextRef="#ctx0" brushRef="#br0" timeOffset="65197">30409 12062 24575,'10'0'0,"15"0"0,-11 0 0,10 0 0,-18 14 0,-1-5 0,-5 15 0,6-8 0,12 9 0,11-7 0,5 10 0,-8-19 0,-12 13 0,-9-11 0,-22 5 0,-6 1 0,-12-11 0,8 0 0,3-6 0,17-34 0,-2 25 0,9-25 0</inkml:trace>
  <inkml:trace contextRef="#ctx0" brushRef="#br0" timeOffset="65564">30384 11702 24575,'-49'10'0,"1"0"0,2 6 0,4 8 0,-3 23 0,8 8-1505,13-7 0,6 6 1505,7-6 0,0 8 0,5 1 0,6-3 0,12 4 0,7-2 0,5 2-992,-3-4 1,3 3-1,2-3 1,3-5 991,5-1 0,4-6 0,6-7 0,0-12 0,6-4 0,2-5 0,-3-4 29,3-3 1,-2-5 0,2-5-30,8-4 0,2-4 0,-4-7-254,-10-2 1,-4-5 0,-6-7 253,-9-14 0,-8-8 0,-5 1 0,2-9 0,-10 0-87,-11 10 0,-6 0 0,-2 5 87,0 6 0,-6 5 0,-16-4 0,-7 4 1546,0 6 1,-3 4-1547,-7-1 0,0 5 0,10 9 0,3 4 0,-14 1 401,28 8 0,17 0 1,1 0-1</inkml:trace>
  <inkml:trace contextRef="#ctx0" brushRef="#br0" timeOffset="66214">32230 11795 24575,'-6'11'0,"-4"-1"0,9 5 0,-10 18 0,9 17 0,-4-6 0,11-7 0,2-19 0,9-15 0,1 6 0,4-9 0,24-17 0,2 0 0,0-4 0,-16 27 0,-27 40 0,-4 17 0,5-8 0,-4-20 0,4-30 0</inkml:trace>
  <inkml:trace contextRef="#ctx0" brushRef="#br0" timeOffset="66631">32317 11371 8191,'-47'-4'0,"0"-1"0,0 0 0,2 2 0,0 1 0,-1 6 842,-12 9 1,-1 7 0,4 2-843,12-4 0,3 3 0,3 7 363,3 9 1,3 10 0,3 3 0,5 0-364,3 10 0,8 2 0,2 2 0,0-7 0,1 3 0,2-1 0,5-4 0,6 2 0,5-3 0,4-4 0,8 10 0,7-10 998,1-19 1,5-6-999,14-4 0,5-4 0,-10-2 0,2-1 0,0-5 0,0-6 0,0-3 0,1-4 0,6-1 0,0-3 0,-3-9 671,-2-18 1,-5-9-1,-3-3-671,-2 5 0,-3-2 0,-3-6 0,-6-7 0,-3-7 0,-3-1 0,-3 3 464,-2-2 1,-3 3 0,-6-1-465,-7-3 0,-4 0 0,-3 6 0,-1 1 0,-8 9 0,-9 18 0,-5 9 0,-19 4 1551,-13 8-1551,6 10 0,10-1 0,-1 2 0,-15 14 0,0-11 0,39 11 0</inkml:trace>
  <inkml:trace contextRef="#ctx0" brushRef="#br0" timeOffset="75082">27354 14864 24575,'41'0'0,"-5"-5"0,8-2 0,9-1 0,6-1 0,-1-2-633,-8 2 1,-2-1 0,3-1 632,11-2 0,2 0 0,-7 2 0,-9 2 0,-5 3 306,-3 0 0,-3 2-306,4 9 78,-24-4 1,-1 4-1,-6-5 1</inkml:trace>
  <inkml:trace contextRef="#ctx0" brushRef="#br0" timeOffset="75781">28999 14642 24575,'23'0'0,"31"-24"0,-4 8 0,11 0 0,2-1 0,-14 2 0,1-1 0,0 0 0,3 1-640,11-1 0,2 1 0,0 0 0,-4 1 640,1-1 0,-4 2 0,-5 2 407,-4 2 1,-6 4-408,9 8 0,-44 0 0,9 10 0</inkml:trace>
  <inkml:trace contextRef="#ctx0" brushRef="#br0" timeOffset="76384">30737 14317 24575,'52'-12'0,"0"0"0,-5 2 0,2-1 0,4 1 0,-4 2 0,3 0 0,1 2 0,-2-1-1811,8-1 1,-2 1-1,-1 0 1811,-1-2 0,-1 1 0,-7 1 0,-7 6 0,-4-1 1628,25-9-1628,-33 6 879,-9 4-879,8-4 0,-16 5 0,15 0 0</inkml:trace>
  <inkml:trace contextRef="#ctx0" brushRef="#br0" timeOffset="76748">32106 14019 8191,'32'-6'0,"29"-11"1821,-14 5 1,2-2-1822,-5-1 0,1 1 1483,13-2 0,-2 3-1483,7 1 942,-29 3 1,-2 3-943,1 5 1559,-39-4 0,7 5 0,-18 0 0</inkml:trace>
  <inkml:trace contextRef="#ctx0" brushRef="#br0" timeOffset="77798">28570 14736 24575,'-9'12'0,"2"-1"0,-9-4 0,6 3 0,-13-9 0,9 8 0,-9-7 0,17-3 0,1-5 0,10-4 0,5 4 0,6 1 0,0 14 0,7 16 0,-9 8 0,1 2 0,-9-5 0,-13-10 0,6 1 0,-14-4 0,3-1 0,-6 0 0,-2-9 0,11 2 0,0-9 0</inkml:trace>
  <inkml:trace contextRef="#ctx0" brushRef="#br0" timeOffset="78683">30458 14453 24575,'-12'5'0,"-6"-4"0,7 8 0,-10-8 0,10-1 0,1-6 0,15-4 0,6 4 0,6 1 0,-1 9 0,-5 2 0,0 10 0,-9 25 0,-13 10 0,-6 10 0,-14-9 0,11-25 0,3-7 0,11-15 0,1 0 0</inkml:trace>
  <inkml:trace contextRef="#ctx0" brushRef="#br0" timeOffset="79534">31951 14156 24575,'11'0'0,"0"0"0,-5 5 0,-6 1 0,-11 9 0,-1-8 0,-3 2 0,9-14 0,1-5 0,15 3 0,-8-7 0,29 13 0,-12-4 0,20 27 0,-22-12 0,-4 18 0,-13-13 0,0 10 0,-26 13 0,-6 11 0,-13-6 0,16-14 0,16-16 0</inkml:trace>
  <inkml:trace contextRef="#ctx0" brushRef="#br1" timeOffset="216634">21518 13838 24575,'0'39'0,"0"0"0,-4-1 0,-1 1 0,4 7 0,0 0 0,-3-5 0,0-1 0,3-5 0,2-3 0,-1 9 0,0-26 0,0-4 0,0 4 0,0-13 0,0-20 0,0-43 0,-1 17 0,2-1 0,3 5 0,0 1 0,-4 2 0,2 3 0,17-12 0,-11 12 0,1 0 0,5 2 0,0 1 0,0 0 0,0 1 0,12-4 0,-9 23 0,-1 18 0,-3 15 0,-6 15 0,0-10 0,-7-3 0,0-13 0,-10 6 0,-2 0 0,-17 9 0,10-13 0,-9 4 0,16-11 0,-8 5 0,13-5 0,-2-1 0</inkml:trace>
  <inkml:trace contextRef="#ctx0" brushRef="#br1" timeOffset="217845">21473 14865 8191,'0'8'0,"0"16"5063,0 15-5063,0 26 2818,0-21-2818,0 0 1719,0-20-1719,-5-13 6784,4-24-6784,-4-28 0,5-22 0,0 24 0,0 1 0,0-12 0,6 4 0,0 22 0,11-3 0,-1 10 0,4 10 0,0 22 0,-4 0 0,-1 19 0,-9-17 0,-2-2 0,-4-4 0,-9 0 0,-3-5 0,-5 3 0,1-8 0,5 4 0,1-5 0,-6 0 0,4 0 0,-3-5 0,9 4 0,1-4 0</inkml:trace>
  <inkml:trace contextRef="#ctx0" brushRef="#br1" timeOffset="219697">23109 13893 24575,'0'32'0,"0"6"0,0 28 0,0-22 0,0 1 0,0-28 0,0 2 0,0-7 0,0-6 0,0-28 0,0-39 0,5 13 0,0-1 0,-4 12 0,1 1 0,8-29 0,-6 50 0,2 26 0,6 15 0,5 22 0,-10-14 0,0-2 0,14 6 0,-8 2 0,2-34 0,4-14 0,-5-4 0,9-37 0,-18 17 0,-2-4 0,2-12 0,-2 0 0,-5 11 0,-2 3 0,3-23 0,-5 51 0,-3 29 0,7-12 0,-7 15 0</inkml:trace>
  <inkml:trace contextRef="#ctx0" brushRef="#br1" timeOffset="220894">23064 15002 24575,'0'32'0,"0"14"0,0 5 0,0 4 0,0-16 0,0 0 0,0-8 0,0-5 0,10-58 0,4-23 0,-9 20 0,2-2 0,7-1 0,-2 3 0,-8 3 0,15 5 0,-13 17 0,6 14 0,-5 8 0,7 16 0,-3 19 0,4-7 0,0 2 0,-4-27 0,3-36 0,1-20 0,-4-19-748,-3-5 748,-8 1 0,0 14 0,0 8 0,0 15 0,0 14 0,0-2 0,0 9 0,0 1 0</inkml:trace>
  <inkml:trace contextRef="#ctx0" brushRef="#br1" timeOffset="225378">21085 13917 8191,'-10'0'0,"4"-5"5063,10 4-5063,17-10 2818,10 1-2818,8 2 1719,0-9-1719,-4 15 0,-10-12 0,-5 8 0</inkml:trace>
  <inkml:trace contextRef="#ctx0" brushRef="#br1" timeOffset="225694">21109 13943 24575,'11'26'0,"-3"1"0,-2-2 0,-4 7 0,4 9 0,-1-9 0,-4-6 0,4-6 0,-5-9 0,4 4 0,-2-4 0,-2-5 0,-2-1 0,-2-5 0</inkml:trace>
  <inkml:trace contextRef="#ctx0" brushRef="#br1" timeOffset="227595">20894 13994 24575,'4'6'0,"2"-2"0,5-8 0,0 2 0,0-7 0,4 7 0,6-8 0,1 3 0,-1 0 0,-1-4 0,-4 9 0,9-9 0,-3 5 0,-1 0 0,-5 2 0,-6-1 0,1 4 0,4-4 0,1-1 0,5 4 0,-5-4 0,-1 6 0,-9-5 0,-1 4 0,-5-4 0</inkml:trace>
  <inkml:trace contextRef="#ctx0" brushRef="#br1" timeOffset="228161">21070 13973 24575,'5'11'0,"-4"9"0,10 2 0,-10 4 0,5 0 0,-6-6 0,0 10 0,6 1 0,-4 1 0,4-6 0,-6-11 0,0-5 0,0 1 0,6 4 0,-4-3 0,4 3 0,-6-4 0,0-5 0,0-1 0</inkml:trace>
  <inkml:trace contextRef="#ctx0" brushRef="#br1" timeOffset="230999">21052 14853 8191,'-6'-5'0,"1"18"5063,5 3-5063,-9 19 2818,7 3-2818,-6 0 1719,8 18-1719,0-5 0,0-1 0,0-17 6784,0-17-6784,0-28 0,0 12 0,0-18 0</inkml:trace>
  <inkml:trace contextRef="#ctx0" brushRef="#br1" timeOffset="231428">21059 14895 24575,'-6'-4'0,"6"-2"0,16-10 0,-3 9 0,15-11 0,-10 7 0,5-6 0,-25 27 0,7-10 0,-20 20 0</inkml:trace>
  <inkml:trace contextRef="#ctx0" brushRef="#br1" timeOffset="231661">21012 15006 24575,'22'0'0,"-1"-5"0,1-1 0,-5 0 0,-2-4 0,0 4 0,-8 0 0,2 1 0</inkml:trace>
  <inkml:trace contextRef="#ctx0" brushRef="#br1" timeOffset="236761">22592 15097 24575,'25'-6'0,"21"-11"0,6-8 0,8 7 0,-22-4 0,-14 21 0,-9-5 0,-30 19 0,14-10 0,-21 10 0</inkml:trace>
  <inkml:trace contextRef="#ctx0" brushRef="#br1" timeOffset="237012">22702 15094 24575,'6'30'0,"-6"4"0,1 4 0,7-1 0,0 1 0,-6 14 0,-1-1 0,9 14 0,-10-23 0,0-22 0,-5-14 0,4-1 0,-4-5 0</inkml:trace>
  <inkml:trace contextRef="#ctx0" brushRef="#br1" timeOffset="238729">22613 13881 24575,'0'29'0,"0"18"0,0 13 0,0-26 0,0 0 0,0 16 0,0-12 0,0-17 0,0-4 0,0-21 0,0-9 0</inkml:trace>
  <inkml:trace contextRef="#ctx0" brushRef="#br1" timeOffset="239063">22623 13964 8191,'0'-11'0,"5"0"5063,6-1-5063,13-7 2818,-1 9-2818,6-8 1719,-9 16-1719,5-10 6784,-7 10-6784,2-9 0,-19 15 0,2-8 0,-8 9 0</inkml:trace>
  <inkml:trace contextRef="#ctx0" brushRef="#br1" timeOffset="239312">22657 14061 24575,'20'-5'0,"1"-1"0,0-5 0,-4 5 0,-2 1 0,-4 0 0,0 4 0,0-4 0,-5 5 0,-2 0 0</inkml:trace>
  <inkml:trace contextRef="#ctx0" brushRef="#br1" timeOffset="241627">27272 14260 8191,'3'-6'0,"11"4"2531,16-15 1,6-4-2532,-1 8 0,1 0 0,4-8 0,-3 0 0,13 2 704,-41 23 1,-6-2-1,-9 7 1</inkml:trace>
  <inkml:trace contextRef="#ctx0" brushRef="#br1" timeOffset="241878">27433 14236 24575,'6'26'0,"-4"-4"0,12 29 0,-12-19 0,-2 3 0,5 1 0,-1 0 0,-4 25 0,0-29 0,0-16 0,0-9 0,0 2 0</inkml:trace>
  <inkml:trace contextRef="#ctx0" brushRef="#br1" timeOffset="242894">27726 14292 24575,'0'29'0,"0"19"0,4-15 0,0 3 0,-3-2 0,0 1 0,9 11 0,-1-2 0,-7 5 0,13 1 0,-14-61 0,-6-33 0,2-9 0,-7-3 0,10 20 0,0-12 0,0 16 0,0-3 0,8-4 0,1-1 0,0 4 0,2 2 0,22-18 0,-6 23 0,-3 9 0,-3 12 0,0 2 0,-5 15 0,1 20 0,-11 4 0,0 14 0,-14-9 0,-1-7 0,-7-3 0,-13 2 0,-1-4 0,-15 2 0,12-14 0,4-8 0,17-11 0,3 4 0,9-4 0</inkml:trace>
  <inkml:trace contextRef="#ctx0" brushRef="#br1" timeOffset="243661">29102 14024 24575,'6'35'0,"-1"-1"0,5-1 0,-1-1 0,-7 6 0,-1-1 0,10 19 0,-11-18 0,0-14 0,5-9 0,-4 0 0,4-3 0,-5-1 0,0-7 0</inkml:trace>
  <inkml:trace contextRef="#ctx0" brushRef="#br1" timeOffset="244028">29110 14126 8191,'0'-16'0,"13"-4"5063,-5 3-5063,11-2 2818,1 3-2818,10-5 1719,-2 7-1719,2-8 1696,-14 20 0,-9-7 0,-2 9 0</inkml:trace>
  <inkml:trace contextRef="#ctx0" brushRef="#br1" timeOffset="244198">29160 14116 24575,'9'6'0,"7"-7"0,15-13 0,9-8 0,-7 7 0,-9 2 0,-15 13 0</inkml:trace>
  <inkml:trace contextRef="#ctx0" brushRef="#br1" timeOffset="245328">29459 13963 24575,'0'38'0,"0"-4"0,0 15 0,0-17 0,0-2 0,0-14 0,0 4 0,0-9 0,0 5 0,0-20 0,0-2 0,0-15 0,0-16 0,10-3 0,-8-16 0,23 0 0,-12 20 0,9 10 0,1 34 0,-6 12 0,-2 9 0,-1 4 0,-1 12 0,8 13 0,-20-29 0,10-13 0,-10-10 0,9-7 0,-9-10 0,4 10 0,-5 2 0,-5 5 0,4-6 0,1-6 0,1-5 0,4-4 0,-5 3 0,6-7 0,-5-23 0,5-9 0,-5 12 0,-2 1 0,1-14 0,0 11 0,0 34 0,0 4 0,0 8 0</inkml:trace>
  <inkml:trace contextRef="#ctx0" brushRef="#br1" timeOffset="246596">30853 13698 24575,'0'32'0,"0"6"0,0-8 0,0 25 0,0-15 0,0 7 0,0-22 0,0-13 0,0-3 0</inkml:trace>
  <inkml:trace contextRef="#ctx0" brushRef="#br1" timeOffset="246845">30801 13694 24575,'5'-11'0,"5"-1"0,2 5 0,17-5 0,-2 4 0,1 1 0,-4 1 0,-13 6 0,-5 4 0,-1-2 0,-5 2 0</inkml:trace>
  <inkml:trace contextRef="#ctx0" brushRef="#br1" timeOffset="247028">30828 13803 24575,'20'1'0,"2"-4"0,17-16 0,-15 10 0,-1-4 0,-18 13 0</inkml:trace>
  <inkml:trace contextRef="#ctx0" brushRef="#br1" timeOffset="247494">31115 13690 24575,'8'59'0,"-7"-19"0,0 0 0,4-5 0,-1 0 0,-4 31 0,0-16 0,5-35 0,-4-15 0,3-10 0,-4-14 0,0-7 0,-1-6 0,2-5 0,11-2 0,2-1 0,0-11 0,1 2 0,5 16 0,1 4 0,9-9 0,-10 37 0,-7 10 0,4 16 0,-9 8 0,-7-2 0,-20 2 0,4-11 0,-18 3 0,13-10 0,-1-5 0,10-5 0,6 0 0</inkml:trace>
  <inkml:trace contextRef="#ctx0" brushRef="#br1" timeOffset="248394">32113 13468 24575,'16'-5'0,"5"-1"0,1-6 0,8 1 0,-13 3 0,3-1 0,-14 7 0,-1-2 0</inkml:trace>
  <inkml:trace contextRef="#ctx0" brushRef="#br1" timeOffset="248627">32198 13442 24575,'-8'59'0,"5"-26"0,0 0 0,3 11 0,0 1 0,0-24 0,0-5 0,0 4 0,0-8 0,0-2 0,0-5 0</inkml:trace>
  <inkml:trace contextRef="#ctx0" brushRef="#br1" timeOffset="249627">32411 13426 24575,'0'30'0,"0"-7"0,0 14 0,0-7 0,0 9 0,0-9 0,0-6 0,0-9 0,0-14 0,0-20 0,6-18 0,-4-10 0,13 0 0,-13 16 0,11 7 0,-3 20 0,9 19 0,17 32 0,-5-6 0,12 7 0,-9-33 0,1 0 0,-5-14 0,-14-4 0,2-5 0,-15-12 0,12-15 0,-14-30 0,2 21 0,0-1 0,-2 0 0,-2 2 0,-3-18 0,2 33 0,-2 23 0</inkml:trace>
  <inkml:trace contextRef="#ctx0" brushRef="#br2" timeOffset="272879">4855 13288 24575,'0'40'0,"-5"-6"0,-1 3 0,4-1 0,1 1-917,-5 8 1,1-1 916,5-9 0,0 2 0,-5 18 0,-2 6 0,6-13 0,1 2 0,-1 3 0,-4-5 0,-1 3 0,-1 1 0,1-2-1250,0 10 1,1-1 0,0 0 1249,0-1 0,1-1 0,-3-2 0,-2-9 0,-3-3 0,1 4-136,5 0 0,1 3 1,0 1-1,-3 1 136,-3-1 0,-2 0 0,0 2 0,1 2 0,2 1 0,1 3 0,0 2 0,0 0 0,0-1-775,-1-2 0,-1 0 0,0-1 0,1 0 0,2-2 775,0 3 0,3-1 0,-1-1 0,0-1 0,-2-3 0,-2 0 0,2-2 0,2-4 0,4 14 0,1-1-133,-6-8 1,-3 3-1,2-1 133,2 0 0,1 0 0,1 2 0,-2 9 0,1 2 0,0-3 0,1-12 0,0-2 0,0 1 0,1 5 0,-1 1 0,0-2 827,-2 13 1,-1-1-828,2-17 0,1 1 0,-1 0 0,-2-4 0,-1 0 0,2 0 0,4 0 0,2 0 0,-1-3 0,-3 7 0,-2-1 726,1 9 0,1-1-726,2-17 0,1-3 2438,-4 2 1,0-1-2439,-1 16 1614,4-19-1614,-4-16 799,6-8-799,5-5 0,1-1 0,5-5 0,0 0 0,13-6 0,3-2 0,30 0 0,-23 1 0,1 0 0,-2 6 0,3 0 0,20-12 0,1 1 0,-12 10 0,1 0 0,0-7 0,3-1 0,0 1-1101,17 7 1,-1 2 1100,-7-5 0,-2-1 0,-1 0 0,-3 1-131,-12 4 0,1-1 131,20-9 0,3-1 0,-20 10 0,0 2 0,2 0-751,9-4 1,1-1 0,-2 2 750,9 2 0,-3 2 0,-5-1 0,-4 0 0,-14 0 0,0 0 0,14 0 0,4 0 0,1 0 0,2 0 184,-3-3 1,3-1 0,1-1-185,-3 1 0,1-1 0,-1 0 0,-6 0 0,0 1 0,0-2 0,7-2 0,2-1 0,-2 3 0,-7 4 0,-1 2 0,3-1 0,0-2 0,4 0 0,2 0 0,1 0-516,3 2 1,2 2 0,1-1 0,1 0 515,-7 0 0,2 0 0,0 0 0,0 0 0,-3 0-771,4 0 0,-2 0 0,-2-1 0,1 2 771,-1 2 0,0 1 0,-1-1 0,-4 0 0,-6-1 0,-3-2 0,2 1-343,16 4 0,4 0 0,-2-2 343,-8-2 0,-2-1 0,2-1 0,-4 1 0,1 0 0,0 0 0,-4 0 0,20 1 0,-5-2 0,-4-4 0,-6-1 0,12 4 418,-26-3 0,1-1-418,-7 1 0,1 1 884,11 3 1,0 0-885,-6-3 0,-1 0 0,-6 3 0,1 2 0,9 3 0,2 1 0,-6-3 0,1-1 2921,15 3 1,2 2-2922,-4-1 0,-2 0 0,-11-4 0,-3 0 1886,26 9-1886,-32-10 0,14 0 0,-11 0 0,1 0 0,-11 0 0,-13 0 0,0 0 0,-5-9 0,3-2 0,-7-18 0,8 2 0,-8-3 0,4-3 0,-6 10 0,6-14 0,4-11 0,-2 4 0,9-11 0,-15 9 0,7 10 0,1-1 0,-3 2 0,-1-1 0,0-8 0,1-2 0,6-8 0,1 1 0,-3 9 0,0-2-309,-2-11 1,2-2 308,6-4 0,0 2-1008,-5 11 0,-2 0 1008,-1-13 0,2 1 0,4 17 0,-1-1-406,-6-19 0,-1-3 406,1 21 0,2 0 0,-2-2 0,-3-1 0,-1 0 0,1 0 0,3 2 0,1 1 0,-2-1 0,-1 1 0,-2-1 0,1 1 0,2-12 0,1 0-591,0 14 1,1 0 0,-3 1 590,-4-6 0,-1 0 0,6 5 0,3-2 0,-3-1-260,-5 1 1,-3-1 0,3-2 259,3 2 0,2-4 0,0 1 0,-2 3 0,-3 0 0,-2 4 0,1-1 0,6-22 0,-2 4 0,-5 21 0,0 2 0,5-9 0,0-2 713,-3-1 0,-1-1-713,4-4 0,0 2 0,-5 15 0,0 2 0,0-25 0,0 25 758,0-18-758,0 5 1935,0 1-1935,0 11 1607,0 22-1607,0 2 268,0 4-268,0-9 0,6-7 0,1-9 0,9-21 0,-7 11 0,4 3 0,-12 10 0,10 6 0,-3-10 0,-1 5 0,-1 2 0,0 10 0,-4-10 0,10-10 0,-4-3 0,-1 3 0,-1 15 0,-6 10 0,0-1 0,0-1 0,0-5 0,0 1 0,0 0 0,5-6 0,-4 5 0,4-5 0,-5 10 0,0 2 0,0 4 0,0 0 0,0 0 0,0 0 0,0 1 0,-5 4 0,-1-4 0,-19 9 0,2-9 0,-18 9 0,-19-14 0,6 13 0,0-4 0,-5 2 0,6 4 0,-1 0 0,-11-5 0,-2 0-1314,16 4 0,-1 0 0,4 0 1314,-3-3 0,1-2 0,-12 0 0,1 1-325,16 3 1,-1 1 324,-3-3 0,-5 0 0,-2 0 0,-4-1 0,-3 1 0,-2 0-946,3 3 0,-3 1 0,-1 0 0,4-2 946,-5-2 0,4-1 0,0 2 0,5 2 0,1 1 0,6 1 0,4-1 0,5 0 0,0-4 0,1-1 0,-5 4 0,-1 0 0,-12-3 0,-2-1 655,-1 0 0,0 0-655,5 4 0,1 0 0,6-3 0,2-2 273,11 0 1,0 1-274,-15 3 0,-2 1 0,-3-4 0,-1-1 727,10 5 0,-3 2 0,3-1-727,-11 0 0,3 0 0,2 0 0,2 0-223,11 0 0,0 0 223,-23 6 0,-4 1 0,18-6 0,0-1 0,-3 2-76,3 2 0,-3 3 0,0 0 0,0-1 76,-1-2 0,0 0 0,1-1 0,2 1 0,-5 1 0,3 0 0,0 0 0,2-1 0,1 0 0,3 1 0,-4 1 0,2 0-244,6-5 0,-2-1 1,-2 2 243,-2 5 0,-1 2 0,-1-1 0,-7-3 0,-1-1 0,1 0 0,1 1 0,1 0 0,3 0 0,-6 0 0,3 1 991,1-2 1,5 0-992,-2-2 474,-5 7-474,20-3 2388,11-5-2388,6 10 973,9-10-973,-5 9 0,-1-4 0,-4 0 0,-6 3 0,14-3 0,-11 0 0,13-1 0,-5 0 0,-4-4 0,4 10 0,0-10 0,0 6 0,1-3 0,-2 2 0,-9 6 0,-6-1 0,8-3 0,-5 1 0,17-8 0,-7 4 0,7-5 0,-3 5 0,4-4 0,0 9 0,-4-9 0,-6 10 0,3-10 0,-6 11 0,12-10 0,2 9 0,0-10 0,9 9 0,-4-9 0,5 4 0</inkml:trace>
  <inkml:trace contextRef="#ctx0" brushRef="#br2" timeOffset="274928">4816 13983 8191,'-6'5'0,"1"1"5063,1 0-5063,2 3 2818,2-8-2818,23 17 1719,6-9-1719,3 3 0,4-1 0,26-3 2640,-18 3 1,2-2-2641,-5-7 0,2-1 0,3 2 0,4 2 0,2-1 0,3 0 0,1 1 0,3-2 0,-2-1 0,4-2 0,0 0 0,-3 1-1258,10 3 1,-3 1-1,1-1 1258,-1-3 0,1-2 0,-3 1 0,-13 0 0,-3 0 0,1 0 0,3 0 0,1 0 0,-1 0-231,-6 0 1,0-1-1,4 2 231,2 1 0,3 2 0,2 0 0,-1-1 0,-3-2 0,-1 0 0,1-1 0,3 1-782,2 1 0,3 1 0,2 0 0,-1 0 0,-4-1 782,0-1 0,-2-1 0,-1-1 0,0 1 0,0 0 0,0 0 0,-1 0 0,-4 0 82,-2 0 1,-4 0 0,3 0-83,11 0 0,2-1 0,1 2 0,-1 3 0,1 0 0,1 0 430,-9-3 1,1 0-1,0-1 1,0 1-431,15 3 0,0 1 0,-5-2-290,-16-2 0,-3-2 0,0 1 290,23 6 0,-4 0 0,-25-5 0,0 1 2085,17 3 0,4 2-2085,-3-1 0,2-2 0,-12-2 0,2-2 0,-2 1-17,7 5 1,-2-1 16,-5-4 0,-3-2 0,13 1 1222,1 0-1222,-7 0 2141,-10 0-2141,-6 0 178,-16 0-178,6 0 1100,-7 0-1100,20 0 0,5 0 0,9 0 0,-12 0 0,-9 0 0,-10 0 0,10 0 0,-2 0 0,-2 0 0,-2 0 0,-8 0 0,0 0 0,0 0 0,3 0 0,4 0 0,12-6 0,-7 4 0,1-4 0,-8 6 0,8 0 0,3 0 0,0-6 0,-2 5 0,7-6 0,-12 7 0,12 0 0,-16 0 0,0 0 0,0-4 0,0 2 0,-4-2 0,-1 4 0,-6 0 0,6 0 0,0-6 0,1 4 0,-2-4 0,5 6 0,-3 0 0,9 0 0,-4 0 0,-10 5 0,6-4 0,-22-6 0,7-2 0,-27-12 0,15 13 0,-8-3 0</inkml:trace>
  <inkml:trace contextRef="#ctx0" brushRef="#br2" timeOffset="275397">6354 13429 8191,'-52'0'0,"0"0"0,0 0 0,5 0 0,5 0 0,-22 0 0</inkml:trace>
  <inkml:trace contextRef="#ctx0" brushRef="#br2" timeOffset="277177">5749 13033 8191,'6'-4'0,"-1"24"2066,-9 16 0,-3 10-2066,1 3 0,-2 7 0,1 2 0,0-2 0,1 3 0,-1 1 0,-1-2 371,-2-3 1,-1-2 0,1 1 0,0 1-372,2 5 0,1 2 0,0 0 0,-1-4 0,-3 6 0,-2-3 0,3 3 0,4-8 0,3 2 0,1 1 0,-3 3 0,-1-6 0,-3 3 0,1 0 0,0 1 0,2-1 0,3-1 0,3 0 0,0 0 0,-1 1 0,-1 1 33,-3-3 0,-2 2 0,0 1 1,0 0-1,0-2 0,1 0-33,2 2 0,1 0 0,0-1 0,1-1 0,-1-1 0,-1 12 0,1-1 0,-1-3 0,-2-4 0,-1-1 0,-2-5 0,2-1 0,6-6 0,2 0 0,-3-6 2455,-9-4 1,0 0-2456,4 17 0,0 4 0,-6 1 0,1 2-331,6-10 1,3 2 0,-2-3 330,-7 10 0,2-5 0,9-5 0,0-5 1507,-9 0-1507,10-8 2772,0-8-2772,-6 8 0,4-6 0,-10 9 2367,10-9-2367,-10-3 0,11 0 0,-10-7 0,9 7 0,-2-12 0,-3 8 0,6-12 0,-5 7 0,1-10 0,4 6 0,-4 1 0,0 4 0,4-5 0,-4-1 0,5-4 0,-5 5 0,-1 0 0,0 1 0,1-1 0,5-1 0,-6 1 0,5 1 0,-5-2 0,6 9 0,0-5 0,-5 11 0,4-14 0,-4 13 0,0-10 0,4 12 0,-4-14 0,5-2 0,0-4 0,-6 4 0,4 1 0,-4 13 0,6-7 0,0 3 0,0-10 0,0-4 0,0 4 0,0-3 0,5-7 0,-4-26 0,4 10 0,-5-14 0</inkml:trace>
  <inkml:trace contextRef="#ctx0" brushRef="#br2" timeOffset="279028">4551 15228 8191,'4'0'0,"2"0"5063,15 0-5063,25 0 0,-8 0 0,7 0 0,19 0 0,3 0 1113,-5 0 1,3 0-1114,-9 0 0,3 0 0,-1 0 200,-6 0 1,0 0 0,2 0-201,-2 0 0,2 0 0,2 0 0,1 0 941,5-1 1,2 1-1,1 0 1,-1 1-942,-10 1 0,0 0 0,0 1 0,-1 0 0,-1-1 0,3-1 0,-2 0 0,0-1 0,2 1 0,9 2 0,1 1 0,0 0 0,-2-2 0,-12-1 0,-2-1 0,0-1 0,2 1 0,9 0 0,2 0 0,1 0 0,-1 0 0,-2 0 0,1 0 0,-3 0 0,-2 0-758,0 0 0,-2 0 0,-2 0 758,2 0 0,-1 0 0,-3 0 0,1 0 0,-1 0-106,-5 0 1,3 0-1,1 0 106,5 0 0,2 0 0,1 0 0,5 0 0,1 0 0,-1 0-157,-8 0 0,-1 0 0,-2 0 157,14 0 0,-5 0 0,-20 0 0,1 0 519,19 0 0,2 0-519,-4 0 0,3 0 0,-6 0 0,3 0 0,0 0 0,-4 0 0,-2 0 0,-1 0 371,12 0 1,-1 0-372,1 0 0,-4 0 0,-21 0 0,0 0 364,10-1 1,2 2-365,1 4 0,1 1 0,5-5 0,0 1 522,-5 3 0,-1 0-522,-9-4 0,-2-2 0,24 1 0,-8 0 842,0 10-842,-16-8 0,1-1 929,-6 4 1,1 0-930,11-5 0,-2 0 0,15 8 0,-5-6 0,-17 7 239,2-9-239,7 0 1294,-4 0-1294,-3 0 0,-15 0 0,-10 0 0,-9 5 0,8-4 0,-3 4 0,6-5 0,2 0 0,-3 0 0,5 0 0,-1 0 0,-8 0 0,-3 0 0</inkml:trace>
  <inkml:trace contextRef="#ctx0" brushRef="#br2" timeOffset="280977">4567 16397 8191,'-10'0'0,"8"4"5063,13-2-5063,14 11 0,18-11 0,13 6 0,1-7 0,8-2 365,-14 2 1,2-1 0,3-1-366,-2-1 0,3-1 0,2 0 0,0-1 0,7 1 0,0-1 0,1 0 0,-3-1 0,-8-1 0,-3-1 0,0-1 0,4 1 0,0 0 0,4 1 0,1 0 0,-1 0 0,-2 1 0,2 0 0,-2 2 0,0-1 0,2 0-46,0-2 1,2 1-1,1-1 1,0 0-1,-1 2 46,-3 3 0,-1 0 0,0 1 0,-2 0 0,-1-1 462,3-2 0,-2-1 1,-2 1-1,0 0-462,-3 2 0,0 1 0,-1 1 0,-4-1 0,0 1 0,-4-1 0,3-1-381,15-2 1,4-2 0,1 1 380,-17 2 0,0 2 0,1 0 0,2-2 0,9 0 0,3-2 0,1 0 0,0 2 0,-10 1 0,2 1 0,-1 0 0,0 1 0,-2-1 0,2 0 0,-1 0 0,-1 0 0,2 0 0,5 0 0,3 0 0,-2 0 0,-1 0 0,5 0 0,-3 0 0,1 0 0,1 0 0,0 0 0,-2 0 0,-11 0 0,-2 0 0,-2 0 0,21 1 0,-5-2 0,-22-5 0,-1 1 566,15 3 1,2 1-567,-5-4 0,1-1 0,11 5 0,0 2 868,-17-1 1,-2 0-869,-3 0 0,-5 0 0,10 0 3572,15 0-3572,-3 0 913,-22 0 1,0 0-914,23 0 306,-13 0-306,-19 0 1169,-8 0-1169,4 0 0,-8 0 0,8 0 0,-5 0 0,-2-5 0,6 4 0,-7-4 0,4 5 0,-4 0 0,-2 0 0,-9-4 0,3 2 0,-7-12 0,2 12 0,-4-7 0</inkml:trace>
  <inkml:trace contextRef="#ctx0" brushRef="#br2" timeOffset="282810">7084 12930 24575,'-7'29'0,"-4"19"0,2 11-1193,-4-22 1,0 1 1192,11 2 0,0 2 0,-14 18 0,-2 4 0,10-20 0,2 0 0,-2 3 0,-4 12 0,-1 4 0,-1-4-554,2-13 0,1-2 0,0 0 554,4 1 0,1 0 0,-1-2 0,-8 6 0,0 1 0,7-3 0,1 4 0,-1 1 0,-5 8 0,-1 2 0,-1 3 0,4-6 0,0 4 0,0 1 0,2-3-597,2-10 1,2-1 0,0 0 0,-2-1 596,-6 16 0,-1 0 0,3-3 0,9-15 0,2-3 0,-3 0 0,-8 4 0,-5 1 0,4 0-359,9-1 0,4 0 0,-4 3 359,-8 12 0,-4 2 0,3 1 0,6-14 0,2 1 0,1 0 0,-2 1-584,-3 8 0,-1 1 0,-1 1 1,2-4 583,2 8 0,1-2 0,0-1 0,1-5 0,0-1 0,0-4 440,-3-4 0,2-1-440,4-5 0,1 3 0,-2-1 0,-5 3 0,-3-1 0,3 3 586,5 10 1,2 3 0,-1 1-587,-2-15 0,0 0 0,-1 0 0,2-3 0,2 4 0,0-2 0,0 1 0,-3 4 0,-2 2 0,2-4 552,2 1 0,-1-2-552,-3 5 0,-1-2 0,6-11 0,0-4 0,-6 10 4276,5-12-4276,-5-22 448,-1 3-448,6-3 1376,-10 0-1376,10-1 0,-4-4 0,5-22 0,0 3 0,0-12 0,0 11 0</inkml:trace>
  <inkml:trace contextRef="#ctx0" brushRef="#br2" timeOffset="284946">8457 12874 24575,'0'11'0,"0"9"0,0 5 0,0 6 0,0 6 0,0 13 0,0 3 0,1 4 0,-2 3-474,-4-12 1,-3 2 0,2 2 473,4 4 0,2 2 0,-3-2-888,-7-6 0,-3-2 1,4 2 887,6 6 0,4 2 0,-2-4 0,-6 1 0,1-1-239,5-9 1,2 3 0,-1-1 238,-3 2 0,-1 0 0,-1 4 0,2 1 0,0 3 0,-1 1 0,-1-2-995,-6 7 0,-2-3 0,2 1 995,5 5 0,2 1 0,-4-6 0,-11 4 0,1-2 35,11-14 1,3 2 0,-2-1-36,-9 13 0,-1 1 0,7-9 0,0 4 0,2-4 500,0 0 0,2-2-500,0 6 0,-1-3 314,-2-20 1,-1 1-315,2 23 0,-2 3 0,-5-5 0,-2 2 874,7-7 0,1 4 0,0-4-874,-4 11 0,2-4-170,3-8 0,1-3 170,1-8 0,1-2 0,-7 27 766,10-22 1,-1 3-767,-8 7 0,-1 2 0,4 6 0,1 0 0,-1-4 0,0-2 0,2-12 0,0-5 0,5 8 0,0-19 0,-4-7 824,2 0-824,-2 5 1295,-5 4-1295,7-2 113,-7 0-113,3 2 0,5-3 0,-11 13 0,10-8 0,-4-5 0,0-3 0,4-8 0,-4 14 0,0-3 0,4 4 0,-4-10 0,0-1 0,5-8 0,-5 8 0,6-3 0,-5 12 0,3-11 0,-2 5 0,4-8 0,0 1 0,0 5 0,0-1 0,0-3 0,-9-24 0,7 7 0,-7-17 0</inkml:trace>
  <inkml:trace contextRef="#ctx0" brushRef="#br2" timeOffset="288644">7201 11642 24575,'0'20'0,"0"1"0,0 15 0,0 4 0,-5-2 0,0 5 0,3 4 0,1 1 0,-4 2 0,0-2 0,5-8 0,0-5 0,0 6 0,0-26 0,-5-9 0,4-10 0,-4-12 0,5-39 0,0 15 0,0-2 0,5 2 0,0-1-323,0-5 0,3 3 323,14-13 0,4 3 0,-3 18 0,2 12 0,-2 27 0,-11 7 0,7 35 646,-17-3-646,-12 20 0,-13-20 0,-19-6 0,10-15 0,7-9 0,14-6 0,7-7 0</inkml:trace>
  <inkml:trace contextRef="#ctx0" brushRef="#br2" timeOffset="289011">7344 11993 24575,'14'25'0,"-2"-2"0,-5 11 0,-2-11 0,-5 7 0,-5-13 0,-1-7 0,0-14 0,1-13 0,15-6 0,2 2 0,5 10 0,2 0 0,-7 10 0,3-5 0,-9 6 0,-1 0 0</inkml:trace>
  <inkml:trace contextRef="#ctx0" brushRef="#br2" timeOffset="289761">7603 12061 8191,'10'-5'0,"-4"-1"5063,-1-5-5063,-10 5 2818,-1 1-2818,-26 29 1719,21-4-1719,-15 17 6784,43-7-6784,-4-17 0,26 15 0,-8-25 0,5 5 0,2-1 0,26-7 0,-20-9 0,-1-3 0,3 2 0,-16-21 0,-19 15 0,-10-1 0,5 2 0,-15 3 0,2 6 0,-17 16 0,11 0 0,-1 12 0,0-9 0,12 2 0,-7-1 0,13-4 0,7-5 0,0-10 0,5-1 0,10-29 0,-10 7 0,-2-6 0,8-18 0,-1-3 0,-8 16 0,-2 3 0,-5-7 0,-19 90 0,-9 15 0,15-21 0,2-1 0,-5 8 0,14-5 0,7-17 0,5-10 0,5-10 0,-4-6 0,-1 0 0,-1-6 0,-8 4 0,2-4 0</inkml:trace>
  <inkml:trace contextRef="#ctx0" brushRef="#br2" timeOffset="289976">8222 11943 24575,'0'6'0,"0"-1"0</inkml:trace>
  <inkml:trace contextRef="#ctx0" brushRef="#br2" timeOffset="290661">8429 12039 24575,'-11'4'0,"-1"7"0,5 10 0,-5 0 0,10 5 0,-4-5 0,11-4 0,-4-2 0,9-4 0,0-5 0,2-1 0,-2-5 0,-5 0 0</inkml:trace>
  <inkml:trace contextRef="#ctx0" brushRef="#br2" timeOffset="291393">8670 11615 24575,'0'55'0,"-4"-18"0,-2 1 0,0 6 0,0 1 0,0-6 0,-1-1 0,-9 17 0,15-31 0,-5-9 0,10-14 0,2 3 0,0-14 0,4 9 0,0-4 0,6 5 0,5 0 0,-5 0 0,-6 5 0,4-4 0,-2 4 0,4-5 0,0-9 0,-10-11 0,1 2 0,-12 0 0,3 8 0,-7 9 0,8-9 0,13 9 0,-3-4 0,27-1 0,-8 5 0,16 7 0,-9 12 0,-4 7 0,-19 0 0,-1-9 0,-10-1 0,18-15 0,2-3 0,12-10 0,-2 0 0,-15 1 0,-6 6 0,-10 1 0</inkml:trace>
  <inkml:trace contextRef="#ctx0" brushRef="#br2" timeOffset="292910">6058 13467 24575,'-4'-11'0,"-2"0"0,-5 1 0,9 4 0,8 1 0,11 5 0,0 0 0,20 0 0,8 8 0,8-6 0,-5 7 0,-23-9 0,-9 0 0,-10 0 0,-2 0 0</inkml:trace>
  <inkml:trace contextRef="#ctx0" brushRef="#br2" timeOffset="293297">6393 13410 24575,'11'23'0,"8"-1"0,-5 7 0,0-4 0,5-1 0,-16-3 0,16 8 0,-13-12 0,10-23 0,1-45 0,-4 16 0,0-1 0,-7 1 0,1 2 0,17-13 0,-21 31 0,12-2 0,-14 5 0,10 2 0,-9 5 0,2 5 0</inkml:trace>
  <inkml:trace contextRef="#ctx0" brushRef="#br2" timeOffset="293643">6715 13404 24575,'17'-17'0,"-6"0"0,-5 0 0,-11 7 0,4 22 0,-9-3 0,9 26 0,-4 0 0,11 7 0,1-6 0,0-12 0,15-18 0,-13-1 0,14-5 0,-8-5 0,-8 4 0,3-4 0</inkml:trace>
  <inkml:trace contextRef="#ctx0" brushRef="#br2" timeOffset="294213">7369 13338 24575,'6'38'0,"-1"-5"0,-5 7 0,0-4 0,0 3 0,6-6 0,-5 0 0,1-23 0,-4-5 0,-2-5 0</inkml:trace>
  <inkml:trace contextRef="#ctx0" brushRef="#br2" timeOffset="294393">7297 13501 24575,'41'-14'0,"7"-2"0,-6 8 0,7-7 0,-28 14 0,-3-6 0</inkml:trace>
  <inkml:trace contextRef="#ctx0" brushRef="#br2" timeOffset="294879">7696 13345 24575,'12'15'0,"-5"6"0,5 10 0,-6 1 0,2-6 0,1-11 0,2-10 0,6-30 0,1 10 0,0-21 0,6-10 0,-5 2 0,9-3 0,-12 15 0,-6 25 0,-5 2 0</inkml:trace>
  <inkml:trace contextRef="#ctx0" brushRef="#br2" timeOffset="295197">7986 13367 24575,'38'0'0,"-1"0"0,-1-4 0,-8 2 0,-40-2 0,-2 8 0,-14 7 0,13 10 0,21 4 0,8 1 0,37-2 0,-14-13 0,2-3 0,-22-8 0</inkml:trace>
  <inkml:trace contextRef="#ctx0" brushRef="#br2" timeOffset="296859">5026 14581 24575,'-6'-11'0,"-3"5"0,7 6 0,-2 6 0,4 9 0,0 18 0,0 9 0,0 17 0,0-17 0,0-5 0,0-16 0,0-5 0,0-1 0,0-9 0,0-1 0</inkml:trace>
  <inkml:trace contextRef="#ctx0" brushRef="#br2" timeOffset="297111">4878 14755 8191,'0'-10'0,"9"-1"5063,3 5-5063,36-23 2818,8 9-2818,-20 3 0,0 0 1719,21-4-1719,-23 14 1696,-14 2 0,-14 5 0,-1 0 0</inkml:trace>
  <inkml:trace contextRef="#ctx0" brushRef="#br2" timeOffset="297859">4642 15940 24575,'26'-15'0,"-7"11"0,25-24 0,-19 16 0,9-8 0,-16 10 0,-8 5 0,-5 5 0</inkml:trace>
  <inkml:trace contextRef="#ctx0" brushRef="#br2" timeOffset="298178">4897 15824 24575,'6'20'0,"0"-2"0,8 7 0,-3-3 0,1-6 0,-6 0 0,3-15 0,5-15 0,3-30 0,13-11 0,-13 9 0,-1 11 0,-7 24 0,-8 5 0,4 1 0</inkml:trace>
  <inkml:trace contextRef="#ctx0" brushRef="#br2" timeOffset="298493">5144 15800 8191,'16'-7'0,"-5"6"5063,8-22-5063,-6 9 2818,-3-10-2818,-9 14 1719,-7 10-1719,-8 27 6784,7 1-6784,-2 20 0,9-13 0,5-10 0,1-10 0,5-5 0,4-9 0,-3-13 0,-1 7 0,-6-12 0</inkml:trace>
  <inkml:trace contextRef="#ctx0" brushRef="#br2" timeOffset="299478">2429 14848 8191,'-10'24'0,"4"-1"2136,2 9 1,3 4-2137,0-3 0,2 2 1337,-1 29 1,0 4-1338,-6-8 0,1-1 0,4-2 0,-1-4 922,-6-11 0,0-19-922,7-49 0,-4-38 0,5 19 0,0-7 1561,0-2 0,0-6 1,0 1-1562,-1 4 0,0 1 0,3-2 0,6-9 0,2-2 0,0 4 405,-4-6 1,4 9-406,5 14 0,4 18 290,6 36-290,-14 20 0,-3 11 0,3 5 0,2 7 0,-2 0-894,-1 1 0,-1 1 0,0-1 894,-2 1 0,0 0 0,0-5 0,5 0 0,-3-6 0,-6 12 1547,5-24-1547,-3-6 0,-4-9 0,-1-9 0,-1-1 0,-4-5 0</inkml:trace>
  <inkml:trace contextRef="#ctx0" brushRef="#br2" timeOffset="299644">2427 15137 24575,'9'-6'0,"3"-3"0,29-5 0,13-18 0,-6 14 0,-9-6 0,-29 24 0</inkml:trace>
  <inkml:trace contextRef="#ctx0" brushRef="#br2" timeOffset="299843">2766 14923 24575,'-6'11'0,"-12"8"0,6 15 0,-2 27 0,5-11 0,14 0 0,15-28 0,4-25 0,-1 7 0,-8-14 0</inkml:trace>
  <inkml:trace contextRef="#ctx0" brushRef="#br2" timeOffset="300062">2921 14572 24575,'0'46'0,"0"0"0,-1 9 0,2 2 0,2-11 0,1 2 0,0-2 0,-3 5 0,1-2 0,4 1 0,0-8 0,-6-22 0,0-6 0</inkml:trace>
  <inkml:trace contextRef="#ctx0" brushRef="#br2" timeOffset="301061">2947 14955 8191,'23'-19'0,"-4"6"5063,5-1-5063,-4 20 2818,-7 11-2818,-2 11 1719,0-11-1719,-10 2 6784,9-18-6784,0 4 0,15-17 0,7-4 0,9-11 0,-13 12 0,-4 2 0,-13 13 0,-1 0 0,18 0 0,-8 0 0,18 0 0,-12-13 0,0 10 0,2-22 0,-11 12 0,-3-11 0,-10 7 0,-8 6 0,-2 11 0,-1 6 0,3 5 0,4 12 0,0-9 0,4 4 0,18-22 0,-3-8 0,8-9 0,-3-4 0,-16 3 0,4 2 0,-12 5 0,0 4 0,-5 0 0,4 0 0,1 5 0,7-8 0,9 1 0,-2-17 0,12-31 0,-20 28 0,-2-4-1038,4-10 0,-1-2 1038,-7 11 0,0 1 0,0-7 0,0 19 0,0 36 0,0 34 0,0 5 0,0 5 0,0-4 0,0 0 0,-2 7 0,4-2 0,8-13 0,3-2 0,-6 1 0,3-3 0,21 1 0,-15-26 0,-10-14 0,-1 0 0</inkml:trace>
  <inkml:trace contextRef="#ctx0" brushRef="#br2" timeOffset="301510">2364 16042 8191,'23'-22'0,"22"-7"0,8-3 1298,-3 3 1,2-1-1299,-2 2 0,3-2 0,0 2 0,3 0 0,1 1 0,-3 2 0,-13 4 0,-1 1 0,2-1 0,15-5 0,4-2 0,-5 2 0,3-4 0,-5 4 1422,-13 10 0,-4 1-1422,15-15 2008,-38 29-2008,-23 5 0,12-1 0,-13 6 0</inkml:trace>
  <inkml:trace contextRef="#ctx0" brushRef="#br2" timeOffset="302578">6087 14595 24575,'0'30'0,"10"31"0,-7 1 0,7-1 0,-10 1 0,0-43 0,0 9 0,0-16 0,-5-2 0,4-5 0,-4-5 0</inkml:trace>
  <inkml:trace contextRef="#ctx0" brushRef="#br2" timeOffset="303026">6039 14509 24575,'-23'-6'0,"2"1"0,2 22 0,5 14 0,-1 3 0,0 5 0,4-4 0,1 1-482,1 9 0,1 1 482,-3 19 118,13-21 1,5 1-119,5-4 0,4 0 0,2 4 0,5-4 0,10-4 0,2-8 0,25 1-459,-23-21 1,2-3 458,27-6 0,-22-8 0,2-4 0,0-5 0,-2-6 0,3-21 0,-6-6-575,-12 5 1,-6-2 574,-6-11 0,-7-1 0,-7 13 0,-6 1 0,-5-8 0,-4 2 0,-3 6 0,-3 3 430,-2 3 0,-5 5-430,-25-2 0,18 24 0,2 12 0,9 6 483,5-4 0,6 4 0,5-6 1</inkml:trace>
  <inkml:trace contextRef="#ctx0" brushRef="#br2" timeOffset="303843">7137 14612 8191,'11'0'0,"12"0"5063,3 0-5063,12 9 2818,5 5-2818,-11 8 1719,-7 2-1719,-16-7 6784,-9-1-6784,-17-2 0,-1-1 0,-7 2 0,5-8 0,23 4 0,12 3 0,20 8 0,10 7 0,-9-13 0,-3-3 0,-12-13 0,-1 0 0,-8 0 0,-3 0 0</inkml:trace>
  <inkml:trace contextRef="#ctx0" brushRef="#br2" timeOffset="304244">7313 14404 24575,'-52'-14'0,"-1"0"0,14 3 0,1 4 0,-28 12 0,27 7 0,12 12 0,2 7 0,0 8 0,4 5 0,2 10 0,5 4 0,10-9 0,3 3 0,4-4 0,4 1 0,6-3 0,6 3 0,5-8 0,30-9 0,-24-18 0,3-3 0,8-3 0,2-5 0,-8-5 0,-1-3 0,31-7 0,-16-20 0,-21 3 0,-2-7 0,-3-9 0,-2-3 0,2 0 0,-3 0 0,-11 8 0,-4 3 0,2 1 0,-21 29 0,7-2 0,-21 9 0,18 0 0,-8 0 0</inkml:trace>
  <inkml:trace contextRef="#ctx0" brushRef="#br2" timeOffset="305893">6026 15753 24575,'9'-6'0,"3"1"0,4 10 0,-6 1 0,-5 9 0,-5 6 0,5-8 0,-4 10 0,13-21 0,-3 16 0,1-7 0,1 6 0,-11-2 0,2-5 0,-8-4 0,-2 8 0,-5-7 0,5 8 0,1-4 0,10-5 0,1 4 0,0-4 0,3 0 0,-8 3 0,4-3 0,-5 9 0,0 1 0,-5 5 0,-10-9 0,-12 3 0,4-13 0,-6 4 0,18-6 0,-5 0 0,6-5 0,-7-5 0,9 3 0,-3-2 0</inkml:trace>
  <inkml:trace contextRef="#ctx0" brushRef="#br2" timeOffset="306445">5996 15656 24575,'-17'-6'0,"-20"10"0,19 25 0,-3 2 0,-1 4 0,7-1 0,4 3-1107,1 8 1,1 1 1106,-5-13 0,1-1 0,11 24 530,-8-10-530,19 9 0,5 1 0,9-1 0,14-9 0,-11-29 1683,32-4-1683,-7-22 0,-12-1 0,2-5 0,3-14 0,-3-4-605,-11 4 1,-3-2 604,4-11 0,-7-2 0,-16 11 0,-4 0 0,9-19 0,-4-3 0,-11 6 0,-3-1 0,2-8 0,-1 1 0,-1 17 0,-3 4 0,-16-11 0,17 24 0,-13 10 1209,3 7-1209,-5 2 0,0 8 0,10-2 0,3 2 0</inkml:trace>
  <inkml:trace contextRef="#ctx0" brushRef="#br2" timeOffset="307343">7214 15713 24575,'-6'15'0,"5"1"0,-18 8 0,16-2 0,-23 5 0,18-10 0,-6 7 0,9-13 0,31 8 0,15-12 0,-7-5 0,0-4 0,22-13 0,-14 3 0,-29-5 0,1 16 0,-11 10 0,-3 11 0,-2 15 0,-6-4 0,8 2 0,0-16 0,0-2 0,0-10 0</inkml:trace>
  <inkml:trace contextRef="#ctx0" brushRef="#br2" timeOffset="307796">7356 15485 8191,'-26'-18'0,"-19"7"1751,8 7 1,-3 2-1752,5 7 0,-1 5 1246,-19 10 1,0 8-1247,11 8 0,6 8 0,10-5 0,3 3 0,2 0 0,-4 5 0,7 1 0,11 1 0,7-2 0,2 9 0,15-5 1953,3-1-1953,5-22 0,6-4 0,5-4 0,4-3 0,12 5 0,3-4 0,12-9 0,0-5 2387,-15-3 0,-2-2-2387,3-3 0,-5-5 0,10-18 467,-13-4 1,1-9-468,-13 4 0,-2-4 0,-1-4 0,1-10 0,-2-3 0,-2-1 0,-5-2 0,-2-1 0,-5 3 0,-2-10 0,-10 5 0,-12 6 0,-10 9 162,-5 25 0,-6 5-162,-6 0 0,-5 2 0,-3 3 0,-7 7 0,-2 3 0,3 1 0,-1-5 0,3 2 0,5 5 0,0 0 0</inkml:trace>
  <inkml:trace contextRef="#ctx0" brushRef="#br2" timeOffset="316309">12310 13689 24575,'0'3'0,"10"29"0,-8-1 0,-1 5 0,3 8 0,2 0 0,-2-4 0,0-3 0,-2 19 0,7-32 0,-9-9 0,4-9 0,-2-2 0,2-4 0</inkml:trace>
  <inkml:trace contextRef="#ctx0" brushRef="#br2" timeOffset="316843">12257 13529 8191,'-25'-16'0,"5"3"5063,-4 24-5063,1 20 2818,-10 24-2818,17-8 0,2 2 0,4-11 0,3 0 685,0 7 0,3-1-685,4 12 3279,0-10 0,0 4-3279,-2-1 0,4 1 0,8 12 0,3-2-268,-8-20 0,2-3 268,11-6 0,2-5 0,-2-8 0,15-4 505,15-16-505,-11-11 0,2-6 0,9-8 0,-2-4 0,-6 0 0,-4-3-565,-1-5 0,-8-3 565,-16 7 0,-4-4 0,6-20 0,-4-6 0,-9 14 0,-5-3 0,1 0 0,1 2 0,1 0 0,-4 1 0,-4 2 0,-3 1 0,-2 6 259,-6 2 1,-3 9-260,-20-2 0,5 24 0,6 24 0,17 2 0,5 0 0,11-8 0</inkml:trace>
  <inkml:trace contextRef="#ctx0" brushRef="#br2" timeOffset="317859">13542 13463 24575,'0'-11'0,"6"-4"0,12-1 0,-2 5 0,11 3 0,-15 17 0,5 27 0,-19 4 0,-6 4 0,5-3 0,-3 1 0,-7 5 0,-2-3 0,-2-3 0,-2-18 0,7-12 0,-3-5 0,13-6 0,19 8 0,10 2 0,6 2 0,-4 7 0,-8-17 0,4-2 0,-3-8 0,-6 0 0,-7 2 0</inkml:trace>
  <inkml:trace contextRef="#ctx0" brushRef="#br2" timeOffset="318311">13524 13140 24575,'-57'0'0,"0"-1"0,2 10 0,2 11 0,14 12 0,2 11 0,3-1-2689,-6 10 1,5 4 2688,9-4 0,3 6 0,6-1 0,6-3 0,5-1 0,1 0 110,-1-1 0,0-1 0,6 1-110,6 6 0,6 2 0,1-5 0,-1 6 0,5-7 0,10-11 0,3-7 0,22 5 562,-5-29 0,5-6-562,1-4 0,3-5 0,-3-7 0,5-4 0,-4-6-1402,-6-5 0,-2-4 0,-3-2 1402,-5 3 0,-3-1 0,-3-3 0,-5-7 0,-4-2 0,-5 0 518,-5-8 1,-6-4-519,-1-6 0,-1-8 0,-4 1 0,-5 1 0,-3 1 0,0-2-283,1 14 1,1-1 0,-1 1 0,-2 4 282,-6-20 0,-4 12 0,-13 5 5,-23 47-5,12 23 0,-15 5 0,32-1 0,17-6 0</inkml:trace>
  <inkml:trace contextRef="#ctx0" brushRef="#br2" timeOffset="319377">14800 13251 24575,'-6'-5'0,"18"-5"0,14-9 0,23 7 0,-7-1 0,-12 22 0,-36 27 0,-6-5 0,-14 15 0,19-21 0,11-7 0,8-1 0,16-1 0,19 9 0,-17-3 0,-3 2 0,-34-14 0,-31 1 0,-4-9 0,-12-9 0,7-16 0,21 5 0,12-2 0</inkml:trace>
  <inkml:trace contextRef="#ctx0" brushRef="#br2" timeOffset="319826">14701 13035 8191,'-29'0'0,"-18"32"4757,8-11-4757,15 8 0,2 3 0,-3 12 0,12 12 0,2 8 0,1-20 0,1 1 0,3 3 0,5 10 0,4 4 0,3-3 0,0-7 0,3-3 0,5-4 504,14 6 0,8-8-504,0-12 0,4-7 0,-1-12 0,4-5 641,16 1 1,6-5-642,-18-8 0,1-4 0,1-2 0,10-2 0,2-2 0,-3-4 0,-11 1 0,-4-3 0,-2-3 2760,14-12 0,-11-9-2760,-21-1 0,-9-7 0,-6 0 0,-9 9 0,-5 0 0,-2-2-557,-4-17 1,-4-4-1,-5 8 557,-13 0 0,-6 8 0,1 9 0,1 7 0,-12 1 2061,9 17-2061,3 9 1062,-18 8-1062,9 12 0,7-8 0,18 8 0</inkml:trace>
  <inkml:trace contextRef="#ctx0" brushRef="#br2" timeOffset="320644">16173 12924 24575,'-6'42'0,"4"-5"0,-4-8 0,-3 18 0,1-8 0,-2 8 0,4-26 0,15-11 0,7-5 0,15-5 0,21-9 0,-5-13 0,1 3 0,-21-7 0,-12 13 0,-9 21 0,-1 8 0,-5 11 0,0 1 0,6-2 0,0-9 0,6-2 0,-6-10 0,-1-5 0</inkml:trace>
  <inkml:trace contextRef="#ctx0" brushRef="#br2" timeOffset="321110">16180 12629 8191,'-45'-10'0,"1"1"0,-8 12 0,-1 6 1874,-1 6 0,1 5-1874,6 4 0,6 6 0,13 1 0,8 3 0,10-1 0,2 3 1193,-8 24 1,4 4-1194,15-5 0,5 1 0,-6-13 0,0 2 0,5-4 0,8 2 0,6-6 0,2-6 0,2-5 0,20 3 938,-6-16 0,6-5-938,1-4 0,4-4 0,15-7 0,0-4 2500,-19 3 0,-3-5-2500,0-11 0,-4-3 0,4-18 0,-19 7 0,-1-6 0,-2-4 0,-3-8 0,-4-3 0,-1-2 0,1 9 0,1-3 0,-3 0 0,-7 0 0,-10-2 0,-8-2 0,-2 2 0,2 6 0,4-11 0,-5 9 0,-22 4 0,-6 14 1378,-5 25-1378,10 14 0,-4 6 0,-9 8 0,-1 5-46,2 3 1,3 2-1,13-6 1,5-1-1,-1 4 1</inkml:trace>
  <inkml:trace contextRef="#ctx0" brushRef="#br2" timeOffset="322126">12286 15651 24575,'45'-22'0,"0"0"0,0-1 0,0 1 0,10-3 0,-1 1 0,0 2 0,-5 2 0,-1 1 0,-4 2-661,-1 3 0,-5 4 661,10 2 107,-33 8 1,-8 0 0,2 0 0</inkml:trace>
  <inkml:trace contextRef="#ctx0" brushRef="#br2" timeOffset="322877">13396 15347 24575,'-11'6'0,"5"4"0,-4-9 0,9-5 0,2-8 0,10 1 0,-3-3 0,6 13 0,-7 5 0,8 24 0,-7 13 0,1 16 0,-8-17 0,-2 1 0,1 21 0,0-25 0,0-1 0,0 2 0,-5-14 0,-1-9 0,0-9 0,1-1 0</inkml:trace>
  <inkml:trace contextRef="#ctx0" brushRef="#br2" timeOffset="323426">13786 15306 24575,'34'-16'0,"0"-1"0,12 0 0,2 0 0,4-3 0,-1 1 0,-7 6 0,-3 2 0,22-3 0,-36 12 0,5-4 0,-16 6 0,-7 0 0</inkml:trace>
  <inkml:trace contextRef="#ctx0" brushRef="#br2" timeOffset="323892">14661 15028 24575,'0'10'0,"0"1"0,-5-5 0,4 4 0,-9-9 0,9-1 0,1-1 0,11-9 0,13 9 0,-2 5 0,4 8 0,-15 17 0,4 1 0,-13 25 0,6-3 0,-17-1 0,-2-16 0,-1-23 0,3-5 0</inkml:trace>
  <inkml:trace contextRef="#ctx0" brushRef="#br2" timeOffset="324210">14919 14923 8191,'12'-9'0,"11"7"2443,19-16 1,9-5-2444,-1 11 0,3 0 0,-7-2 0,3-2 0,-4 2 1420,3 4 0,-6 2-1420,8-1 0,-35 9 0,-10 0 0</inkml:trace>
  <inkml:trace contextRef="#ctx0" brushRef="#br2" timeOffset="324809">15648 14778 24575,'-11'6'0,"0"-1"0,5-10 0,1-6 0,5-5 0,5 5 0,5-3 0,2 13 0,13 16 0,-8 16 0,1 20 0,-12-18 0,-4 0 0,-15 30 0,5-7 0,-11-18 0,9-23 0,4-11 0,1-4 0</inkml:trace>
  <inkml:trace contextRef="#ctx0" brushRef="#br2" timeOffset="325644">16298 14268 24575,'28'-8'0,"10"-1"0,8-2 0,9-3 0,3-1-1963,4-1 1,1-1 1962,-4 2 0,-4 0 0,-21 3 0,-2 1 608,5-1 0,-2 0-608,10-9 160,-9 4 1,-25 6-1,-11 6 1</inkml:trace>
  <inkml:trace contextRef="#ctx0" brushRef="#br0" timeOffset="408491">6459 14280 24575,'-8'34'0,"2"-2"0,0 4 0,5 10 0,-5-4 0,-1 9 0,6-11 0,-5-15 0,6-10 0,0-4 0,0 0 0,0-1 0,0-9 0,0-11 0,0-7 0,6-26 0,1 13 0,6-4 0,-6 14 0,-2 23 0,3 36 0,-2-5 0,0 2 0,12 27 0,-2-1 0,-4-46 0,-1-5 0,1-25 0,7-12 0,-2-15 0,-4 5 0,-1-4 0,0-3 0,-3-1 0,-3-2 0,0 1 0,3 7 0,-2 3 0,-5-3 0,4 27 0,-6 2 0</inkml:trace>
  <inkml:trace contextRef="#ctx0" brushRef="#br0" timeOffset="410025">6325 15566 24575,'0'36'0,"0"8"0,-9 7 0,7-9 0,-7 0 0,5-20 0,2-1 0,-2-19 0,4-9 0,0-13 0,0-9 0,0-1 0,6-1 0,-5-2 0,10 16 0,3 23 0,13 17 0,3 34 0,1-23 0,-15 2 0,2-30 0,-11-2 0,12-30 0,1-2 0,-9-21 0,12-2 0,-20-5 0,1 7 0,1-1 0,-2 14 0,-1 1 0,-1-4 0,-1 3 0,5 4 0,-5 24 0,0-1 0</inkml:trace>
  <inkml:trace contextRef="#ctx0" brushRef="#br0" timeOffset="414807">12217 15004 24575,'-6'9'0,"1"35"0,-1 0 0,1 5 0,3 0 0,1 3 0,-3-1 0,-1 4 0,2-4 0,3 1 0,0-3 0,0 4 0,0-4 0,0 2 0,0-22 0,0-31 0,0-9 0,0-2 0,0-4 0</inkml:trace>
  <inkml:trace contextRef="#ctx0" brushRef="#br0" timeOffset="415458">12226 15151 24575,'15'-21'0,"1"-4"0,23-7 0,-13 14 0,9-15 0,-14 30 0,16-22 0,-16 12 0,7-7 0,-38 28 0,-6 9 0</inkml:trace>
  <inkml:trace contextRef="#ctx0" brushRef="#br0" timeOffset="415693">12205 15317 24575,'20'-6'0,"-3"4"0,19-19 0,-5 18 0,-1-12 0,1 0 0,14 5 0,9-19 0,-33 19 0,-8-3 0</inkml:trace>
  <inkml:trace contextRef="#ctx0" brushRef="#br0" timeOffset="416359">12599 15072 24575,'0'35'0,"0"14"0,0-13 0,0 1 0,0 26 0,0-12 0,0-23 0,0-72 0,0-9 0,3 9 0,2-2 0,-2 9 0,2 4 0,10-2 0,-3 30 0,0 28 0,3 10 0,-7 15 0,16-7 0,-12-10 0,10 0 0,1-32 0,-15-10 0,14-48 0,-15 21 0,-2-2 0,0-12 0,1 0 0,-1 13 0,0 2 0,-1-21 0,-2 33 0,-3 18 0,0-2 0,-4 9 0</inkml:trace>
  <inkml:trace contextRef="#ctx0" brushRef="#br0" timeOffset="418674">8082 14548 8191,'0'3'0,"0"-1"5063,0 26-5063,0 15 1409,0-8 0,0 5-1409,-5 8 0,0 0 0,4-8 0,-1-1 859,-2-3 1,-2-4-860,1-7 6784,4-44-6784,-4-11 0,9-13 0,2-4 0,-3-17-538,2 20 0,0 0 538,-5-22 0,6 25 0,3-1 0,-4-1 0,3 1 0,9 5 0,1 4 0,6-18 0,-5 27 0,0 18 1076,-3 6-1076,9 19 0,-8 24 0,-4 0 0,-13 4 0,0-19 0,-5-7 0,-13 4 0,-9 1 0,-20-1 0,5-10 0,3-1 0,10-12 0,7 13 0,10-13 0,1 7 0</inkml:trace>
  <inkml:trace contextRef="#ctx0" brushRef="#br0" timeOffset="419791">7962 15758 24575,'-6'9'0,"1"12"0,5 9 0,0 11 0,-8 7 0,6-10 0,-7-3 0,4-16 0,4-35 0,-4-9 0,5-36 0,0-5 0,4 14 0,3-2 0,3 4 0,3 1 0,1-5 0,2 4 0,12-7 0,-6 22 0,-11 33 0,6-7 0,-6 18 0,0 12 0,-6 11 0,-5-4 0,-5-4 0,-6-9 0,-5-3 0,-5 3 0,5-4 0,0-5 0,1-2 0,8-4 0,-2 0 0</inkml:trace>
  <inkml:trace contextRef="#ctx0" brushRef="#br0" timeOffset="420991">7546 14550 24575,'16'-13'0,"26"-5"0,-2 3 0,2-1 0,-1 3 0,-1 1 0,21-4 0,-29 9 0,-26 7 0,-1 0 0</inkml:trace>
  <inkml:trace contextRef="#ctx0" brushRef="#br0" timeOffset="421193">7759 14545 24575,'0'34'0,"0"1"0,0 28 0,6-17 0,-5-10 0,5-15 0,-6-10 0,0-7 0</inkml:trace>
  <inkml:trace contextRef="#ctx0" brushRef="#br0" timeOffset="422528">13606 14701 8191,'28'-9'0,"17"-8"2050,1 3 0,2 1-2050,-11 3 0,-3 1 1463,4-3 0,-8 3-1463,-18 7 0,-1-4 0,-20 6 0</inkml:trace>
  <inkml:trace contextRef="#ctx0" brushRef="#br0" timeOffset="422760">13842 14633 24575,'0'31'0,"0"21"0,0 4 0,0 4 0,0-5 0,0-25 0,0-1 0,0-12 0,6 2 0,-5-12 0,5 3 0</inkml:trace>
  <inkml:trace contextRef="#ctx0" brushRef="#br0" timeOffset="423491">14003 14782 24575,'0'11'0,"5"9"0,-4-2 0,4 16 0,-5-11 0,0 3 0,0-11 0,0 5 0,0-3 0,0 5 0,-5-17 0,4-15 0,-4-17 0,5-8 0,0-5 0,0-6 0,0-11 0,0-3 0,6 1 0,10 18 0,2 20 0,3 5 0,-6 15 0,0-4 0,-3 10 0,-2 5 0,1 7 0,-9 4 0,4-1 0,-6 5 0,-5-3 0,-7 4 0,-16 1 0,8-15 0,-6 8 0,15-19 0,-5 9 0,0-9 0,4 4 0,3-5 0</inkml:trace>
  <inkml:trace contextRef="#ctx0" brushRef="#br0" timeOffset="427875">5933 15470 24575,'34'-12'0,"28"-6"0,-26 5 0,1-1 0,3 0 0,0 2 0,21 0 0,-34 8 0,-22 5 0,-5 4 0</inkml:trace>
  <inkml:trace contextRef="#ctx0" brushRef="#br0" timeOffset="428141">6118 15445 24575,'0'27'0,"0"-2"0,0 18 0,0-15 0,0-3 0,0-9 0,0-1 0,0-3 0,0 3 0,0-9 0,0-1 0</inkml:trace>
  <inkml:trace contextRef="#ctx0" brushRef="#br0" timeOffset="430175">14805 14451 24575,'12'-9'0,"3"7"0,3-13 0,2 13 0,1-10 0,-1 10 0,10-10 0,2 4 0,0-4 0,-20 5 0,-5 2 0,-16 5 0</inkml:trace>
  <inkml:trace contextRef="#ctx0" brushRef="#br0" timeOffset="430426">14940 14428 24575,'0'24'0,"0"12"0,0 7 0,0 6 0,0-22 0,0-3 0,0-13 0,0 0 0,0 0 0,5-5 0,-4-2 0,4-4 0</inkml:trace>
  <inkml:trace contextRef="#ctx0" brushRef="#br0" timeOffset="431092">15178 14436 24575,'0'21'0,"0"-4"0,0 3 0,0-4 0,0 13 0,-7-1 0,0 3 0,-1-20 0,10-34 0,1 1 0,5-28 0,-2 18 0,0 6 0,13 24 0,1 24 0,11 19 0,0-10 0,-1-12 0,-4-14 0,-9-19 0,6-11 0,-13-4 0,11-12 0,-19 2 0,7-26 0,-9 16 0,0-6 0,0 39 0,0 7 0</inkml:trace>
  <inkml:trace contextRef="#ctx0" brushRef="#br0" timeOffset="433376">7594 15587 24575,'0'21'0,"0"24"0,0 7 0,-3-18 0,0 0 0,1 21 0,-4-21 0,6-14 0,0-14 0,0-1 0</inkml:trace>
  <inkml:trace contextRef="#ctx0" brushRef="#br0" timeOffset="433642">7599 15403 24575,'18'-23'0,"-1"1"0,14-8 0,-6 15 0,-7 5 0,-7 10 0,-6 0 0</inkml:trace>
  <inkml:trace contextRef="#ctx0" brushRef="#br0" timeOffset="433857">7584 15595 9003,'8'0'0,"4"-5"5118,28-9-5118,-12 0 673,6-5 1,-23 12 0,-1 2 0</inkml:trace>
  <inkml:trace contextRef="#ctx0" brushRef="#br0" timeOffset="435345">16385 13780 8191,'-6'8'0,"1"8"5063,5 19-5063,-5 4 0,0 2 2818,2 9-2818,-2-13 0,0-1 1719,5-7-1719,0-21 0,0-1 0,0-11 0</inkml:trace>
  <inkml:trace contextRef="#ctx0" brushRef="#br0" timeOffset="435692">16329 13760 24575,'-1'-10'0,"7"-1"0,10 5 0,5-5 0,7 9 0,28-12 0,5 3 0,-26 3 0,-1-1 0,9-1 0,-19 4 0,-18 6 0,-1 0 0</inkml:trace>
  <inkml:trace contextRef="#ctx0" brushRef="#br0" timeOffset="435924">16416 13861 24575,'21'0'0,"5"0"0,5-6 0,-3 5 0,6-12 0,-21 12 0,1-5 0</inkml:trace>
  <inkml:trace contextRef="#ctx0" brushRef="#br0" timeOffset="436475">16780 13683 24575,'0'16'0,"0"9"0,0 1 0,0 11 0,0-5 0,-5-7 0,4-6 0,-4-21 0,5 4 0,0-21 0,8-23 0,4-17 0,-2 25 0,1-2 0,4-10 0,1 2 0,10-5 0,4 4 0,-12 26 0,2 18 0,-8 22 0,-2-5 0,-10 26 0,-14-16 0,1-9 0,-5 1 0,7-17 0,-5 8 0,-1-7 0,-4 2 0,9-4 0,3 0 0</inkml:trace>
  <inkml:trace contextRef="#ctx0" brushRef="#br1" timeOffset="458407">24088 17511 24575,'14'37'0,"-1"1"0,-1 15 0,0 2 0,1-9 0,1-2 0,-3 1 0,0-5 0,14 9 0,12-48 0,-6-12 0,1-7-2185,13-15 0,6-12 2185,-16 15 0,5-4 0,4-4 0,1-2 0,2-1 0,0 0-584,-6 5 0,1-1 0,2-1 1,0-1-1,1 0 0,1-1 1,1 0-1,1 1 584,-2 2 0,1 0 0,1-1 0,2 0 0,0-1 0,0 1 0,-1 1 0,0 0 0,-1 0 0,-2 2-542,10-7 1,-2-1 0,0 2-1,-2 0 1,0 2 0,-1 2-1,-1 1 542,10-4 0,2 0 0,-3 4 0,-5 3 0,-9 5 0,3-1 0,-10 6 0,-3 2 0,-28 16 0,-16 10 0</inkml:trace>
  <inkml:trace contextRef="#ctx0" brushRef="#br1" timeOffset="480223">24696 953 24575,'-11'0'0,"-4"0"0,-2 10 0,-4 2 0,3 9 0,-2 8 0,3 1 0,-2 25 0,9-11 0,1 13 0,9-26 0,0-5 0,9-10 0,7-4 0,39-4 0,-31-2 0,18-6 0</inkml:trace>
  <inkml:trace contextRef="#ctx0" brushRef="#br1" timeOffset="480558">24979 1148 8191,'-15'0'0,"3"22"5063,2-7-5063,5 23 2818,5-20-2818,10 2 1719,3-5-1719,17-8 6784,1-18-6784,-3-3 0,-3-25 0,-17 7 0,-12-20 0,-9 22 0,-12-1 0,4 26 0,9 5 0,3 0 0</inkml:trace>
  <inkml:trace contextRef="#ctx0" brushRef="#br1" timeOffset="480956">25136 1069 24575,'0'35'0,"5"-5"0,-4 4 0,4-15 0,-5 6 0,5-19 0,11-27 0,-1 6 0,6-12 0,-8 9 0,10 15 0,-3-1 0,5 15 0,-2 9 0,-6 3 0,7-3 0,-12-8 0,-3-7 0</inkml:trace>
  <inkml:trace contextRef="#ctx0" brushRef="#br1" timeOffset="481242">25573 680 24575,'-3'41'0,"0"-1"0,0 13 0,1 5 0,1-3 0,2 5 0,-1-2-285,0-8 0,0-2 0,0 2 285,0 11 0,0 0 0,0-8 0,0-14 0,0-5 0,1 3 0,-2-5 281,-4-16-281,-6-1 142,-1-9-142,-3-6 0,8-1 0,3-4 0</inkml:trace>
  <inkml:trace contextRef="#ctx0" brushRef="#br1" timeOffset="481408">25450 1205 8191,'15'-9'0,"22"-7"5028,2-9-5028,9-3 705,-4-8 1,-26 18 0,2-2-1</inkml:trace>
  <inkml:trace contextRef="#ctx0" brushRef="#br1" timeOffset="481674">25768 1008 24575,'0'37'0,"0"-3"0,0 6 0,5-14 0,6-16 0,16-25 0,1-1 0,0-6 0,-13 6 0,-1 15 0,-7 1 0,8 10 0,-9 2 0,-1-1 0,-5-6 0</inkml:trace>
  <inkml:trace contextRef="#ctx0" brushRef="#br1" timeOffset="481975">26091 1005 24575,'-28'9'0,"14"-2"0,-8 38 0,29-5 0,2 20 0,7-25 0,-3-10 0,-3-15 0,-14-4 0,-2-1 0,-6-5 0,-8 0 0,13-5 0,-2 4 0,9-4 0</inkml:trace>
  <inkml:trace contextRef="#ctx0" brushRef="#br1" timeOffset="482172">26212 1123 24575,'0'35'0,"0"-5"0,4 0 0,-2-12 0,2-3 0,-4-10 0</inkml:trace>
  <inkml:trace contextRef="#ctx0" brushRef="#br1" timeOffset="482323">26377 915 24575,'-11'4'0,"5"-2"0,1 2 0</inkml:trace>
  <inkml:trace contextRef="#ctx0" brushRef="#br1" timeOffset="482806">26432 1061 24575,'5'26'0,"1"-3"0,0-12 0,4-5 0,-4-1 0,0-15 0,3-1 0,-17-12 0,11 6 0,6 5 0,17 26 0,16 3 0,-11 9 0,-5-3 0,-11-22 0,-2 6 0,7-13 0,-8 6 0,16 0 0,-5 6 0,5 5 0,-8 2 0,-13-3 0,-2-5 0</inkml:trace>
  <inkml:trace contextRef="#ctx0" brushRef="#br1" timeOffset="483106">26939 1216 24575,'37'0'0,"13"0"0,2 0 0,-4 0 0,-14 6 0,-16-4 0,6 4 0,-8-6 0,0-5 0,-5 4 0,-7-4 0</inkml:trace>
  <inkml:trace contextRef="#ctx0" brushRef="#br1" timeOffset="484639">27549 952 8191,'4'-1'0,"-2"11"5063,8 16-5063,-8 11 2818,10-5-2818,-10-7 1719,4-10-1719,-6-4 6784,0-24-6784,12-4 0,1-13 0,11 11 0,-13 8 0,3 10 0,-8 1 0,6 10 0,4 8 0,1 0 0,3-5 0,-3-7 0,7-6 0,10 0 0,13 0 0,3 6 0,-10 1 0,-15 1 0,-9 3 0,-1-10 0,2 4 0,0-5 0,6-13 0,-15 5 0,9-11 0,-15-1 0,-12 6 0,-2-6 0,-14 18 0,15 16 0,-3 1 0,13 13 0,2-12 0,10-4 0,2 2 0,6-4 0,-7 2 0,-2 3 0,0-9 0,-9-1 0,4-5 0</inkml:trace>
  <inkml:trace contextRef="#ctx0" brushRef="#br1" timeOffset="484890">28294 747 24575,'0'58'0,"0"-18"0,0 2 0,0 1 0,0 1 0,0 9 0,0-2 0,0-15 0,0-3 0,0 16 0,0-39 0,0-5 0</inkml:trace>
  <inkml:trace contextRef="#ctx0" brushRef="#br1" timeOffset="485273">28250 1059 10431,'10'-6'0,"22"-12"5023,18 15-5023,5-10 1233,-19 21 0,-2 4-1233,7 8 1427,-6 22-1427,-20-17 5199,-15-1-5199,6-27 29,2-4-29,12-17 0,19-3 0,-1 10 0,9 2 0,-25 24 0,-3-6 0,-18 15 0,4-7 0,-10 1 0,4-3 0,-4-9 0</inkml:trace>
  <inkml:trace contextRef="#ctx0" brushRef="#br1" timeOffset="485476">28764 780 24575,'0'15'0,"0"-8"0,0 2 0</inkml:trace>
  <inkml:trace contextRef="#ctx0" brushRef="#br1" timeOffset="485773">28914 1004 8191,'31'53'0,"-15"-14"5063,12 20-5063,-20-29 2818,10-10-2818,-7-11 1719,-5-14-1719,14-11 6784,-3-15-6784,1 6 0,-5-3 0,-30 22 0,0 14 0,-38 12 0,27-1 0,-2 2 0,-5-1 0,1-2 0,-19 9 0,25-13 0,18-14 0</inkml:trace>
  <inkml:trace contextRef="#ctx0" brushRef="#br1" timeOffset="500840">23814 1456 24575,'20'0'0,"31"0"0,-2 0 0,6 0 0,7 0 0,0 0 0,-9 0 0,-2 0 0,-5 0 0,-6 0 0,-5 0 0,-7 0 0,-27 0 0,3 0 0,-9 0 0</inkml:trace>
  <inkml:trace contextRef="#ctx0" brushRef="#br1" timeOffset="502440">22438 1230 24575,'0'32'0,"0"-2"0,0 4 0,0 4 0,0-2 0,0-1 0,0-1 0,0 1 0,0 2 0,0-3 0,0 6 0,0 15 0,0-17 0,0-4 0,0-28 0,0-30 0,-5-21 0,0-8 0,3 18 0,1-2 0,-4-23 0,0-1 0,4 19 0,2 1 0,2-2 0,3-1 0,4-2 0,3 3 0,5-12 0,14 19 0,-16 30 0,15 24 0,-11 14 0,8 24 0,-21 2 0,-1-9 0,-6-3 0,-17-7 0,3-18 0,-17 6 0,13-16 0,1 1 0,5-3 0,0-18 0,6 6 0,-1-6 0</inkml:trace>
  <inkml:trace contextRef="#ctx0" brushRef="#br1" timeOffset="502790">22692 936 24575,'0'27'0,"0"17"0,0-9 0,0 3 0,0 8 0,0 2 0,-1-8 0,2-1 0,2 3 0,0-2 0,-2 5 0,5-10 0,-1-16 0,-4-13 0,4-1 0</inkml:trace>
  <inkml:trace contextRef="#ctx0" brushRef="#br1" timeOffset="503055">22779 1402 24575,'15'24'0,"13"-8"0,-8-10 0,8-6 0,-18-5 0,-4-1 0,8-11 0,-16 5 0,-6-10 0,-10 15 0,-8-2 0,10 9 0,-4 0 0,7 0 0,3 0 0,5 0 0</inkml:trace>
  <inkml:trace contextRef="#ctx0" brushRef="#br1" timeOffset="503326">23124 970 24575,'0'37'0,"0"-1"0,0 24 0,1-23 0,-2-1 0,-9 20 0,7 9 0,-6-17 0,13-6 0,-3-22 0,4-14 0,-5-2 0</inkml:trace>
  <inkml:trace contextRef="#ctx0" brushRef="#br1" timeOffset="503476">23047 1317 24575,'26'-21'0,"23"-6"0,-7 7 0,2 1 0,-8 6 0,-1 2 0,24-9 0,-41 20 0,-13 0 0</inkml:trace>
  <inkml:trace contextRef="#ctx0" brushRef="#br1" timeOffset="505023">22418 2198 24575,'13'0'0,"1"0"0,42 0 0,-9-10 0,-1 9 0,6-1 0,8-8 0,1-1-2416,-6 9 0,0 1 2416,6-10 0,1-1 0,0 11 0,-2-1 108,-15-9 0,4 0-108,9 8 0,9 5 0,-3-4-1752,-12-5 0,-2-3 1,2 3 1751,6 5 0,2 2 0,-2-1 0,-4-2 0,-1-1 0,0-1-907,9-2 0,0 0 1,-1 2 906,-14 4 0,-1 0 0,2-2 140,13-8 0,3-4 0,-5 3-140,1 10 0,0 0-44,-7-7 1,3-3-1,1 2 44,1 4 0,1 1 0,2 0 0,-6-1 0,3-1 0,0 0 0,0-1 356,2 1 0,0 0 0,0 0 0,-3 1-356,4 0 0,-2 2 0,1-2 0,-9 0 0,2-1 0,0 1 0,-3 1 701,7 3 1,-2 2 0,1-1-702,9-6 0,1-3 0,-1 3 0,-11 5 0,-1 2 0,-2-1 100,14-4 1,-6-2-101,-18 1 0,0 1 161,15 5 0,2-2-161,-1-9 0,3 0 0,-8 5 0,4 2 0,-1-1 0,-5 1 0,-1 0 0,1-1 0,3-3 0,-1-1 0,-2 3 0,4 5 0,-1-1 1642,8-8 1,-1-1-1643,-16 10 0,-1 0 0,8-8 0,2-1 0,3 10 0,-2-2 0,-14-7 0,-1 0 595,3 7 1,-3 1-596,17-9 1186,-16 5 0,1 0-1186,-2 0 0,1-1 0,4 0 0,-2 0 0,16-2 835,-21 8-835,-16-6 79,8 4-79,-5-4 488,14 6-488,3-9 0,8 7 0,8-16 0,-1 15 0,-16-7 0,1 0 0,2 9 0,1 0 0,5-8 0,-2-1 0,-12 9 0,-2 0 0,12-7 0,-25 2 0,10 4 0,-2-4 0,11 0 0,-11 4 0,2-4 0,-13 6 0,2-6 0,-3 4 0,5-4 0,-1 6 0,-8-5 0,2 4 0,-18-8 0,-10 7 0,5-2 0,-8 4 0</inkml:trace>
  <inkml:trace contextRef="#ctx0" brushRef="#br1" timeOffset="506323">25339 2142 8191,'0'-16'0,"-5"6"5063,-7 63-5063,-1-8 0,1 5 0,5 11 0,-2 5 506,-4-13 1,-3 3-1,2 1-506,4-7 0,3 3 0,-1-1 0,0-3 84,-3 2 0,0-3 1,0 1-85,-4 10 0,-1 2 0,6-9 0,8-14 0,0-4 2707,-10 0 0,0-3-2707,6 7 0,-4 2 0,24-29 0,16-6 0,10-4 0,2-8 0,6-6 0,2 0-1093,1 2 0,3 0 1,1-1-1,-2-1 1093,-2-3 0,-1-1 0,0 0 0,0 0 0,14-2 0,-1 0 0,-4 2 849,2-2 1,-5 4-850,-11 7 0,-5 1 0,12-10 0,-38 16 0,-13-4 0,-15 5 0</inkml:trace>
  <inkml:trace contextRef="#ctx0" brushRef="#br1" timeOffset="506540">26028 2951 8191,'10'-5'0,"23"4"5063,12 4-5063,-1-1 2818,0 24-2818,-33-17 1719,7 24-1719,-16 10 6784,-7 7-6784,-11 8 0,-8-18 0,5-15 0,12-14 0,2-7 0</inkml:trace>
  <inkml:trace contextRef="#ctx0" brushRef="#br1" timeOffset="507489">26677 2754 24575,'15'0'0,"7"20"0,-10-6 0,16 21 0,-25-6 0,18 22 0,-18 1 0,5-2 0,-13-17 0,-1-22 0,-8-24 0,7-17 0,-2-11 0,18-6 0,-1 16 0,11 7 0,-5 9 0,1 14 0,-4 7 0,-5 6 0,-1 3 0,0-9 0,-4 8 0,8-12 0,2 8 0,0-15 0,9-3 0,16-13 0,6 11 0,8 0 0,-8 24 0,-16 11 0,-7 1 0,-9-2 0,-5-14 0,-5-5 0</inkml:trace>
  <inkml:trace contextRef="#ctx0" brushRef="#br1" timeOffset="507789">27234 2907 24575,'16'-7'0,"1"-9"0,2 1 0,-10-6 0,4-3 0,-18 12 0,-2 17 0,0 12 0,1 14 0,11-8 0,1-8 0,9-4 0,10-10 0,11-8 0,-13 4 0,-1-10 0</inkml:trace>
  <inkml:trace contextRef="#ctx0" brushRef="#br1" timeOffset="508007">27519 2423 24575,'9'51'0,"1"6"0,0-23 0,-1 0 0,2 16 0,2-17 0,-12-18 0,4-9 0,-5-1 0</inkml:trace>
  <inkml:trace contextRef="#ctx0" brushRef="#br1" timeOffset="508656">27525 2637 24575,'10'-6'0,"14"-17"0,-5 9 0,13-24 0,-7 2 0,-10 7 0,4 15 0,-9 46 0,-2 10 0,16 18 0,-20-21 0,24-11 0,-15-12 0,12-9 0,-3-11 0,-5 1 0,0-11 0,-2 13 0,6 1 0,1 1 0,8 10 0,-12-9 0,12-5 0,-16-4 0,7-4 0,-11 6 0,13 5 0,5 0 0,-2 0 0,-2-4 0,-28-2 0,-3 0 0,-10 1 0,2 5 0,9 5 0,1-4 0,5 4 0</inkml:trace>
  <inkml:trace contextRef="#ctx0" brushRef="#br1" timeOffset="509149">28359 2591 24575,'-10'0'0,"4"13"0,-4 0 0,9 13 0,1-9 0,6-6 0,4-2 0,6-7 0,2-7 0,-1-11 0,-4-16 0,-4-6 0,-5 5 0,-1-3 0,2-15 0,-1-8 0,-3 3 0,-6-7 0,-2 3 0,4-1 0,-1 6 0,-9 5 0,8 72 0,3 19 0,4 7 0,5-1 0,1 2 0,0 10 0,0-2 0,1-17 0,1-6 0,2-1 0,-12-19 0</inkml:trace>
  <inkml:trace contextRef="#ctx0" brushRef="#br1" timeOffset="509546">26468 4007 24575,'27'-24'0,"-1"1"0,11-1 0,8-2 0,5 1 0,1 3 0,6 0 0,3 0 0,2 0-1327,-9 3 0,2-1 1,2 0-1,2-1 1,0 2-1,1-1 1327,-3 3 0,2-1 0,1 1 0,1 0 0,-1 1 0,-2 0 0,-2 1-521,8-2 1,-2 0 0,-2 1-1,-1 1 1,0 0 520,7-3 0,1 1 0,-5 1 0,-7 3 0,0 5 0,-9 0 985,-9-5 1,-6 1-986,2 9 0,-19-27 0,-14 21 3317,-6-14-3317,-5 12 0,5 5 0,1 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29:49.3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3 2800 24575,'4'28'0,"6"11"0,7 16 0,4 1 0,-1-11 0,-4-15 0,-3-15 0,0-7 0,16-20 0,4-7 0,6-7 0,3-2 0,5-4 0,2-2-586,-2 1 1,3-3 0,2 0 0,0-1 585,-8 5 0,1 0 0,0 0 0,0 0 0,-1 1 0,8-7 0,0 1 0,-2 1 0,-1 1-82,4-4 0,-2 2 0,-4 3 82,4-2 0,-6 5 0,-15 10 0,-4 3 0,2 0 0,-15 11 0,-6 2 2310,-4 2-2310,-2 1 69,-1-1 0,0 2 0,0-1 1</inkml:trace>
  <inkml:trace contextRef="#ctx0" brushRef="#br0" timeOffset="1.11304E6">14682 4339 24575,'0'0'0</inkml:trace>
  <inkml:trace contextRef="#ctx0" brushRef="#br0" timeOffset="1.1447E6">3062 14167 24575,'2'29'0,"6"10"0,5 12 0,4 0 0,1-13 0,-1-13 0,2-11 0,6-10 0,13-16 0,-10-6 0,3-5 0,2-3 0,3-3 0,2-2-648,1-1 0,1-1 0,3-2 0,1 0 648,1 0 0,2-2 0,2 0 0,0 0 0,2-1-464,-6 4 1,2 0-1,1-1 1,-1 1 0,1-1-1,-1 1 464,0 0 0,-1 1 0,1 0 0,-1 0 0,0 0 0,-1 1 0,4-3 0,0 0 0,-1 1 0,-2 1 0,-2 1-87,1 0 0,-3 1 0,-1 2 1,-3 1 86,18-14 0,-6 5 0,-17 13 0,-4 3 0,0 0 2138,-18 14-2138,-7 7 0,-3 1 0,-1 0 0</inkml:trace>
  <inkml:trace contextRef="#ctx0" brushRef="#br0" timeOffset="1.14805E6">26923 9987 24575,'-22'0'0,"-5"0"0,-6 0 0,-3 0 0,0 0 0,-2 2 0,0 1 0,0 3 0,-2 1 0,2 0 0,0 0 0,0 0 0,1 0 0,-5 0 0,-4 0 0,-1 1 0,1-1 0,6 0 0,7 2 0,7 1 0,8 0 0,7 0 0,2 1 0,1 2 0,-2 4 0,-1 1 0,-2 3 0,-2 1 0,0 1 0,3 2 0,2-2 0,4-2 0,2-4 0,3-3 0,1-2 0,0 0 0,0 0 0,0 1 0,2-1 0,2 0 0,3-1 0,3-1 0,0-1 0,4 1 0,1-1 0,5 0 0,7 1 0,6 0 0,6 1 0,3-1 0,3 0 0,0-2 0,-1-1 0,1-3 0,3-3 0,4 0 0,-11-1 0,0 0 0,22 0 0,-23 0 0,-2 0 0,11 0 0,-6 0 0,-3-2 0,0-3 0,-2-4 0,0-5 0,-2-2 0,-5-2 0,-4 0 0,1-13 0,-9 6 0,1-11 0,-12 11 0,-4-1 0,-3 3 0,-7 2 0,-6 3 0,-6 2 0,-5 1 0,-2 3 0,-2 2 0,-2 1 0,-3 0 0,-1 0 0,-3-1 0,0 0 0,-1 0 0,-1-2 0,2 0 0,1 2 0,2 3 0,1 4 0,-6 2 0,18 1 0,-1 0 0</inkml:trace>
  <inkml:trace contextRef="#ctx0" brushRef="#br0" timeOffset="1.15105E6">29015 10817 24575,'-24'0'0,"-12"0"0,-10 0 0,-8 0 0,4 0 0,0 2 0,-2 2 0,1 7 0,-3 5 0,1 6 0,2 2 0,2 2 0,19-3 0,0 0 0,-11 14 0,-4 11 0,25-16 0,7-4 0,8 1 0,7-6 0,10 3 0,8-2 0,8 2 0,2 3 0,1 0 0,0-3 0,4-3 0,3-5 0,2-4 0,3-5 0,-6-4 0,2-1 0,20-2 0,-14 0 0,0 0 0,21-2 0,-33 0 0,1 0 0,0 0 0,0 0 0,28 0 0,-1 0 0,-4-3 0,-3-3 0,-4-3 0,-5-2 0,-7-2 0,-7 1 0,-6-1 0,-6-1 0,-4 0 0,-2-1 0,-2 1 0,-4 0 0,-4-1 0,-2-2 0,-1-2 0,-5-3 0,-6-1 0,-9-3 0,-9-3 0,-5-4 0,-4-1 0,-4-6 0,-4-4 0,-3-1 0,22 21 0,-1 0 0,-1 2 0,0 0 0,0 2 0,-1 1 0,0 1 0,-1 1 0,-27-11 0,2 5 0,5 7 0,5 7 0,8 5 0,7 2 0,-5 2 0,6 0 0,8 0 0,9 0 0</inkml:trace>
  <inkml:trace contextRef="#ctx0" brushRef="#br0" timeOffset="1.15563E6">26978 13310 24575,'-4'-11'0,"-2"5"0,-10-4 0,0 9 0,0 1 0,6 10 0,5 7 0,5 4 0,5-4 0,5 3 0,10 5 0,4 8 0,-2 8 0,-9-14 0,-6-3 0,-7-13 0,0 5 0,-5-4 0,-3 7 0,-3-12 0,-6 3 0,5-20 0,1-11 0,7-27 0,4 4 0,6 7 0,2-1 0,9-10 0,6-4 0,-5 22 0,-7 15 0,0 9 0,-5 1 0,-1 5 0</inkml:trace>
  <inkml:trace contextRef="#ctx0" brushRef="#br0" timeOffset="1.15595E6">27178 13322 24575,'0'30'0,"0"-6"0,9-9 0,7-9 0,10-1 0,10-5 0,-3-20 0,0 1 0,-15-18 0,-12 9 0,-18 3 0,-1 13 0,-4 3 0,2 9 0,-16 20 0,16-15 0,-9 15 0</inkml:trace>
  <inkml:trace contextRef="#ctx0" brushRef="#br0" timeOffset="1.15632E6">26684 14005 24575,'51'-30'0,"-2"7"0,-4-2 0,3-2-709,-7 8 0,2 0 709,-1 0 0,4-1 0,-2 2 0,13-1 0,-3 1 0,-2-7 0,-4 3 462,8 9-462,-54 4 58,-6 26 1,-3-13 0,-2 13-1</inkml:trace>
  <inkml:trace contextRef="#ctx0" brushRef="#br0" timeOffset="1.15667E6">27038 14066 24575,'0'23'0,"0"4"0,0 21 0,0 11 0,0-8 0,0 5 0,0-26 0,0 7 0,0-9 0,5-6 0,-4-9 0,4-13 0</inkml:trace>
  <inkml:trace contextRef="#ctx0" brushRef="#br0" timeOffset="1.1572E6">27142 14332 24575,'17'48'0,"8"-2"0,-2-39 0,1 2 0,-13-18 0,6-6 0,-13-11 0,8 0 0,-41-3 0,16 16 0,-23 0 0,21 8 0,34 4 0,-12-10 0,30 9 0,-16-4 0,4 17 0,-3 1 0,3 13 0,-8-8 0,-2-5 0,-4-3 0,4-8 0,-3 4 0,5-19 0,-11 1 0,-4-8 0,-8 5 0,-9 4 0,-2 1 0,-4 4 0,-1-3 0,11 9 0,1-4 0</inkml:trace>
  <inkml:trace contextRef="#ctx0" brushRef="#br0" timeOffset="1.15774E6">27990 13516 24575,'58'-23'0,"-24"15"0,0 0 0,-2-8 0,-2 0 0,20 4 0,-35 6 0,-11 6 0</inkml:trace>
  <inkml:trace contextRef="#ctx0" brushRef="#br0" timeOffset="1.15787E6">28150 13521 24575,'20'-6'0,"22"-22"0,-20 16 0,11-14 0</inkml:trace>
  <inkml:trace contextRef="#ctx0" brushRef="#br0" timeOffset="1.15819E6">28784 13266 24575,'0'-6'0,"0"1"0</inkml:trace>
  <inkml:trace contextRef="#ctx0" brushRef="#br0" timeOffset="1.15863E6">29087 13080 11022,'-20'-6'0,"7"4"4984,-2 10-4984,10 4 2358,29 41-2358,0 8 674,-6-21 1,0 1-675,-3-6 0,-3-2 0,-2 11 4862,-13-25-4862,1-9 0,-12-9 0,8 4 0,-5-15 0,5-1 0,1-17 0,5 5 0,0-22 0,19 7 0,-2-12 0,14 19 0,-17 2 0,-5 17 0,-4-3 0,-4 9 0,4 1 0</inkml:trace>
  <inkml:trace contextRef="#ctx0" brushRef="#br0" timeOffset="1.1603E6">29935 13189 8191,'0'-26'0,"0"3"5063,5 12-5063,7-4 2818,5 8-2818,5-2 1719,8 9-1719,10 0 0,19 0 0,-16-6 6784,3 4-6784,-30-9 0,-1 5 0,-4 0 0,-5 1 0,-2 5 0</inkml:trace>
  <inkml:trace contextRef="#ctx0" brushRef="#br0" timeOffset="1.16068E6">30032 13501 24575,'5'-16'0,"-4"1"0,13 3 0,1-8 0,7 6 0,2 0 0,-7 10 0,-1 4 0,-1 0 0,10 0 0,3 0 0,3 0 0,-10 0 0,-6-5 0,-4 4 0,-5-9 0,-1 4 0,-5 0 0,0 1 0</inkml:trace>
  <inkml:trace contextRef="#ctx0" brushRef="#br0" timeOffset="1.16175E6">30926 12885 24575,'0'-29'0,"0"10"0,-10-5 0,-1 18 0,-14 14 0,8 4 0,3 8 0,9 9 0,5-1 0,19 16 0,-3-6 0,10-8 0,-14-6 0,-7-12 0,-10-2 0,-5 1 0,-2-9 0,-4 4 0,6-6 0,-6-6 0,5 4 0,0-9 0,6 5 0,5-9 0,9-3 0,3-4 0,9-1 0,-9 11 0,-2 3 0</inkml:trace>
  <inkml:trace contextRef="#ctx0" brushRef="#br0" timeOffset="1.16208E6">31007 12924 24575,'0'20'0,"0"2"0,0 5 0,0-6 0,5-6 0,9 3 0,3-10 0,8 5 0,-1-26 0,-12 5 0,6-11 0,-17 4 0,4-6 0,-19 2 0,-1-5 0,-11 15 0,8 0 0,7 9 0,6 0 0</inkml:trace>
  <inkml:trace contextRef="#ctx0" brushRef="#br0" timeOffset="1.16232E6">31406 12740 8951,'0'-11'0,"0"5"0,0 1 0</inkml:trace>
  <inkml:trace contextRef="#ctx0" brushRef="#br0" timeOffset="1.16254E6">31579 12651 24575,'-5'46'0,"0"0"0,0 1 0,-3 2 0,-2 1 0,-2 3 0,0-4 0,-1 1 0,1-2 0,-1 8 0,1-7 0,2-17 0,10-22 0,0-5 0</inkml:trace>
  <inkml:trace contextRef="#ctx0" brushRef="#br0" timeOffset="1.16272E6">31687 13137 24575,'0'-6'0,"0"1"0</inkml:trace>
  <inkml:trace contextRef="#ctx0" brushRef="#br0" timeOffset="1.16305E6">30470 14124 24575,'46'-20'0,"0"0"0,-7 4 0,1 0 0,5-1 0,1 1 0,-10 3 0,1 1 0,8-4 0,1-2 0,1 1 0,1-2 0,5-3 0,-2 1 0,-15 8 0,-3 2 0,16-13 0,-39 23 0,-5-4 0</inkml:trace>
  <inkml:trace contextRef="#ctx0" brushRef="#br0" timeOffset="1.16335E6">30679 14247 24575,'41'-13'0,"0"-5"0,20-8 0,-30 11 0,2 1 0,15-4 0,2 2 0,-1 2 0,1 0 0,5-6 0,-3 1 0,10-1 0,-27 4 0,-30 6 0,0 9 0,-5-4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49:18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5 3682 24575,'19'4'0,"24"-2"0,4 2 0,3-3 0,6-2 0,-5 1 0,4 0-558,-1 1 1,4-1 0,1-1 557,2-2 0,0-2 0,2 1-950,-7 2 0,2 2 1,0 0-1,-3-1 950,8-3 0,-3-1 0,0 1 0,2-1 0,1 1 0,-4 0-488,1 3 1,-1-1 487,-1-1 0,4-2 0,0 1 0,0-1 0,1 0 0,3 2-770,-6 2 0,3 0 1,0 1-1,-3-1 770,5-3 0,-4-1 0,2 1 0,-10 3 0,1 1 0,0 1 0,-1-1-228,10 0 0,-2 0 0,2 0 228,-7 0 0,1 1 0,2-1 0,0-1 0,0-1 0,1-2 0,-1 1 0,0 0 0,-5 2 0,0 1 0,-2-1 0,-1 0 0,4-3 0,-3-1 0,-1 2 0,17 2 0,-4 2 0,-14-1 0,0 0 1227,12-6 1,2 1-1228,-16 3 0,2 2 0,1-1 0,7-2 0,1-1 0,-1 0 0,-10 0 0,-1 0 0,0 0 0,8 3 0,1 1 0,-2-2 0,-6-1 0,-3-2 0,3 2 0,6 2 0,3 1 0,-1 1 0,1-1 0,1 0 0,0 0-398,1 0 0,-1 0 0,-2 0 398,-10 0 0,-1 0 0,-1 0 0,24 0 0,-4 0 1479,-22 0 0,0 0-1479,18-6 0,2 0 0,-4 5 0,1-1 0,2-4 0,0 1 453,-6 5 0,-4 0-453,-14-6 0,0 1 0,15 3 0,2 1 0,2-5 0,3 1 0,-12 4 0,2 2 0,2-1 0,3 0 0,1 0 0,-1 0 0,-3 0 0,0 0 0,-2 0 0,17 1 0,-1-2 0,-19-2 0,1-1 0,-1 0 166,11 3 1,0-1-167,9-3 0,0-1 0,-14 6 0,-2 0 981,-4 0 1,-3 0-982,23 0 173,-22 0 0,2 0-173,1 0 0,1 0 0,8 0 0,0 0 0,-7 0 0,-2 0 0,-8 0 0,-3 0 1264,20 0-1264,-18 0 217,17 0-217,-11 0 961,4 0-961,-23 0 0,-9 0 0,-10-4 0,-2-2 0,-4 0 0,0 1 0</inkml:trace>
  <inkml:trace contextRef="#ctx0" brushRef="#br0" timeOffset="3168">12000 6161 24575,'20'0'0,"6"0"0,34-9 0,-6 7-927,-14-2 0,1-1 927,25 5 108,-15 1 1,4-2-109,0-4 0,4-1 0,-3 5 0,5 1 0,1-1 0,-8-2 0,1 0 0,1 0 0,-1 1-422,-2 1 1,-1 1 0,1 1 0,1-1 421,5 0 0,2 1 0,0-1 0,-3-1 0,8-3 0,-3 0 0,1 0 0,-9 3 0,0 1 0,0 0 0,-3-2 0,5-1 0,-3-2 0,0 2 0,3 2 0,0 1 0,-5 1 0,-1-1 0,0 0 0,-4 0 0,3 1 0,1-2-454,-1-3 0,0-1 0,2 1 454,-3 3 0,2 1 0,1 0 0,-3-2 0,10-2 0,-3 0 0,-1 0 0,11 4 0,-4 0 384,-7-4 0,-4 0-384,10 1 251,2-5-251,-25 8 2040,-17 0-2040,-15-5 406,-12 4 0,-1-4 0,-2 5 1</inkml:trace>
  <inkml:trace contextRef="#ctx0" brushRef="#br0" timeOffset="9317">26896 10704 24575,'-21'-12'0,"4"4"0,-3 4 0,4 4 0,-29 0 0,-7 0 0,18 0 0,-1 0 0,-23 0 0,-6 8 0,20-6 0,12 6 0,-1 1 0,-13 6 0,-8 9 0,10 1 0,0-2 0,6-4 0,-9 0 0,17 1 0,-11 4 0,26-3 0,1-1 0,3-5 0,10 0 0,-4 11 0,5 14 0,0-6 0,0 3 0,0-16 0,6 8 0,8 7 0,14 9 0,-7-17 0,1-3 0,12 10 0,12 4 0,-6-24 0,-10-1 0,2 1 0,2-6 0,1 0 0,29 8 0,-9-9 0,-15-8 0,-2 0 0,17 0 0,-22-4 0,1-2 0,13-2 0,0-1 0,-11 3 0,0-2 0,10-10 0,-1-2 0,18-1 0,-31 2 0,0-1 0,-1 5 0,-2-1 0,-6-8 0,-3-2 0,12-12 0,-1-19 0,-20 22 0,-1-1 0,3 3 0,0-1 0,-6-12 0,-1-1 0,4 10 0,-5 1 0,-24-26 0,-12 14 0,0 28 0,-5 4 0,-26-1-307,26 11 0,-1 2 307,-19 4 0,0 0-36,8 9 1,19-7-1,12 6 1</inkml:trace>
  <inkml:trace contextRef="#ctx0" brushRef="#br0" timeOffset="10553">29238 9951 8191,'-21'-5'0,"0"-1"5063,-14-6-5063,1 5 2818,-20-5-2818,-5 11 0,8-6 0,-5 16 1719,26-7-1719,-11 25 6784,11-7-6784,7 10 0,1 5 0,-7 15 0,11-2 0,5 2 0,5-14 0,3-1 0,-2 12 0,4-1 0,16 18 0,4-14 0,8-19 0,9-19 0,4 4 0,6-13 0,8-3 0,8 5 0,5 0-1069,-8-8 1,3-2 0,-2 1 1068,-9 3 0,-1 2 0,-2-4 0,18-10 0,-4-2 0,-22 9 0,-2-2 0,5-13 0,-4-7 0,-14 0 0,-2-3 0,7-5 0,-6-3 0,-20-11 0,-8 0 0,2-13-245,-10 24 1,-4 4 244,-14-2 1557,6 13 1,-5 1-1558,-18-1 0,-5 4 0,7 4 0,-2 3-157,-15-1 1,4 5 0,9 9 0,10 0 0</inkml:trace>
  <inkml:trace contextRef="#ctx0" brushRef="#br0" timeOffset="16417">23545 14157 24575,'-16'0'0,"5"-5"0,11-1 0,15-6 0,3 1 0,8 3 0,-15 8 0,3 15 0,-13 28 0,-4 13 0,-5-18 0,-4 0 0,-6-3 0,-3-4 0,-12 14 0,-6-20 0,22-20 0,7-10 0,-3-23 0,15 12 0,-4-11 0,13 22 0,7 18 0,-1-4 0,32 22 0,-5-12 0,-12-3 0,-2 0 0,2-4 0,-10 0 0</inkml:trace>
  <inkml:trace contextRef="#ctx0" brushRef="#br0" timeOffset="16701">23869 14328 24575,'-10'13'0,"4"0"0,1 13 0,17-1 0,-4-12 0,15-1 0,-6-12 0,12-17 0,-11-1 0,1-21 0,-32 3 0,4 9 0,-14 8 0,12 14 0,-13 5 0,15 0 0,-10 0 0</inkml:trace>
  <inkml:trace contextRef="#ctx0" brushRef="#br0" timeOffset="17033">23158 14953 24575,'40'-14'0,"0"-1"0,19-2 0,4-1 0,-18 5 0,0 0 0,2 0-2248,3-1 0,2 1 0,-2 1 2248,10-3 0,-3 2 0,-5 5 0,-2 0 978,-4-7 0,-1 2-978,-5 11 0,-5 0 1080,9-15-1080,-41 27 0,-5-7 0,-23 7 0</inkml:trace>
  <inkml:trace contextRef="#ctx0" brushRef="#br0" timeOffset="17350">23442 15193 24575,'-11'52'0,"2"-7"0,9-16 0,-4 7 0,-2 7 0,5 8 0,0 4 0,-4 9 0,0-2-988,4-15 1,2-5 987,4 6 159,5-42 0,-3-2 0,2-4 0</inkml:trace>
  <inkml:trace contextRef="#ctx0" brushRef="#br0" timeOffset="17833">23625 15605 24575,'34'33'0,"1"-9"0,5-18 0,-6-19 0,-9 1 0,-7-8 0,-12-8 0,-26 9 0,-3 0 0,-33 0 0,28 17 0,1-11 0,44-1 0,5 6 0,13-11 0,2 17 0,6 9 0,-8 5 0,2 3 0,-19 3 0,-7-15 0,6 6 0,-5-9 0,-1-5 0,-31-11 0,-28-1 0,-13-10 0,-4 16 0,27 1 0,14 5 0,9 4 0,13-9 0,-1 9 0,7-4 0</inkml:trace>
  <inkml:trace contextRef="#ctx0" brushRef="#br0" timeOffset="20350">24934 14399 24575,'5'-31'0,"18"3"0,0 4 0,7 12 0,-7-1 0,-7 8 0,5 4 0,9 2 0,-6 1 0,5 4 0,-8-6 0,8 0 0,-6 0 0,9-9 0,-15 2 0,-5-13 0,-7 4 0,-5 5 0,0 1 0</inkml:trace>
  <inkml:trace contextRef="#ctx0" brushRef="#br0" timeOffset="20801">25010 14672 24575,'9'-29'0,"-1"2"0,13-8 0,-3 13 0,5 2 0,-6 14 0,-2 1 0,-4 5 0,13 0 0,4 6 0,13-4 0,-9 4 0,-3-6 0,-8 0 0,12-13 0,-12 1 0,8-12 0,-21 7 0,-2-3 0,-12 4 0,4 4 0,-4 3 0</inkml:trace>
  <inkml:trace contextRef="#ctx0" brushRef="#br0" timeOffset="21217">26105 14127 24575,'0'0'0</inkml:trace>
  <inkml:trace contextRef="#ctx0" brushRef="#br0" timeOffset="22000">26294 13989 24575,'0'-10'0,"9"-3"0,-2 7 0,8-5 0,-4 10 0,4-4 0,2 11 0,-6 5 0,-1 22 0,-10 23 0,-9-16 0,-4 6 0,-2 0-147,-2 0 1,-1-1-1,-2-1 147,-2 3 0,-2-1 0,0-5 0,-8 3 0,2-9 0,6-10 0,9-19 0,20-19 0,-8-1 0,18-13 0,-8 12 0,8 7 440,0-3-440,2 10 0,12 4 0,-5 8 0,2 10 0,-9-10 0,0-2 0,-10-9 0,2 0 0</inkml:trace>
  <inkml:trace contextRef="#ctx0" brushRef="#br0" timeOffset="22300">26530 14370 24575,'-6'11'0,"1"0"0,22-5 0,13 4 0,28-8 0,-24-2 0,0-3 0,-1-8 0,-4-4 0,10-9 0,-19-22 0,-49 12 0,3 4 0,-16 7 0,12 17 0,9 12 0,5-4 0,6 13 0,5-13 0,5 7 0</inkml:trace>
  <inkml:trace contextRef="#ctx0" brushRef="#br0" timeOffset="23433">27159 14115 24575,'0'-15'0,"5"3"0,10-4 0,7 9 0,37-7 0,-9 11 0,-3-5 0,3-2 0,-2 4 0,-1-1 0,1-4 0,-2-3 0,-9 4 0,-4-2 0,3-20 0,-30 14 0,-6-5 0,-6 17 0,-19-5 0,16 9 0,-9-4 0</inkml:trace>
  <inkml:trace contextRef="#ctx0" brushRef="#br0" timeOffset="23783">27412 14467 24575,'15'-28'0,"-2"2"0,7 3 0,10-1 0,11 11 0,6-6 0,-7 17 0,-10 2 0,-9 2 0,-1 4 0,10-6 0,-7 0 0,3-5 0,-11 4 0,-9-13 0,4 2 0,-9 0 0,4 3 0</inkml:trace>
  <inkml:trace contextRef="#ctx0" brushRef="#br0" timeOffset="24834">28182 13755 24575,'23'-15'0,"-4"8"0,5-1 0,-4 8 0,0 13 0,-8-5 0,9 22 0,-19 21 0,-13-18 0,-4 2 0,0 5 0,-3-3 0,-6-8 0,-2-5 0,-10 8 0,20-25 0,5-7 0,11-11 0,10-2 0,6 2 0,5 9 0,-1 4 0,-4 7 0,-1-8 0,1 9 0,0-9 0,-4 4 0,-3-5 0</inkml:trace>
  <inkml:trace contextRef="#ctx0" brushRef="#br0" timeOffset="25134">28521 13827 24575,'-6'9'0,"-3"-2"0,7 17 0,7-11 0,7 7 0,9-14 0,-5-6 0,-5-23 0,-16 8 0,3-25 0,-17 31 0,17-13 0,-12 20 0,13-7 0,-4 8 0,5-4 0</inkml:trace>
  <inkml:trace contextRef="#ctx0" brushRef="#br0" timeOffset="25333">28767 13477 24575,'-9'-6'0,"7"1"0,-7 5 0</inkml:trace>
  <inkml:trace contextRef="#ctx0" brushRef="#br0" timeOffset="25533">28926 13452 24575,'-10'53'0,"0"-1"0,0 0 0,-3 5 0,-2 0 0,-1 1 0,-1 1 0,-1 0 0,0-2 0,2-13 0,0-1 0,1-2 0,-3 21 0,4-10 0,4-18 0,10-14 0,0-15 0</inkml:trace>
  <inkml:trace contextRef="#ctx0" brushRef="#br0" timeOffset="25702">28941 14132 24575,'0'0'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50:27.2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08 3809 24575,'1'-4'0,"9"2"0,20 0 0,12 0 0,11-2 0,10-2 0,5 0-1459,-11 1 0,5 0 1,3-1-1,1 0 0,2 0 1459,-13 1 0,1 0 0,2 0 0,1-1 0,0 1 0,0 0 0,-1 1 0,0-1 0,1 1 0,0-1 0,0 1 0,0 0 0,-2 0 0,0 0 0,4 0 0,0 0 0,-1 1 0,-1-1 0,-1 1 0,0 1-24,3-1 0,0 2 0,-2-1 0,0 0 0,-1 1 24,6-1 0,0 1 0,-2 0 0,0-1 99,-5 0 1,-1-1-1,0 0 1,-1 0-100,1-1 0,-1-1 0,0 0 0,-3 0-91,5-2 1,-3-1 0,-1 1 90,-4 1 0,0 0 0,2 0 0,6 2 0,2 0 0,4 2-21,-4 1 1,3 1 0,3 0 0,3 1 20,-9-1 0,2 0 0,2 0 0,1 0 0,1 0 0,0 0 0,-4 0 0,0 0 0,1 0 0,0 0 0,1 0 0,-1 0 0,1 0 0,0 0 0,0 0 0,1 0 0,-1 0 0,1 0 0,-1 0 0,0 0 0,-1 0 0,0 0 0,0 0 0,0 0 0,-1 0 0,-2 0 0,-1 0 108,10 0 1,-1 0 0,-2 0-1,-3 1 1,-2-1-109,-2 0 0,-1 1 0,-5-1 0,-5 0 586,9 1 1,-8 0-587,-15 0 0,3-1 0,5 0 0,8 0 0,6 0 0,3 0-624,-6 0 1,4 0 0,3-1 0,3 1-1,2-1 1,1 1 0,1-1 623,-11 1 0,3 0 0,1-1 0,1 1 0,1-1 0,1 1 0,-1-1 0,1 1 0,0-1 0,-1 1 0,2-1 0,0 1 0,1 0 0,-1-1 0,1 1 0,0-1 0,-1 1 0,0-1 0,-1 1 0,0-1 0,2 1 0,0-1 0,0 1 0,0-1 0,-1 1 0,-1-1 0,-2 1 0,0-1 0,-3 1 173,12 0 0,-1-1 0,-2 1 0,-3 0 0,-2 0 0,-2 0-173,10 0 0,-5 0 0,-1-1 0,-3-1 123,-5 0 0,-2-2 1,-2 1-1,-4-2-123,1 0 0,-4-1 0,-3-1 0,4-1 0,-6 0 0,2-3 5350,-40 13-5350,-4 1 610,0-1 1,2-1-1,0-1 1</inkml:trace>
  <inkml:trace contextRef="#ctx0" brushRef="#br0" timeOffset="1731">21953 3730 24575,'45'0'0,"1"0"0,13 0 0,8 0 0,6 0 0,-14 0 0,2 1 0,4-1 0,2 0 0,1-1-1225,-8 1 1,1-1-1,2-1 1,1 1 0,1 0-1,0-1 1,-1 0 1224,2 1 0,1-1 0,1 0 0,-1 0 0,0 0 0,-1 0 0,-2 0 0,4 0 0,-1-1 0,-1 1 0,-1-1 0,-2 1 0,-1-1 170,3 0 0,-2 0 1,-1-1-1,-2 1 1,-4 1-171,15-1 0,-5 1 0,-5 1 801,8-1 0,-6 0-801,-10 1 0,-4 0 0,-12 1 0,-4 0 0,17 0 4472,-15 0-4472,-13 0 1645,-6 0-1645,-5 0 0,-2 0 0,0 0 0,-5 0 0,0 0 0</inkml:trace>
  <inkml:trace contextRef="#ctx0" brushRef="#br0" timeOffset="11482">11140 12844 24575,'25'0'0,"36"0"0,-5 0 0,11 0 0,-19 0 0,5 0 0,2 0 0,2 0-1235,-3 0 1,3 0 0,1 0-1,1 0 1,2 0 1234,-4 0 0,1 0 0,2 0 0,0 0 0,1 0 0,0 0-345,-5 0 0,1 0 0,1 0 0,0 0 1,0 0-1,0 0 0,-1 0 345,1 0 0,0 0 0,0 0 0,-1 0 0,1 0 0,0 0 0,-1 0 0,9 0 0,1 0 0,-1 0 0,0 0 0,-2 0 0,0 0 45,4 0 0,0 0 0,-2 0 0,-1 0 1,-3 1-46,6 0 0,-2 0 0,-3 0 0,-3 1-40,4 1 0,-4 0 0,-4 1 40,1 2 0,-6 0 1178,-14 0 1,-5 0-1179,0 1 0,-19-4 0,-8-2 0</inkml:trace>
  <inkml:trace contextRef="#ctx0" brushRef="#br0" timeOffset="15915">26570 8703 24575,'-5'-6'0,"4"-4"0,-8 9 0,3-4 0,-10 5 0,-13 19 0,-11 0 0,-2 17 0,4-13 0,10 4 0,-3 5 0,1 4 0,10-4 0,-1 4 0,3 2 0,0 3 0,-4 10 0,0 2-764,4-6 1,0 1 763,1-2 0,1-2 0,4-11 0,0 0-77,-6 17 0,1 4 77,4-2 0,-1 3 0,1-3 0,-2 5 0,1-3-478,-2 10 1,0-1 477,4-14 0,1 1 0,2 0 0,-2 14 0,2 0 0,1-13 0,0 2 0,2 1 0,5-2 0,1 1 0,-2 1 0,-5 4 0,-2 0 0,3-3-821,4 5 0,1-4 821,-5 3 0,1-3 0,5-19 0,0-1 652,1 5 1,-2 1-653,-4 4 0,0 1 0,4 9 0,0 0 0,-5-12 0,2 1 0,3 12 0,2-1 0,-2-12 0,2-1 0,4 16 0,1 2 0,-6 0 0,2 0-710,9 0 0,-1-1 710,-9-12 0,1-1 326,7 6 1,1 0-327,-3-5 0,-1-1 0,4 2 0,1 0 0,-6-6 0,2-3 0,16 18 1696,-19-27-1696,16 5 0,7 1 0,-4 1 1792,16 0-1792,-7-5 252,-8-15-252,5 2 0,-8-6 0,16 8 0,-3-6 0,31 0 0,-22-2 0,22-11 0,-16 5 0,18-8 0,-6-8 0,-22-4 0,-1-2 0,14-9 0,-22 6 0,-2 0 0,11-2 0,16-9 0,4-2 0,-25 12 0,0 0 0,-1 0 0,-1 0 0,19-16 0,-18 9 0,3-3 0,6-4 0,1-3 0,-2-7 0,1-2 0,5-2 0,-2-2-764,-13 2 1,-4 1 763,-4 7 0,-2 0 0,-3-3 0,-1 1 0,4-18 0,-10 19 0,-1-2 0,1-2 0,-1 0 0,1 0 0,-1-1-464,-4-2 1,-1 1 463,-1 9 0,1-1 0,-1-15 0,1-3 0,0-1 0,1-2 0,1 10 0,0-3 0,1 2 0,2-13 0,1 1 0,-4 15 0,-1 0 0,2 4 0,2 1 0,0 1-203,1-16 0,-2-2 203,-3 7 0,-1-1 0,4-6 0,-1 0 0,-7 6 0,-1 1 0,4 10 0,0 1 0,-5-23 710,0 29 0,0 0-710,-4-6 0,-1-3 0,0-3 0,-2-2 0,-3-4 0,-1 0 0,-1 4 0,1 1-408,5 0 0,-1 3 408,-5 11 0,-2 0 0,4-9 0,2 0 0,-11-19 468,4 23 1,0 0-469,3 5 0,0 3 0,-14-12 441,-1-1-441,10 14 0,-5-10 0,-5-11 878,-4-1-878,10 22 0,-1 2 0,-10-11 0,-9-3 0,12 12 0,8 8 0,3 2 0,-7 7 0,-6-7 0,-15-3 0,14 1 0,-5 2 0,10 7 0,-25 6 0,0 0 0,-13-4 0,8 8 0,0 1 0,22-4 0,0 0 0,-21 8 0,-2 4 0,14 0 0,-1 5-1798,1 6 1,-3 4 0,0 2 1797,-3 1 0,-1 0 0,2 0 0,-12 7 0,7-2 0,20-7 0,0 1 0</inkml:trace>
  <inkml:trace contextRef="#ctx0" brushRef="#br0" timeOffset="24867">26345 11748 24575,'-6'-5'0,"11"-1"0,27-12 0,5-5 0,15 6 0,-19 2 0,0 15 0,-20 9 0,-6 7 0,-21 10 0,5-4 0,-9-4 0,17-2 0,-4 1 0,10 4 0,5 2 0,-3-6 0,7 4 0,-13-9 0,4 7 0,-14-6 0,-2 4 0,-18-9 0,6-2 0,-5-6 0,16-17 0,2 13 0,10-14 0</inkml:trace>
  <inkml:trace contextRef="#ctx0" brushRef="#br0" timeOffset="25164">26822 11658 24575,'6'47'0,"2"-2"0,4-12 0,-5-8 0,-2-9 0,-5-6 0,0 1 0,-5-5 0,-1 8 0,-9-7 0,8 3 0,-2-5 0</inkml:trace>
  <inkml:trace contextRef="#ctx0" brushRef="#br0" timeOffset="25364">26885 11667 24575,'51'-31'0,"6"8"0,-25 7 0,0 0 0,20-9 0,-22 9 0,-16-1 0,-5 6 0,-7 4 0,2-2 0</inkml:trace>
  <inkml:trace contextRef="#ctx0" brushRef="#br0" timeOffset="28131">17357 14380 24575,'-1'-5'0,"2"-1"0,16-9 0,-5 3 0,5 2 0,-6 5 0,5 5 0,6 20 0,-9-6 0,10 25 0,-21-1 0,7 10 0,-25 16 0,3-23 0,-3 1 0,-8 5 0,-5 1 0,-6-1 0,-2-2 0,4-10 0,0-5 0,4-8 0,2-6 0,-6-6 0,18-4 0,0-12 0,8-21 0,1-7 0,2-3 0,10-12 0,1-16 0,5 54 0,20 7 0,1 13 0,5 5 0,6 2 0,3 4 0,10 9 0,-2 2-235,-19-9 0,-4-1 235,20 11 0,-32-20 0,1-11 0,-5 1 0,-5-4 0,-6-2 0</inkml:trace>
  <inkml:trace contextRef="#ctx0" brushRef="#br0" timeOffset="28531">17773 14508 8191,'-30'0'0,"5"14"5063,14 41-5063,13 5 0,3-24 0,5-2 0,17 12 2818,16-33-2818,-8-7 0,3-4 0,24-17 642,-21 7 0,-1-3-642,3-20 3284,-21 4 1,-7-6-3285,-9-6 0,-8-3 0,-12-14 0,-10 1 0,-5 5 0,-5 5 0,0 11 0,-3 7 0,-7 10 0,0 11 0,10 17 0,1 8 0,-7 6 0,3 2 0,-9 14 0,21 4 0</inkml:trace>
  <inkml:trace contextRef="#ctx0" brushRef="#br0" timeOffset="32631">16836 15629 24575,'11'-9'0,"18"-4"0,7-3 0,9-3 0,8-3-1700,-7 4 1,7-3 0,5-1 0,2 0 0,-2 2 1699,3-1 0,0 2 0,2 0 0,1-1 0,1 0 0,-10 3 0,1-1 0,1 0 0,1 0 0,0 0 0,-1 0 0,-1 2 0,5-1 0,0 1 0,0 0 0,-2 1 0,-2 1 0,-4 2 0,6-2 0,-4 3 0,-3 0 0,-3 0 0,2-2 0,-3 1 0,-9 4 2344,3 5-2344,-33-5 1338,-11 8-1338,-31 19 0,23-15 0,-12 15 0</inkml:trace>
  <inkml:trace contextRef="#ctx0" brushRef="#br0" timeOffset="33482">17689 15758 24575,'28'-12'0,"9"-12"0,-14 20 0,13-11 0,-18 15 0,-3 5 0,-10 5 0,-5 7 0,0 11 0,0 2 0,0 18 0,0-7 0,4 0 0,2-16 0,0-10 0,8-3 0,-12 0 0,17 1 0,-12-2 0,3 5 0,-14 15 0,-3-12 0,-9 10 0,6-18 0,-14 8 0,5-7 0,-10 2 0,17-9 0,3-5 0</inkml:trace>
  <inkml:trace contextRef="#ctx0" brushRef="#br0" timeOffset="33748">18270 15809 24575,'0'26'0,"6"4"0,1-8 0,5 4 0,-2-9 0,-4 3 0,-1-8 0,-10 7 0,-1-11 0,0 1 0,1-9 0</inkml:trace>
  <inkml:trace contextRef="#ctx0" brushRef="#br0" timeOffset="33964">18478 15663 24575,'36'-42'0,"-1"0"0,1-1 0,0 1 0,1-3 0,0 3 0,-2 5 0,10-2 0,-7 9 0,-12 8 0,-23 17 0,-12 5 0</inkml:trace>
  <inkml:trace contextRef="#ctx0" brushRef="#br0" timeOffset="35147">15150 15660 24575,'9'6'0,"11"-14"0,30-10 0,-6-7 0,-4 7 0,3 0 0,-8 7 0,-1-1 0,-3-3 0,-1 3 0,19 10 0,-38-2 0,-7 13 0</inkml:trace>
  <inkml:trace contextRef="#ctx0" brushRef="#br0" timeOffset="35364">15270 15755 8191,'12'0'0,"14"-8"2205,5 0 0,4-1-2205,27-14 0,-29 10 0,-1 0 2894,6 1-2894,-14-1 449,-14 17 1,-5-8 0,-5 9-1</inkml:trace>
  <inkml:trace contextRef="#ctx0" brushRef="#br0" timeOffset="36334">12211 15729 24575,'31'-15'0,"0"0"0,5-5 0,17-13 0,4-4-2003,-8 5 0,2-1 1,-1 1 2002,-8 5 0,-2 2 0,0 1 0,13-12 0,-6 6 1776,-9 13-1776,-13 3 968,-15 18-968,-22 1 0,-5 14 0,-4-7 0,9 1 0</inkml:trace>
  <inkml:trace contextRef="#ctx0" brushRef="#br0" timeOffset="36597">12729 15433 8191,'-11'6'0,"5"3"5063,1 2-5063,18 13 2818,5 32-2818,-2-12 0,1 5 0,-1 12 0,-2 2 444,-4-9 1,-1-2-445,2-5 0,-3-5 0,-6 4 6373,7-7-6373,-3-3 0,-5-10 0,6-6 0,-7-14 0,0-1 0</inkml:trace>
  <inkml:trace contextRef="#ctx0" brushRef="#br0" timeOffset="37200">13004 15703 24575,'0'16'0,"6"13"0,4 14 0,6 1 0,-5 11 0,4-25 0,-14-1 0,5-13 0,-1-1 0,-4 0 0,-1-8 0,-16-35 0,7-2 0,-1-7 0,-7-19 0,1-5 0,8 8 0,2 0 0,-6-14 0,7 2 0,15 22 0,4 2 0,-5-2 0,3 4 0,24-2 0,-13 26 0,0 28 0,-15-1 0,5 20 0,-13 31 0,-21-5 0,16-23 0,-1-3 0,-22 4 0,16-21 0,6-5 0,-8-4 0,7 4 0,-3-9 0,5 4 0</inkml:trace>
  <inkml:trace contextRef="#ctx0" brushRef="#br0" timeOffset="37864">13251 15449 24575,'8'34'0,"0"-1"0,4 5 0,-1 0 0,-5-3 0,0 0 0,7 10 0,-3 0 0,-7 8 0,10-2 0,-12-26 0,-2-33 0,-17-41 0,12-9 0,2-8 0,-5 6 0,1-3-755,6 11 1,2-3 0,2 4 754,5 3 0,3 2 0,-1-1 0,3 4 0,19-13 0,-2 19 0,-6 38 0,-11 37 0,-11-4 0,-3 5 1131,-8 9 1,-3 0-1132,0-6 0,-1-3 0,-14 20 0,15-35 0,3-13 0,9 4 0,-4 1 0,15 5 0,-3-9 0,16 11 0,-6-20 0,17 16 0,-3-18 0,10 11 0,-13-10 0,-4 4 0,-9-6 0,-8 5 0,2-4 0,-9 4 0</inkml:trace>
  <inkml:trace contextRef="#ctx0" brushRef="#br0" timeOffset="38232">12994 16521 24575,'27'-29'0,"8"-5"0,6-5 0,-3 2 0,4-2-1934,-2 2 0,4-2 0,-1 3 1934,9-1 0,2 2 0,-2 1 0,4-1 0,0 2 0,-6 6 0,-1 3 0,0 1 0,-3 0 0,0 2 0,-4 2 0,4-1 0,-9 7 1724,-14 11-1724,-17 7 234,-16 17 0,6-8 0,-11 6 0</inkml:trace>
  <inkml:trace contextRef="#ctx0" brushRef="#br0" timeOffset="38497">13168 16703 24575,'41'-21'0,"0"-1"0,0 1 0,13-7 0,4-1 0,0-4 0,-6 0 0,2-3 0,0 0 0,-1 1-1830,-6 5 0,1 2 0,-1-1 0,-1 1 1830,-1-1 0,0-1 0,-2 2 0,-3 4 0,9-2 0,-5 4 948,-4 2 0,-3 4-948,7 3 0,-16 4 0,-24 9 0</inkml:trace>
  <inkml:trace contextRef="#ctx0" brushRef="#br0" timeOffset="97147">12073 13073 8191,'-10'17'0,"-5"8"5063,-7-4-5063,-3 3 2818,1-3-2818,-17 9 1719,2 0-1719,5-6 0,-2 0 0,-12 9 0,18-15 0,1-1 0,-4 6 6784,-23 11-6784,20-5 0,-10 8 0,22-12 0,35-24 0,30-13 0,12 0 0,-14-5 0,2 2 0,25 11 0,-14-11 0,2-2 0,-1 9 0,1 1 0,12-8 0,-2 0-706,-19 8 1,-3 1 705,21-4 0,-39 10 0,-5 0 0,-21 0 0,-1 0 0,-26 0 0,-9 0 705,3 1 1,-3-2-706,-5-3 0,-1-2 0,-12 1 0,0-2 0,6-4 0,3 1 0,8 4 0,3 0 0,-12-9 0,20 13 0,12-9 0,1 10 0,4-8 0,5 3 0,-4 0 0,9-4 0,-9 9 0,14 1 0,-8 6 0,22 12 0,8 27 0,-3-15 0,3 2 0,4 16 0,0 0-751,-3-11 1,-2-1 750,0 2 0,-1-2 0,9 9 0,5 2 0,-12-4 0,3-10 0,-21-5 0,1-41 0,-9-8 0,0-32 0,-9-3 0,7 13 0,1-3 0,-4-5 0,0-3 0,4-11 0,2-2-36,-1 5 0,0 2 36,0 16 0,0 3 0,0-14 0,5 31 0,-4 8 0,4 6 0,-5 8 0,0-1 0,0 7 0</inkml:trace>
  <inkml:trace contextRef="#ctx0" brushRef="#br0" timeOffset="232047">2404 1823 24575,'-26'42'0,"-1"1"0,-6 4 0,-5 3 0,8-14 0,-4 3 0,-1 0 0,1-2-1786,-3 4 1,0-2 0,0-1 1785,0 0 0,0 0 0,2-4 0,-3 0 0,3-3 239,3-1 0,3-3-239,-8 5 1098,13-4-1098,27-29 0,28-16 0,16-8 0,7-4 0,-7 5 0,1-1-310,-2 5 0,4 0 0,-3 2 310,4 0 0,-1 3 0,1 7 0,0 1 424,-8-5 0,-3 2-424,21 7 0,-28-7 0,-8 10 0,-28 0 0,-4 0 3862,-15 0-3862,-11-8 0,-5 6 0,-7-15 0,-7-3 0,-4 5 0,-5 1-158,10-2 0,-3-2 1,2 2 157,-13-2 0,6 3 0,17 5 0,5 2 0,-3-3 0,29 5 0,14 5 0,0 6 0,28 32 0,-11 4 0,-3-11 0,0 1 0,-3 0 0,1 2 0,5 18 0,2 4-343,1 3 0,-1 1 343,-7-15 0,-1 1 0,1-3 228,4 8 0,-1-6-228,0 2 0,-4-70 0,7-20 0,-19 1 0,0-5-580,17 1 0,3-5 580,-7-3 0,-2-5 0,4-1-382,2 11 0,2 0 1,2 0-1,-1-1 382,0-2 0,1-1 0,0 2 0,-2 2 0,2-3 0,-1 3 0,-1 6 0,4 3 0,-4 9 0,-14 6 0,-1 7 0,-6 7 0,0 1 0,0 7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52:37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22 8803 24575,'-36'0'0,"-10"13"0,14 3 0,-12 18 0,0 1 0,16-8 0,-1 3 0,16-14 0,-9 21 0,-5 13 0,10-15 0,0 1 0,1-2 0,1 0 0,1 1 0,1-2 0,1 15 0,-5-12 0,-1 2 0,3 7 0,2 4 0,-8 12 0,0 4-1180,7-18 1,0 0 0,1-1 1179,0 7 0,1-2 0,2-5 0,1-3 0,-1 13 0,2-9 0,0 2 0,1-4 0,0 1-474,1-1 0,-1 2 1,1-3 473,0 1 0,2-1 0,4 1 0,0-2 0,-10 13 0,9-12 0,0 1 0,-4-5 0,0 1 0,4 9 0,2 2 0,-1-1 0,0-2 0,0-12 0,0-3 0,0 4 0,0-3 0,0 12 3240,0 8-3240,5-19 0,0 3 0,-4 1 0,0 0 0,4-5 0,0-2 0,-5 20 0,6-31 1719,-4 16-1719,9-15 0,-4 16 0,5-11 0,-4 3 0,4-6 0,4 11 0,8-10 0,4 11 0,-7-19 0,-5-2 0,-4-1 0,5 6 0,2 5 0,12 5 0,-6-5 0,7 3 0,-7-4 0,4 4 0,1-7 0,-9-3 0,-1-12 0,-10 3 0,6-9 0,2 13 0,4-7 0,2 12 0,-6-3 0,-1-4 0,-5 2 0,4-8 0,1 4 0,-1-4 0,4-1 0,4 0 0,7-4 0,-1 4 0,4-5 0,-12-5 0,-1 4 0,0-9 0,0 3 0,6-4 0,1-6 0,-7 10 0,-3-11 0,-7 16 0,12-17 0,7 4 0,2-6 0,3-3 0,-15 3 0,2 0 0,-3 0 0,3 0 0,-4 4 0,-3 2 0,-4 4 0,-5 0 0,8-1 0,-6-13 0,29-10 0,-12-7 0,12-4 0,-14 7 0,-4 0 0,0 1 0,0 0 0,9-18 0,-12 26 0,1-2 0,3-7 0,-1 0 0,-7 8 0,0 0 0,20-27 0,-20 19 0,3 7 0,2-2 0,-7-1 0,0 0 0,10-4 0,-1-2 0,-6 1 0,-1-1 0,9-10 0,-2 1 0,-11 9 0,-2 0-719,8-17 1,-1 1 718,-12 19 0,1 1 0,7-5 0,2 1 0,-6 3 0,0 0 0,1-1 0,-1 2 0,3-23 0,-8 5 0,0 16 0,0-24 0,0 29 0,0-1 0,0-16 0,0-1-380,0 12 1,0 1 379,0-3 0,0 3 0,0-9 1380,0 2-1380,0 8 0,0-10 0,-8-9 0,7 22 0,0 1 0,-9 0 0,1 0 0,7-23 0,-8 19 0,1-8 0,1 12 0,-8-6 816,8 11-816,-7-9 0,7 13 0,-8-22 0,-4 16 0,-2-10 0,-5 5 0,6 5 0,2 6 0,7 8 0,-9-4 0,-6 7 0,-20-13 0,-10-2 0,3 10 0,2-9 0,-4 26 0,-3-7 0,17 9 0,-1 0 0,8 0 0,1 0 0,-31 0 0,11 10 0,17 1 0,-2 3 0,-1 2 0,0 1 0,-1 2 0,2-3 0,-16 5 0,21-2 0,2 0 0,-6-3 0,3 4 0,2 0 0,3-3 0,10-7 0,11-4 0</inkml:trace>
  <inkml:trace contextRef="#ctx0" brushRef="#br0" timeOffset="2168">28776 12245 24575,'6'9'0,"-2"35"0,-3 7 0,-2 7 0,2 0 0,-2 5-1109,-1-10 0,-1 7 0,-1 1 1,1-2 1108,-1-8 0,1-1 0,-1 0 0,-2 1 0,0 6 0,-2 2 0,-1-1 0,-1-1 0,-2-5 0,-1 0 0,-1-2 0,1-5 0,-4 16 0,-2-7 0,-5-5 0,3-7 0,9-4 1163,-9 4-1163,13-23 766,-6 9-766,43-14 0,5-9 0,6-3 0,8-3 0,3-2-968,12 4 0,0-5 968,-8-11 0,0 0 0,-9 12 0,3 4 0,-2-4 862,13-11 1,-1 0-863,3 12 0,-4 1 0,3-8 37,-34 4 1,-22 3 0,-5-2 0</inkml:trace>
  <inkml:trace contextRef="#ctx0" brushRef="#br0" timeOffset="2484">29424 13531 24575,'32'-9'0,"9"14"0,4 3 0,-6-3 0,1 2 0,12 8 0,-6 5 0,-8 19 0,-23-3 0,-30 7 0,-3-2 0,-12-8 0,-6 1 0,-2 0 0,-3-1-537,5-7 1,-3 0-1,4-2 537,-4 2 0,4-3 0,-22 3 0,46-15 0,2-10 0,8 4 0,-4-5 0</inkml:trace>
  <inkml:trace contextRef="#ctx0" brushRef="#br0" timeOffset="4066">30424 13193 24575,'-8'11'0,"9"-4"0,-28 43 0,19-9 0,2 6 0,-3-4 0,0 4 0,0 0-1248,1 17 0,2-2 1248,-1 2 0,3-5 0,4-1 594,4-8-594,7-24 0,5-11 0,5-15 0,-9-6 0,7-7 1902,-17 2-1902,7-5 0,-23 4 0,1 2 0,-8 5 0,1 5 0,13 5 0,-2-4 0,9 4 0</inkml:trace>
  <inkml:trace contextRef="#ctx0" brushRef="#br0" timeOffset="4370">30761 13500 24575,'-22'9'0,"2"2"0,14 10 0,1 0 0,20 17 0,6 12 0,-8-16 0,1 0 0,11 22 0,-15-13 0,-9-24 0,-7-8 0,-9 0 0,-2-5 0,-5-6 0,10-1 0,2-4 0</inkml:trace>
  <inkml:trace contextRef="#ctx0" brushRef="#br0" timeOffset="4584">30944 13433 24575,'50'-29'0,"1"-1"0,-1 1 0,2 2 0,0 1 0,-1 1 0,-1 1 0,0 2 0,-2 0 0,11-6 0,-7 4 0,0 6 0,-49 2 0,-3 11 0,-18 5 0</inkml:trace>
  <inkml:trace contextRef="#ctx0" brushRef="#br0" timeOffset="18683">29283 9954 24575,'-11'-6'0,"5"-4"0,-8 9 0,7-9 0,-13 4 0,-1-5 0,-10 5 0,3 2 0,-19 4 0,5 0 0,-9 0 0,2 6 0,17 1 0,7 1 0,8 7 0,6-13 0,-2 16 0,1-6 0,-4 11 0,4-6 0,2 0 0,5-2 0,0 6 0,-5 25 0,3 18 0,3-25 0,0 1 0,3-5 0,2-2 0,-1 15 0,0-18 0,0-10 0,-6 10 0,4 1 0,-4 1 0,12-2 0,-4-10 0,10 10 0,-1-1 0,6-1 0,7 1 0,-7-19 0,8 12 0,-13-15 0,5 3 0,-6-5 0,4-1 0,11-2 0,5 2 0,21-16 0,-6-4 0,8-6 0,-6-6 0,-3 0 0,-8 5 0,5-10 0,-19 14 0,9-10 0,-7-6 0,-11 7 0,5-6 0,-18 6 0,5-12 0,-6-17 0,-3 19 0,-2-1 0,-3 2 0,-1 1 0,-10-23 0,-14 10 0,8 25 0,-13-3 0,-10 0 0,-4 17 0,8-5 0,-3 15 0,33 0 0,-4 0 0</inkml:trace>
  <inkml:trace contextRef="#ctx0" brushRef="#br0" timeOffset="23318">20128 15295 24575,'-5'-6'0,"-1"1"0,-5 5 0,0 0 0,0 0 0,-4 0 0,-1 11 0,0-3 0,-7 22 0,9 5 0,-13 12 0,19-10 0,1 0 0,-7 5 0,8 13 0,6-26 0,0-1 0,9 4 0,2-9 0,5-11 0,4-6 0,-3-6 0,7-12 0,-11-1 0,0-11 0,-13 7 0,-6-3 0,-5 8 0,-8 2 0,3 5 0,0 5 0,1 6 0,-6 2 0,3 4 0,3 0 0,10-1 0,5-5 0,0-1 0</inkml:trace>
  <inkml:trace contextRef="#ctx0" brushRef="#br0" timeOffset="23768">20493 15334 8191,'-15'-6'0,"3"-3"5063,2 17-5063,-1 16 0,9 34 0,-4 3 1169,10-24 0,2-1-1169,-4 20 1785,14 1-1785,-14-12 6579,4-6-6579,-6-13 0,-5-10 0,-1 0 619,-5-11-619,-4-6 0,8 0 0,-2-6 0</inkml:trace>
  <inkml:trace contextRef="#ctx0" brushRef="#br0" timeOffset="24000">20520 15488 8191,'20'-25'0,"26"-10"2177,-15 11 0,5-1-2177,18-6 0,5-2 0,-19 10 0,0-1 0,-1 2 0,11-4 0,-3 3 0,-9 5 0,-5 2 2901,-9 3-2901,-9 12 1804,-18-4-1804,0 5 0,-7 0 0,5 0 0</inkml:trace>
  <inkml:trace contextRef="#ctx0" brushRef="#br0" timeOffset="26920">19631 15070 24575,'3'0'0,"28"-10"0,20 7 0,-4-7 0,4-2-1740,2 4 1,6 0 1739,-7-1 0,7-2 0,3-1 0,-1 1-796,2-1 1,0 0 0,2 1-1,2-1 796,-13 4 0,3 0 0,0 1 0,1-1 0,-1 0 0,-3 1 0,15-4 0,-3-1 0,-1 2 0,-4 1 0,3 3 0,-3 1 0,-6 0 0,1-6 0,-10 2 1428,-11 6-1428,-22-5 0,-36 8 0,7 0 0,-10 0 0</inkml:trace>
  <inkml:trace contextRef="#ctx0" brushRef="#br0" timeOffset="28600">20495 13865 8191,'5'-6'0,"1"1"5063,0 0-5063,-18 4 2818,-6 2-2818,-12 1 1719,4 10-1719,-3-4 6784,6-1-6784,-3 4 0,11-10 0,4 9 0,-4-9 0,8 9 0,-2 0 0,9 6 0,-5 5 0,4 0 0,-9 0 0,9 1 0,-8-5 0,7-2 0,-2-4 0,4 0 0,13-5 0,9-2 0,15-4 0,-5 0 0,-3 0 0,-13 5 0,7 9 0,-15 4 0,11 23 0,-17-8 0,-5 14 0,1-8 0,-26-3 0,17-7 0,-36 14 0,16-15 0,-15 9 0,19-22 0,6-6 0,10-4 0,-4-4 0,-2 4 0,1-10 0,5-6 0,6 4 0,5-3 0</inkml:trace>
  <inkml:trace contextRef="#ctx0" brushRef="#br0" timeOffset="75385">21699 13837 24575,'-6'-9'0,"6"-3"0,6-9 0,20-15 0,-10 11 0,10-6 0,-14 16 0,4 4 0,0 0 0,1 5 0,2 1 0,-2 10 0,-1 1 0,-1 14 0,-4 11 0,-1 4 0,10 26-1121,-11-13 1,-1 2 1120,-1-12 0,-3-2 0,-4 1 0,0-1 0,5 1 0,1 0 0,-5 7 0,1 3 0,8 4 0,2 0 0,-7-1 0,1-2 0,6-2 0,2-4 0,10 15 0,1-24 0,0-10 2241,-4-15-2241,9-4 0,-7-10 0,7-1 0,-13-10 0,5-5 0,-14 4 0,8 3 0,-20 5 0,3 9 0,-14-4 0,-7 25 0,-12 15 0,11 10 0,3 11-746,5-9 0,2 4 0,1 4 746,4-1 0,1 4 0,1 1 0,1-1 0,1-5 0,0-2 0,1 1 0,1 2 0,1-2 0,1 3 0,0 0 0,1 0 0,-1-3 0,0 2 0,0-3 0,0 0 0,0 1 0,0 5 0,1 2 0,-1-1 0,-1-3 0,-1 4 0,-2-3 0,2-3 0,2 8 0,-2-6 0,-10-18 0,0-6 0,2 8 0,-16-12 0,-4-4 0,-4-15 0,-1 5 0,5-13 2238,6-13-2238,2 0 0,-3-13 0,9 4 0,5-1 0,6 11 0,5 2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54:31.5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76 3744 8191,'8'6'0,"8"8"4289,39 10-4289,-3-7 1364,-7-4 0,3-1-1364,-2-5 0,3-1 0,-1-1 0,4-1 0,1 0-84,1 0 1,0 0-1,0-2 84,-1-1 0,0-1 0,-1-1 0,-3 1 0,-2 0 0,-1 0 2435,9 1 0,0-2-2435,-12-2 0,2-1 0,1 0 0,0 3 0,0 1 0,2-2 0,9-5 0,1-2 0,1 2-1010,-3 5 1,0 2 0,-1-1 1009,-7-3 0,-2-1 0,0 2 0,18 3 0,-3 0-168,-16-6 1,1 0 167,-2 5 0,4 1 0,0-1 0,2-3 0,0 0 0,3 0-119,-1 0 1,4 1-1,0 0 1,-3 0 118,3 2 0,-2 1 0,0-2 0,3-1 0,0-2 0,-5 1-54,3-3 0,0 1 54,-7 5 0,3 1 0,0-2 0,-1-5 0,0-2 0,3 1 0,11 6 0,4 3 0,-1-2 0,-9-6 0,-2-2 0,-1 2 695,-7 5 0,-2 2 1,-2-1-696,11-5 0,-3 1 0,-15 5 0,-1 0 273,5-5 1,1 0-274,4 4 0,1 0 1727,-3-4 1,0 0-1728,3 0 0,-2 1 0,-11 3 0,0 0 374,9-3 1,3 0-375,4-3 0,3 2 0,-6 4 0,3 1 0,1-2-1178,9-5 0,2-3 0,-1 3 1178,-9 6 0,-1 1 0,1-2 0,1-5 0,1-3 0,-3 3-454,7 5 1,1 1 453,-6-3 0,4 0 0,1 0 0,-7 0 0,1 0 0,2 1 0,2 1-432,-3 0 1,3 2 0,1 0 0,1-1 0,0 0 431,5-1 0,2-1 0,0 0 0,-1 0 0,-2 1 0,4 2 0,-4 0 0,1 0 0,2 0 0,-4 1 0,2-1 0,1 1 0,-2-2 0,-3 0-389,-2-1 1,-3-2 0,0 1 0,1 0 388,6 2 0,3 0 0,-2 1 0,-2-1 0,8-3 0,-3-2 0,-7 3 0,-2 3 0,-7 0 0,16 0 3741,-50 0-3741,-4 0 0,-14 0 0,-4 0 0</inkml:trace>
  <inkml:trace contextRef="#ctx0" brushRef="#br0" timeOffset="2812">11661 12411 8191,'-6'-5'0,"-3"4"5063,7-9-5063,2 9 1409,26 2 0,16 3-1409,-1-2 0,5-1 0,7 2 0,6 1 0,2-1-767,2-2 0,2-2 0,0 1 767,-5 0 0,0 1 0,0-2 0,3-3 0,0-1 0,-3 1 1272,-13 2 0,-3 2 0,3-1-1272,14-3 0,4-2 0,1 3 0,-1 2 0,0 1 0,3 1-342,-10-1 1,2 0 0,0 0 0,1 0 341,0 0 0,2 0 0,-2 0 0,-3 0-970,1 0 0,-2 0 0,-1 0 970,1 0 0,0 0 0,-5 0 0,-1 0 0,0 0 976,-4 0 1,3 0-1,1 0-976,-1 0 0,0 0 0,2 0 0,-1 0 0,3 0 0,0 0 0,-4 0 0,4 0 0,-4 0 0,1 0-171,0 0 1,-1 0-1,-3 0 171,3 0 0,0 0 0,-5 0 0,2 0 0,3 0 0,6 0 0,3 0 0,2 0 0,-7 0 0,2 1 0,0-1 0,-1-1 0,12-3 0,-2-1 0,-1 1-341,0 2 1,-2 2 0,-1-2 340,-10-2 0,-2-1 0,4 2 0,-1 1 0,3 2 0,1 1 0,1 0 300,1-1 1,0 0-1,1 0 1,2 0-301,-4 0 0,1 0 0,1 0 0,0 0 0,-1 0 0,10 0 0,0 0 0,-2 0 0,-3 0 0,5 0 0,-3 0 0,-2 0 0,-5 0 0,-2 0 0,-4 0 0,4 0 0,-2 0 152,-11 0 0,2 0 0,1 0-152,0 0 0,1 0 0,0 0 0,3 0 0,1 0 0,-2 0 0,14 0 0,-5 0 0,-14 0 0,-4 0 1467,7 0-1467,-19 0 3019,-12 0-3019,-1 0 761,-33 0 1,16 0 0,-23 0 0</inkml:trace>
  <inkml:trace contextRef="#ctx0" brushRef="#br0" timeOffset="4981">8714 567 8191,'-26'9'0,"-23"13"2519,20-6 1,-3 3-2520,-5 4 0,-4 3 0,1-1 0,-11 6 0,-1 3 545,8-2 0,-2 3 0,2 3-545,3 3 0,1 3 0,2-1 16,6-7 0,1 0 1,2 3-17,-1 6 0,1 3 0,1-3 0,-3 7 0,0 0 1663,4-7 1,0 2 0,2-1-1664,-2 9 0,1-1 0,3-5 0,1-3 0,-9 11 20,27-40-20,-13 2 1290,11-14-1290,-5 0 2894,-4-11-2894,-1-6 466,4-2-466,-6 2 0,16-2 0,-17 2 0,17-4 0,-7 11 0,9 19 0,0 30 0,0 16 0,0-8 0,0-11 0,5-26 0,5-9 0,30-29 0,-7 6 0,2-3 0,4-6 0,1 0 0,-5 8 0,-3 2 0,9-6 0,-26 21 0,-9 5 0,-6 3 0,-1 4 0,-4-6 0</inkml:trace>
  <inkml:trace contextRef="#ctx0" brushRef="#br0" timeOffset="6579">12499 7127 24575,'-5'15'0,"-13"1"0,4 0 0,-9-1 0,-1 8 0,-10 12 0,8-6 0,-2 5 0,-6 9 0,-4 6 0,1 0-723,5-5 0,1 0 1,-1 3 722,1 1 0,0 5 0,0-1 0,2-1 0,-3 4 0,2-1 0,2 0 0,5-1 0,2 1 0,1-3 0,-6 11 0,2-4 0,6-11 0,3-3 0,3-12 0,0 0 0,-2 8 0,1 0 0,1-4 0,2 0 0,0 7 0,2-2 0,0 9 0,3-12 0,4-22 2168,-9-5-2168,-6-16 0,2-2 0,-2-3 0,11 5 0</inkml:trace>
  <inkml:trace contextRef="#ctx0" brushRef="#br0" timeOffset="6928">11501 8640 8191,'7'13'0,"-3"16"2531,17 1 1,3 4-2532,-14-3 0,2 1 0,13-1 0,-1-3 2818,-11 5-2818,13-17 1719,-19-10-1719,8 0 6784,0-12-6784,20-28 0,-4 0 0,-6 5 0,1 0 0,7-9 0,7-2 0,-18 18 0,2-2 0,-18 18 0,-2 1 0</inkml:trace>
  <inkml:trace contextRef="#ctx0" brushRef="#br0" timeOffset="10296">28922 8971 8191,'-9'-6'0,"2"1"5063,-30 20-5063,-12 12 0,19-10 0,-1 1 0,-22 15 2818,12-4-2818,16-7 1719,-10 16-1719,0 14 3392,14-14 0,-1 4-3392,1 5 0,0 2 0,-2 7 0,1 0 0,4-8 0,0-1 0,2 6 0,0 2 0,-5-1 0,1 2 0,7 6 0,-2 0-817,-8-9 1,1-2 816,15-1 0,0-3 0,-9-14 0,0 0-256,5 17 0,2 6 256,-1-14 0,-1 2 0,0 0 0,0 5 0,0 2 0,3 1-987,2 10 0,2 2 0,-1-3 987,-7 4 0,2-2 0,8-15 0,2 0 0,-1-3 0,-5-4 0,0 1-294,5 22 0,2 2 294,-1-7 0,0 1 0,0-4 0,0 3 0,0-3 0,0 7 0,0-1-253,-1 5 0,2-2 253,5-14 0,0-1 0,-5 12 0,1 3-139,6-17 0,4 1 1,-2 0 138,-3-1 0,-1 0 0,2-1 0,2 3 0,2 0 0,2-4 0,7 4 0,0-3 0,-6-5 0,0-2 0,3-8 0,-1 2 1238,0 10-1,0 2-1237,0 2 0,2 1 0,-3-7 0,2 2 0,0-2-190,2 3 0,1-1 190,1 2 0,1-4 0,11 9 998,-17-18 1,1-2-999,12 11 1056,1 5-1056,-8-26 226,0-11-226,-7-5 1242,9 0-1242,1-4 0,11-2 0,3-1 0,2-19 0,-3 9 0,-10-4 0,0-2 0,15-7 0,-12 2 0,0 0 0,5-9 0,5-9 0,1-8 0,-8 8 0,-5-1 0,1-3 0,-5 9 0,0 0 0,7-19 0,1 0-764,-4 14 0,-1 2 764,-1 0 0,-1 2 0,-6 10 0,0 2 0,6-7 0,-1-1 0,-5 2 0,-2-2 0,2-8 0,0 0 0,-2 9 0,-4 1 0,-2-25 0,10 15 0,-21-5 0,17-3-569,-17-14 569,23 5-3,-18 15 1,-1-3 2,11-2 0,0 1 0,-4 2 0,-2 1 402,-2-2 0,1 3-402,10-13 0,-19 17 0,0-3 0,8-1 0,2-1 0,-1-18 0,-1-4-892,-3 0 0,2 0 892,6 8 0,-1 2 0,-11-3 0,-1 3 0,4 18 0,1 1-182,-5-19 1,-2-3 181,1 6 0,0-1 0,0-11 0,0 1 0,0 15 0,0 3 0,0 4 0,0 3 0,0-17 0,0 17 0,0-3 0,-5-8 0,-1-3 0,5-8 0,-1-2 0,-8-3 0,-1 2 0,10 15 0,0 3 300,-8 12 1,2 3-301,5-13 0,-13 9 0,6 4 0,-2-3 0,-4 1 0,0 0 0,-14-27 0,4 15 2410,11 24-2410,-4-4 434,-1 2-434,-4-3 0,1 5 0,1-1 0,0 4 0,-5-4 0,-1 2 0,-17 0 0,4-7 0,-8 17 0,14-11 0,-11 19 0,-5-4 0,13 6 0,-2 0 0,0 0 0,0 0-399,-4-1 1,-5 2 398,0 6 0,-5 3 0,6-2 0,13-5 0,1 1 0,-20 8 0,1 1 0</inkml:trace>
  <inkml:trace contextRef="#ctx0" brushRef="#br0" timeOffset="30978">3458 791 24575,'22'26'0,"6"7"0,-6-1 0,0 5 0,1 13 0,-1 5-2562,-2-9 0,0 2 0,-2 0 2562,-7-4 0,-3 1 0,1-2 0,13 21 0,-4-3 790,-15-16 1,-2 1-791,8-3 0,2 2 0,-2 0 0,-7 17 0,-2 2 0,4-17 0,0 0 0,-1-1 0,-2 11 0,-2-5 0,1 8 1330,0-15-1330,0-29 0,0-1 0,-9-9 4166,-2-1-4166,-19-17 0,16 9 0,-4-9 0</inkml:trace>
  <inkml:trace contextRef="#ctx0" brushRef="#br0" timeOffset="31232">3513 2108 24575,'19'28'0,"0"1"0,3-2 0,2-2 0,9-4 0,1-3 0,21 14 0,-19-24 0,1-5 0,18-8 0,-23-3 0,-1-6 0,10-21 0,-8 0 0,-25 9 0,1 5 0,-4 4 0,-4-4 0,4 9 0,-5 2 0</inkml:trace>
  <inkml:trace contextRef="#ctx0" brushRef="#br0" timeOffset="46662">19504 14486 24575,'0'-11'0,"5"5"0,-31 20 0,-3 23 0,-2-5 0,-2 3 0,-1 5 0,3 2 0,7-3 0,2-2 0,0-6 0,4 1 0,10 8 0,5 1 0,-6 22 0,14-18 0,3-2 0,0 3 0,11-10 0,-4-30 0,10-2 0,-2-8 0,4-16 0,-3-7 0,-15-5 0,-1 3 0,-18 11 0,-7 7 0,-4 5 0,5 6 0,0 0 0,-3 13 0,-4-1 0,2 8 0,4-10 0,12-5 0</inkml:trace>
  <inkml:trace contextRef="#ctx0" brushRef="#br0" timeOffset="47012">19692 14705 24575,'-32'0'0,"6"0"0,11 4 0,9 7 0,1 10 0,31 17 0,5 7 0,6-8 0,-5-5 0,-27-22 0,0 1 0,-5 17 0,-9-13 0,0 17 0,-7-25 0,4 2 0,-4-9 0,4-5 0,1 4 0,7-4 0</inkml:trace>
  <inkml:trace contextRef="#ctx0" brushRef="#br0" timeOffset="47229">19815 14691 8191,'22'-27'0,"-1"0"0,9-6 0,4-1 1773,11-7 0,2 2-1773,-9 8 0,-1 2 0,-1 4 0,-3 3 0,5 3 2973,-3 3-2973,-10 6 473,-29 20 1,3-6 0,-19 11 0</inkml:trace>
  <inkml:trace contextRef="#ctx0" brushRef="#br0" timeOffset="48098">18679 14344 8191,'-11'0'0,"62"-16"627,-12 4 1,6 0 0,2-1-628,7-1 0,2-1 0,3 0 0,-7 2 0,2 1 0,2-1 0,4 0 0,-7 3 0,4-1 0,2 0 0,0 0 0,0 0 0,-4 1 0,1 0 0,-3 0 0,-1 1 0,1-1 0,4 0 0,1-1 0,4 0 0,2 0 0,-1 0 0,-2 0 0,-6 1 0,3-1 0,-4 1 0,-4 0 0,-3 1 0,18-2 0,-9 2 0,-17 4 0,-7 0 3034,-8 0-3034,-9 4 0,-9-4 0,-1 5 0</inkml:trace>
  <inkml:trace contextRef="#ctx0" brushRef="#br0" timeOffset="49762">19556 13263 24575,'-11'3'0,"-1"4"0,-8 13 0,4-3 0,3 2 0,-11 22 0,-5 19 0,10-7 0,0 4-743,7-12 0,2 1 743,0 8 0,3-2 0,7 6 0,0-3 0,10-29 0,3 3 0,12-22 0,2-11 0,-5-4 1486,-3-11-1486,-13 4 0,-1-1 0,-14-2 0,2 8 0,-9 4 0,6 6 0,-1 0 0,-4 0 0,7 0 0,-1 0 0</inkml:trace>
  <inkml:trace contextRef="#ctx0" brushRef="#br0" timeOffset="50079">19586 13728 24575,'0'20'0,"0"-3"0,0 2 0,12 1 0,8-8 0,11 1 0,-1-23 0,-9-6 0,-10-6 0,-6-4 0,-5 10 0,-34-3 0,-9 4 0,2 7 0,-2 5 0,-24 7 0,15-1 0,29 15 0,18-17 0,5 4 0</inkml:trace>
  <inkml:trace contextRef="#ctx0" brushRef="#br0" timeOffset="51996">21008 13622 24575,'15'26'0,"-3"9"0,2 5 0,2-7 0,3 0 0,3 13 0,1-4 0,11-9 0,6-18 0,13-38 0,-20 4 0,4-6-761,-1-4 1,6-8 0,2-3-1,0-1 761,-2 3 0,1-2 0,1-1 0,1-1 0,1-1 0,-4 3 0,2-1 0,0-1 0,1 0 0,-1 0 0,-2 2 0,4-3 0,0-1 0,-1 2 0,-2 2 0,-3 3 0,6-8 0,-4 4 0,-4 12 0,22 8 0,-48 21 0,-3 25 0</inkml:trace>
  <inkml:trace contextRef="#ctx0" brushRef="#br0" timeOffset="97928">26592 10738 24575,'-20'0'0,"2"0"0,-7 0 0,3 0 0,6 0 0,0 0 0,5 5 0,-5 1 0,-5 6 0,-2-1 0,2-4 0,4 7 0,6-11 0,-7 15 0,-1-7 0,-3 10 0,3-1 0,9 1 0,0-1 0,9 6 0,-4 5 0,5 6 0,0-5 0,0-3 0,13-5 0,-4 7 0,18 8 0,0 2 0,-1-5 0,-2-11 0,6 7 0,-5-6 0,15 12 0,-2-8 0,-6-15 0,-2 3 0,-10-16 0,10 4 0,2-6 0,9-6 0,3-8 0,-5-16 0,-4 7 0,-13-4 0,-1 6 0,-3-1 0,11-25 0,-15 9 0,10-12 0,-22 11 0,6-8 0,-16-11 0,-3 26 0,-2 0 0,-13-23 0,-8 16 0,2 16 0,1 7 0,-7-4 0,-9 4 0,-3-1 0,-1 4 0,11 5 0,15-3 0,9 10 0,4-13 0,6 12 0,0-8 0</inkml:trace>
  <inkml:trace contextRef="#ctx0" brushRef="#br0" timeOffset="107479">1982 1897 24575,'-27'26'0,"-26"13"0,13-1 0,-2 3 0,2-9 0,-1 0-1029,-4 5 1,2-3 1028,15-12 0,3-4 662,-15 6-662,13 1 339,26-18-339,40-8 0,2-7 0,3-3 0,1 5 0,1-2-502,9-6 0,-3 1 502,13 10 367,-31-5 1,-3-1-368,6 8 0,-5-5 0,-43 6 0,-31-10 0,-10 7-340,12-2 0,-1 0 340,-17 5 503,18-4 1,-1-2-504,2-2 0,1-1 135,-4-4 1,1-1-136,4-1 0,3-1 0,-15-4 0,19 6 727,10 4-727,26 22 0,10 20 0,6 2 0,2 3 0,-4-2 0,0 1-385,2 5 1,-1-1 384,12 16 0,-5 1 0,-4-12 0,2-10 0,-13-20 0,-3-35 0,5-36 0,-10 4 0,3-7 0,7 2 0,4-3 0,-1 2-611,-3-6 1,0 3 610,1 15 0,3 1 0,-4 6 0,3-8 0,-8 21 0,-4 1 0,-6 14 0,0 5 0,0 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57:39.0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308 8405 24575,'-5'-6'0,"-1"1"0,-5 5 0,-21 0 0,-24 25 0,1-19 0,21 13 0,-1 2 0,-24-2 0,21-1 0,4-3 0,0 0 0,-12 4 0,16 2 0,0 2 0,-15 8 0,14 2 0,20-17 0,1-5 0,4 16 0,0-7 0,1 9 0,5-9 0,0 4 0,5-1 0,5 7 0,14-4 0,-5-12 0,11 12 0,-12-23 0,33 25 0,2-16 0,-14 0 0,1 1 0,-6-2 0,-1-1-1106,32 1 1106,-9-1-119,-17-5 1,3 0 118,8 1 0,3 1 0,-9-3 0,3 0 0,1 1-837,7 2 0,2 2 0,-3-3 837,10-4 0,-2-1 0,5 5 0,-4 0-124,-21-6 1,0 0 123,19 5 0,2 1 0,-1-4 0,1-1 0,-14 2 0,3 2 0,2-1 0,-2-1 0,3 1 0,-1-1 0,-3-1-460,-4-1 1,-2 0-1,1 0 460,14 3 0,3 1 0,-5-2 0,6-2 0,-3-2-239,0 1 0,2 0 239,-14 0 0,1 0 0,-2 0 0,10 0 0,-3 0 557,0 0 1,-4 0-558,-13 0 0,0 0-74,14 1 1,2-2 73,9-4 0,3-1 0,-17 4 0,2 3 0,0-3-350,5-5 1,0-2 0,-2 2 349,5 5 0,-4 1 0,-5-3 0,-3-3 660,16-4-660,-26 10 0,1 0 521,1-4 0,-1-1-521,5 1 0,-1 1 0,17 2 0,-4-6 0,-16 8 398,16-9-398,4 7 0,-24-6 0,-1 1 0,23 6 0,-9-5 3938,-10-3-3938,17-2 0,-11-5 0,-12 4 0,0-1 0,11-9 0,-7-1 0,-8 4 0,-16 8 0,8-6 0,-3 0 0,4-6 0,-9 6 0,1 0 0,-11 6 0,2 0 0,1 0 0,-4-5 0,4 0 0,-10-6 0,4 5 0,-9 1 0,9 5 0,-18-1 0,-6-13 0,-28-3 0,17 8 0,-1 2 0,3 7 0,-1 1-305,-2-6 1,1 2 304,-28 11 0,16-12 0,-3-2 0,0 8 0,-5-1 0,9 0 0,-5-1 0,-1-1 0,3 2 0,4 2 0,2 2 0,-3-1-332,-12-4 1,-4-2 0,2 2 331,13 5 0,1 2 0,0-1 0,0-3 0,0-1 0,-2 0 0,-5 0 0,-2 0 0,1 2 0,2 2 0,0 1 0,4-1 0,-9-6 0,1 0 0,11 9 0,-2 2 0,3 0 0,-9-6 0,1 1 0,-11-1 0,-2 2 0,1 3 0,3-1 0,20-3 0,2 0 0,0 5 0,1 0 0,-7 0 0,11 0 0,-3 0 0,-4 5 0,-3 0 0,-9-4 0,-4 1 0,12 3 0,-1 3 0,3-2 0,-4 1 0,3-1 0,-9-1 0,2 2 0,14 2 0,3 1 289,0-5 1,0 0-290,-11 0 0,0 1 0,11 4 0,0-2 0,-2-6 0,1-1 0,-20 9 512,16-5 0,-1 0-512,5 0 0,1 1 0,-4 2 0,1 2 0,4-2 0,2 0 0,-7-1 0,3 4 0,21-10 0,10 4 0</inkml:trace>
  <inkml:trace contextRef="#ctx0" brushRef="#br0" timeOffset="1018">22978 8701 24575,'63'-10'0,"-14"3"0,3 0 0,-4 1 0,5-1-1020,4-2 0,6-2 0,-3 1 1020,-10 3 0,-2 0 0,1-1 0,10-2 0,1-2 0,-4 1 272,2 0 1,-6 2-273,-10-1 0,-18 4 149,-31 5 1,6-4-1,-21 5 1</inkml:trace>
  <inkml:trace contextRef="#ctx0" brushRef="#br0" timeOffset="1268">23845 8505 8191,'0'-16'0,"0"1"5063,14 4-5063,8 5 2818,22 10-2818,1 22 0,-8 7 0,-16 6 1719,-15-5-1719,-18-3 6784,-10-1-6784,-5 1 0,1-17 0,9 0 0,11-13 0,1 4 0</inkml:trace>
  <inkml:trace contextRef="#ctx0" brushRef="#br0" timeOffset="2633">31489 8645 8191,'0'-11'0,"0"0"5063,5 5-5063,-4-3 2818,8 8-2818,2-9 1719,6 4-1719,4 0 6784,-4 6-6784,-6 19 0,-21 20 0,-5 0 0,-8-2 0,11-17 0,3-14 0,7 4 0,-2 5 0,4-2 0,9 7 0,3-15 0,33 0 0,7-5 0,7-8 0,-20 6 0,-22-7 0</inkml:trace>
  <inkml:trace contextRef="#ctx0" brushRef="#br0" timeOffset="2867">31904 8577 24575,'4'52'0,"4"1"0,-2-1 0,0-16 0,-15 5 0,-3-21 0,1-13 0,2 2 0</inkml:trace>
  <inkml:trace contextRef="#ctx0" brushRef="#br0" timeOffset="3019">32139 8478 8191,'43'-29'0,"-1"1"0,1 0 0,10-3 0,3 0 0,0 1 1386,0 1 0,0 0 0,0 1-1386,6 0 0,-1 0 0,-9 3 1460,-16 6 0,-6 2-1460,16-9 0,-42 21 0,-9 5 0</inkml:trace>
  <inkml:trace contextRef="#ctx0" brushRef="#br0" timeOffset="4217">28071 15420 24575,'-6'-11'0,"36"-35"0,-4 19 0,6 4 0,2 4 0,5 11 0,-4 36 0,-9 8 0,-18 21 0,2-1 0,-20-12 0,-6 0 0,5-6 0,-2-2 0,-5 3 0,-1-3 0,-5 9 0,25-33 0,13 3 0,34-14 0,-12-1 0,18-7 0,-23-14 0,-3 7 0,-9 0 0,-15 9 0</inkml:trace>
  <inkml:trace contextRef="#ctx0" brushRef="#br0" timeOffset="4453">28543 15437 24575,'21'23'0,"-9"15"0,6-3 0,-16 4 0,-2 2 0,8 14 0,-14-17 0,-5-2 0,-3-1 0,-6-16 0,10-14 0</inkml:trace>
  <inkml:trace contextRef="#ctx0" brushRef="#br0" timeOffset="4667">28691 15327 8191,'19'-38'0,"-1"0"0,6 0 0,5-2 1001,7-2 1,6-3-1,1 0-1001,2 1 0,1 0 0,2-1 0,-9 8 0,1-2 0,-1 1 0,-2 3 0,0 2 0,-3 2 0,-3 5 1503,3-3 1,-14 14-1504,-23 22 488,-1 5 0,-10 3 0,7-6 0</inkml:trace>
  <inkml:trace contextRef="#ctx0" brushRef="#br0" timeOffset="7684">27594 15099 24575,'30'-21'0,"0"0"0,7-2 0,3 1 0,13-5 0,6-1-1301,-15 8 1,5-2-1,1 1 1,1 1 1300,2 0 0,1 1 0,1 0 0,1 0 0,-5 2 0,3-1 0,-1 1 0,-1 0 0,-4 2 522,10-4 1,-4 2-1,-6 3-522,1 0 0,-13 4 0,-27 3 0,-26 7 0</inkml:trace>
  <inkml:trace contextRef="#ctx0" brushRef="#br0" timeOffset="8849">27526 14345 24575,'0'-10'0,"0"-6"0,0 4 0,9-5 0,-2 6 0,13-6 0,1 5 0,-3 1 0,6 11 0,-17 6 0,2 26 0,-24 29 0,6-25 0,-2 0 0,-4 4 0,-2-3 0,-8 6 0,7-19 0,7-18 0,15 4 0,2-9 0,40 4 0,-2-5 0,-6-4 0,-2-1 0,-1 3 0,-1-6 0</inkml:trace>
  <inkml:trace contextRef="#ctx0" brushRef="#br0" timeOffset="9117">28050 14329 24575,'-6'9'0,"1"-2"0,15 3 0,9-5 0,0-14 0,4 2 0,-15-9 0,-3 6 0,-10-1 0,-15 5 0,2 1 0,-21 17 0,20 1 0,-5 1 0,18-4 0,1-10 0</inkml:trace>
  <inkml:trace contextRef="#ctx0" brushRef="#br0" timeOffset="9849">25700 16210 24575,'45'-24'0,"-5"-2"0,6-1 0,2 4 0,1 0 0,3-4 0,-2 3 0,-8 10 0,-7 4 0,-8 5 0,-22 10 0</inkml:trace>
  <inkml:trace contextRef="#ctx0" brushRef="#br0" timeOffset="10053">25879 16375 24575,'29'-22'0,"0"0"0,5-9 0,2-5 0,1 2 0,14-6 0,0 0 0,-16 6 0,-1-2 0,-4 10 0,5 14 0,-30 9 0,-5 13 0</inkml:trace>
  <inkml:trace contextRef="#ctx0" brushRef="#br0" timeOffset="17282">29461 14131 24575,'25'25'0,"0"0"0,6-2 0,-1-3 0,13 16 0,-2-17 0,-25-4 0,-5-8 0,6 3 0,-10-5 0,2-5 0</inkml:trace>
  <inkml:trace contextRef="#ctx0" brushRef="#br0" timeOffset="17466">29668 14104 24575,'-15'16'0,"-20"24"0,10 2 0,5-5 0,1 1 0,2 5 0,2 1 0,8-25 0,2-14 0</inkml:trace>
  <inkml:trace contextRef="#ctx0" brushRef="#br0" timeOffset="17700">29808 13967 24575,'0'16'0,"0"0"0,0 4 0,6 18 0,2-6 0,0 1 0,2 23 0,5-2 0,-15-37 0</inkml:trace>
  <inkml:trace contextRef="#ctx0" brushRef="#br0" timeOffset="18200">30072 14084 24575,'6'-9'0,"-2"2"0,-4-13 0,-17 4 0,8 0 0,-14 6 0,22 5 0,-3-4 0,26 7 0,-8-7 0,15 9 0,-12 0 0,-2 0 0,-4 0 0,12 4 0,0-2 0,15 2 0,-10-9 0,-7-1 0,-11-9 0,-15 8 0,-7-11 0,-1 16 0,-8-8 0,9 10 0,2 0 0,5 0 0</inkml:trace>
  <inkml:trace contextRef="#ctx0" brushRef="#br0" timeOffset="18699">30657 13810 24575,'16'-9'0,"22"-6"0,17-13 0,-2 6 0,-13 5 0,-26 11 0</inkml:trace>
  <inkml:trace contextRef="#ctx0" brushRef="#br0" timeOffset="19205">31220 13565 24575,'-20'-6'0,"-1"-4"0,4 9 0,7 10 0,18 7 0,1 10 0,14 6 0,15 21 0,-4-4 0,1 1 0,-16-22 0,-24-13 0,-6-3 0,-1-2 0,-8-5 0,13-10 0,-7-6 0,13-1 0,-4-3 0,5-1 0,17-8 0,13-15 0,-6 15 0,2-2 0</inkml:trace>
  <inkml:trace contextRef="#ctx0" brushRef="#br0" timeOffset="19449">31425 13646 24575,'9'11'0,"-7"7"0,16-16 0,-5 17 0,17-17 0,12 7 0,-13-14 0,-18-18 0,-37 4 0,-12-12 0,0 21 0,21 4 0,8 6 0</inkml:trace>
  <inkml:trace contextRef="#ctx0" brushRef="#br0" timeOffset="19635">31747 13419 8191,'-11'0'0,"5"-5"0,2 4 0,4-4 0</inkml:trace>
  <inkml:trace contextRef="#ctx0" brushRef="#br0" timeOffset="19819">31837 13342 24575,'0'23'0,"0"3"0,0 12 0,0-1 0,0 5 0,0 5 0,0 3 0,0-4 0,0 3 0,0-5 0,0-1 0,0-4 0,0 26 0</inkml:trace>
  <inkml:trace contextRef="#ctx0" brushRef="#br0" timeOffset="19986">32320 13807 24575,'-11'0'0,"5"0"0,1 0 0</inkml:trace>
  <inkml:trace contextRef="#ctx0" brushRef="#br0" timeOffset="20354">31484 14727 23070,'54'-29'0,"-1"1"0,1 0 0,0-1 0,-1 1 0,-1 2 0,2 0 0,0-1 0,1 1 0,1 0 0,1 1 0,-4 1 0,2 1 0,1 0 0,0 1 0,0-1 0,-2 2 0,-1 0-1531,11-5 1,-2 1-1,-2 1 1,-1 1-1,-2 2 1531,2 3 0,-1 1 0,-4 1 0,-9 2 0,-2-4 0,-8 4 0,1 11 0,-24-10 0</inkml:trace>
  <inkml:trace contextRef="#ctx0" brushRef="#br0" timeOffset="20484">32635 14279 24575,'31'0'0,"-6"0"0</inkml:trace>
  <inkml:trace contextRef="#ctx0" brushRef="#br0" timeOffset="38804">13090 11034 24575,'-5'-6'0,"4"-4"0,-4 0 0,1 3 0,2-7 0,-7 12 0,7-7 0,-7 8 0,3-4 0,-17 5 0,9 0 0,-26 12 0,11 4 0,-19 18 0,11-4 0,-1 5 0,7 1 0,11-10 0,0 2 0,5 3 0,1 1 0,-7 9 0,1 0 0,10-5 0,2-2 0,-8 26 0,9-20 0,7-12 0,0 2 0,7 9 0,15 15 0,-5-12 0,12-1 0,-15-21 0,19 17 0,12 6 0,-13-18 0,3 0 0,5 3 0,-2-1 0,-7-11 0,-1-1 0,0 3 0,-2-2 0,10 3 0,-4-4 0,3 1 0,-5-2 0,2 0 0,20 6 0,1-1 0,-17-10 0,-2 0-279,5 7 1,-1-2 278,16-10-1,-13 8 1,2 2 0,3-5 0,1-1 0,12-1 0,0 1-546,-12 5 1,-3-1 545,-4-10 0,-3-2 0,17 10 0,0 0 0,0-7 0,-17 2 0,2-1 0,6-3 0,1-2 0,13 1 0,0 0-304,-12 0 0,-1 0 304,-2 0 0,-4 0 0,14 0 0,-16 0 1,1 0-1,2 1 0,1-2 0,15-3 0,2-2 0,-1 1 0,2-2-377,-17 0 1,2-2 0,-2 2 376,9 0 0,-1 1-129,9-4 1,-1-1 128,-17 5 0,-1 0 0,5-5 0,-2 1 0,-11 3 0,-3 1 0,16-2 1048,-12-1-1048,11 1 0,-16-3 0,1-3 0,8 1 0,0 1 0,23-6 0,-9-10 0,-25 25 0,-1-23 2287,-7 23-2287,16-23 307,2-3-307,6-12 0,-11 5 0,-9 4 0,-6 2 0,-4-2 0,0-29 0,-1 0 0,-12 9 0,7-10 0,-9 28 0,0-15 0,0 8 0,-6 9 0,4 2 0,-4 9 0,0-8 0,-2 1 0,-18-16 0,3 7 0,-12-3 0,-2 0 0,0 10 0,-8 2 0,-7 2 0,6 1 0,2 9 0,13-5 0,-23 9 0,21 3 0,-3 0 0,-15 2 0,-2 1 0,-8-5 0,2 1-1305,10 9 0,1 0 1305,-2-10 0,1 0 0,12 9 0,0 1-150,-15-9 0,-2-2 150,5 6 0,-1-1 0,-14-4 0,0-1 0,19 5 0,3 1 0,1 1 0,1 0 0,-16-4 0,6 7 0,-5 1 0,-1-4 0,-4 0 0,6 4 0,-3 2 0,2-1-1157,-8 0 1,2 0 1156,-2-1 0,3 2 0,22 4 0,1 1-115,-19 0 0,-3 2 115,3 6 0,-2 2 0,10-7 0,-2-1 0,0 0-225,0 3 1,0-1 0,3-1 224,-8-2 0,3 0 0,2 4 0,3-1 245,-9-8-245,17 8 0,-3 0 0,7-5 0,-1 1 0,-5 10 0,4 0 0,-2-2 0,19 5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4:59:40.29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1523 3708 24575,'6'5'0,"7"38"0,-1 22 0,-2-21 0,0 0 0,0-5 0,0-2 0,1 10 0,4-19 0,-9-12 0,10 0 0,20-30 0,17-23 0,-9-1 0,3-6-1113,-10 9 0,1-1 0,5-4 1113,0 1 0,4-4 0,3-2 0,3 0 0,0 1-818,-6 6 0,2 1 0,1 0 0,1-1 0,1 1 0,0-1 818,0 2 0,0-1 0,2-1 0,1 1 0,-1 0 0,-1 2 0,-1 2 0,-1 1 0,0 1 0,-1 1 0,-2 2 0,-1 1 0,-2 2 0,5-1 0,-2 2 0,-4 3 0,-5 3 0,3 1 0,-9 5 0,-10 3 0,-37 24 0,14-11 0,-20 11 0</inkml:trace>
  <inkml:trace contextRef="#ctx0" brushRef="#br0" timeOffset="2050">10017 5430 24575,'-5'-6'0,"9"2"0,6 4 0,31 0 0,22 0-804,-20 0 1,5 0 803,6 0 0,5 0 0,3 0-701,-11-3 1,2-1 0,1 0 0,4 1 700,1 2 0,3 1 0,2 0 0,-1-1 0,-2 0-977,3-2 1,-2 0-1,-1-1 1,0 1 976,-1-1 0,2 1 0,-3-1 0,-4 2 0,-5 1 0,-3 0 0,1 0-101,5-4 0,1 0 0,-1 2 101,-2 2 0,-1 2 0,0-1 0,-2-3 0,0 0 0,-3 0 375,7 2 0,-6 0-375,8-8 2504,-33 9-2504,-6 0 1213,-34 0 1,18 0-1,-24 0 1</inkml:trace>
  <inkml:trace contextRef="#ctx0" brushRef="#br0" timeOffset="10199">2156 4763 24575,'11'0'0,"1"-13"0,34-4 0,-10-8 0,12-1 0,-10 7 0,-10 3 0,2-2 0,3 2 0,2-1 0,7-5 0,0 1 0,-8 8 0,-3 4 0,3 3 0,-21 8 0,-19 7 0</inkml:trace>
  <inkml:trace contextRef="#ctx0" brushRef="#br0" timeOffset="10467">2161 4997 24575,'15'0'0,"1"0"0,30-9 0,-10-4 0,3-2 0,9-2 0,2-1 0,-2-3 0,-1 1 0,-4 5 0,-4 2 0,-3 1 0,0 6 0,-28 6 0,1 0 0</inkml:trace>
  <inkml:trace contextRef="#ctx0" brushRef="#br0" timeOffset="11515">10167 5271 24575,'29'-16'0,"1"-1"0,24-4 0,4-1 0,-9 4 0,0 1 0,-16 4 0,-2 1 0,6 1 0,-3-1 0,-2-9 0,-15 18 0,-35 12 0,15-4 0,-29 17 0</inkml:trace>
  <inkml:trace contextRef="#ctx0" brushRef="#br0" timeOffset="11749">10105 5445 24575,'61'-2'0,"1"1"0,0-1 0,-3-5 0,-11-8 0,-4-1 0,18-2 0,-31 0 0,-26 22 0,-5-8 0,0 9 0</inkml:trace>
  <inkml:trace contextRef="#ctx0" brushRef="#br0" timeOffset="15866">19855 4881 24575,'51'-11'0,"-5"-1"0,7-3 0,-6 3 0,7-2 0,1-1 0,-2 0-2339,10-2 1,-1-1 0,0 0 2338,-13 3 0,2 0 0,-2 1 0,-4 2 0,16 0 0,-5 2 1010,-3-5 0,-5 2-1010,17 10 1121,-51 15-1121,-35 17 0,-17 3 0,11-10 0</inkml:trace>
  <inkml:trace contextRef="#ctx0" brushRef="#br0" timeOffset="16099">20201 5102 24575,'56'-10'0,"-6"-1"0,5-3 0,5-4 0,4-3-405,-11 5 1,1-1 0,-1 0 404,-6 2 0,-2 0 0,-3 2 0,3-1 0,-6 3 0,5-4 0,-33 15 0,-7 0 0</inkml:trace>
  <inkml:trace contextRef="#ctx0" brushRef="#br0" timeOffset="17185">27018 5610 24575,'-4'-7'0,"-2"3"0,-5-1 0,0 4 0,50-18 0,30-7 0,-26 12 0,2 1 0,4-1-1158,7-1 0,6 0 0,1 0 1,-4 0 1157,0-4 0,-2 1 0,-3 4 0,16 5 0,-10 1 1049,-4-17-1049,-22 23 0,-11-7 0,-39 18 0,-26 9 0,-6 2 0,4-3 0,-1 1 0,0 0 0</inkml:trace>
  <inkml:trace contextRef="#ctx0" brushRef="#br0" timeOffset="17436">27043 5723 24575,'45'-8'0,"1"0"0,-5-2 0,3-2 0,0 0 0,-1 0 0,0 0 0,0 0-1220,5 1 0,1 0 0,-4 0 1220,2-4 0,-2 1 570,5 7 1,-2 0-571,11-11 599,-1 8-599,-60 1 0,3 7 0,-18-7 0</inkml:trace>
  <inkml:trace contextRef="#ctx0" brushRef="#br0" timeOffset="32798">10658 9512 24575,'-15'0'0,"-2"0"0,-12 0 0,0 6 0,-1-4 0,4 10 0,6-11 0,-10 11 0,-2-10 0,-5 10 0,10-10 0,7 8 0,10-8 0,-6 7 0,0-3 0,-4 5 0,3 0 0,7-1 0,0-4 0,9 4 0,-9 0 0,4 6 0,-4 5 0,-1 0 0,0-5 0,5 0 0,1-6 0,0 1 0,4 4 0,-4 1 0,5 1 0,0 7 0,0-7 0,0 8 0,6-4 0,-4-1 0,9-8 0,-5 6 0,9-7 0,1 10 0,4-1 0,-8-4 0,6-1 0,-2-4 0,6-5 0,-6 4 0,2-9 0,-16 8 0,17-7 0,-12 2 0,13 1 0,-4 1 0,6 0 0,-5 4 0,2-9 0,-2 4 0,8-1 0,1-2 0,10 2 0,0-4 0,4 0 0,-8 0 0,-4 0 0,10 0 0,-5 0 0,16 7 0,-17-6 0,-2 5 0,-14-6 0,4 0 0,1 0 0,6 0 0,8 0 0,-11 0 0,0 0 0,-14 0 0,6 0 0,9 0 0,8 0 0,-1 0 0,-7 0 0,-6 0 0,6 0 0,3 0 0,8 0 0,-9 5 0,-6-4 0,3 4 0,-2-5 0,14 0 0,-4 0 0,-5 0 0,-7 0 0,-10 0 0,22 0 0,21 0 0,-6 0 0,2 0 0,-12 0 0,-1 0 0,6 1 0,-4-2 0,10-8 0,9 7 0,4-6 0,-2 8 0,-20 0 0,-13 0 0,-7 0 0,6 0 0,7 0 0,9 0 0,-9 0 0,-2 0 0,-10 0 0,1-6 0,-1 4 0,10-4 0,9 6 0,28 0 0,-13 0 0,9 0 0,-25 0 0,17-9 0,-3 7 0,6-6 0,-18 8 0,-10 0 0,-14 0 0,4 0 0,4 0 0,-6 0 0,10 0 0,-12 0 0,0 0 0,-1 0 0,1 0 0,0 0 0,10 0 0,5 0 0,5 0 0,3 0 0,7 0 0,-11 0 0,3 0 0,5 0 0,1 0 0,13 0 0,-2 0-342,-14-1 1,-3 2 341,-1 3 0,-3 0 0,5-2 0,16 7 0,-12-9 0,10 0 0,-18 0 0,-12 0 683,1 0-683,-7 0 0,4 0 0,1 0 0,-5 0 0,-2 0 0,-4 0 0,9 0 0,2 0 0,13 6 0,10-5 0,-3 6 0,5-7 0,-9 0 0,10 0 0,9 8 0,-23-7 0,1 0 0,3 4 0,0-1 0,-5-4 0,1 0 0,11 4 0,0 2 0,-2-6 0,1 2 0,12 8 0,0 0 0,-3-9 0,-2 0 0,-2 9 0,-4-1 0,-11-8 0,0 0 0,9 8 0,2 0 0,-6-7 0,1-1 0,16 3 0,0 2-341,-16-2 1,-1 0 340,-2-3 0,-3 0 0,4 8 0,25-9 0,-1 0 0,-18 0 0,4 0 0,12 0 0,-1 0 0,-16 0 0,-1 0 0,11 0 0,0 0 0,-8 0 0,-2 0 0,1 0 0,1 0 0,15 0 0,0 0-422,-15 0 1,-3 0 421,-4 0 0,-3 0 0,11 0 652,17 0-652,-25 0 0,2 0 0,7 0 0,2 0 0,6 0 0,0 0 0,-15 0 0,-1 0 0,6 0 0,0 0 0,-3-5 0,-1 0 0,-1 4 0,0-1 0,-1-3 0,-3 0 0,20 5 0,-10 0 0,2 0 0,8 0 872,9 0-872,-32 0 0,1 0 0,5 1 0,-2-2 0,23-7 0,-5 6 0,-17-7 0,18 9 0,3 0 0,2-6 0,3 5 0,-30-6 0,4 7 0,-18 0 0,10-6 0,2 5 0,9-11 0,-10 10 0,-1-4 0,-10 6 0,10-6 0,2 4 0,9-10 0,-4 10 0,-7-4 0,-4 6 0,-6-6 0,10 5 0,2-5 0,9-1 0,-1 6 0,-8-5 0,-2 6 0,-14 0 0,13 0 0,-2-6 0,14 4 0,-9-4 0,-2 6 0,-10 0 0,1-5 0,0 4 0,1-4 0,-6 5 0,5-5 0,-5 4 0,5-4 0,0 0 0,0 4 0,-9-8 0,14 7 0,-17-2 0,26-5 0,-16 7 0,5-11 0,-9 11 0,-9-7 0,3 8 0,-3-9 0,5 4 0,0 0 0,-1-4 0,1 9 0,-5-9 0,8 9 0,-12-8 0,12 7 0,-8-7 0,5 7 0,0-7 0,-1 8 0,-4-9 0,4 9 0,-4-4 0,5 5 0,-1-5 0,-4-1 0,4 0 0,-9-4 0,9 9 0,-9-8 0,13 3 0,-12-10 0,12 0 0,-4-7 0,2 1 0,3-1 0,-9 6 0,4 7 0,-9-4 0,4-6 0,-5-2 0,4-2 0,-2 4 0,2 8 0,-4-7 0,0 2 0,-4 1 0,-2 1 0,0 4 0,-4 5 0,9-4 0,-9 0 0,0-6 0,-14 0 0,-17 0 0,13 6 0,-5 4 0,18-4 0,-7 9 0,0-10 0,-3 9 0,9-4 0,0 1 0,6 4 0,-6-9 0,-1 9 0,-9-10 0,-5 10 0,3-11 0,-11 10 0,7-10 0,-9 10 0,0-4 0,9 0 0,2 4 0,9-4 0,-24-2 0,1 6 0,-14-7 0,19 3 0,4 6 0,-1-2 0,-2-12 0,2 12 0,-1 2 0,-18-9 0,-5 1 0,1 5 0,11-5 0,12 8 0,5 0 0,-7 0 0,-17-9 0,-5 7 0,22-2 0,0 0 0,-1-1 0,1 1 0,-22 2 0,24-2 0,0 0 0,-24 4 0,23 0 0,-2 0 0,0 0 0,1 0 0,4 0 0,1 0 0,-32 0 0,8 0 0,18 0 0,-2 0 0,-2-5 0,-2 0 0,-10 3 0,-2 1 0,0-4 0,2 0 0,11 5 0,1 0 0,-6 0 0,0 0 0,7 0 0,-1 0 0,-10 0 0,2 0 0,10 0 0,2 0 0,-1 0 0,1 0 0,-9 0 0,-8 0 0,0 0 0,17 0 0,-3 0 0,-1 0 0,-1 0 0,-10 0 0,-4 0 0,13 0 0,-2 0 0,3 0 0,-6 0 0,-1 0 0,2 0 0,-5 0 0,2 0-407,-14 0 1,-1 0 406,15 0 0,-1 0 0,-1 0 0,-1 0 0,-1 0 0,4 0-812,-7 0 1,3 0 811,1 0 0,4 0 0,14 0 0,0 0-128,-15 0 0,-2 0 128,-3 0 0,-1 0 0,12 0 0,-1 0 0,0 0 0,-19 0 0,3 0-507,14 0 1,3 0 506,4 0 0,3 0 0,-17 0 346,9 0 1,-3 0-347,5 0 0,-1 0 0,-9 0 0,-1 0 339,9 0 1,4 0-340,-23 0 0,2 0 261,8 0-261,17 0 0,-3 0 0,-4 1 0,-3-2 0,-11-4 0,-2-1-715,16 5 0,-1 1 0,2-2 715,-5-3 0,1 0 0,-4 4 0,2 2 0,-15-1 0,22 0 0,-3 0 0,1 0 0,-3 0 0,-7 0 0,0 0 181,16 0 1,1 0-182,-2 0 0,3 0 0,-10 0 0,-17 0 0,31 4 0,0 0 1664,-4-3 1,0 0-1665,-1 4 0,1-1 0,4-4 0,1 0 0,-25 0 0,12 0 0,-17 0 525,1 0-525,16 0 0,0 0 0,10 0 0,2 0 0,-31 0 0,19 8 0,-9-6 0,22 3 0,-2-1 0,-3-4 0,-2 0 0,-3-1 0,1 2 0,-17 7 0,3-6 0,18 7 0,-10-9 0,-1 8 0,-10-6 0,17 7 0,9-4 0,18-4 0,-5 4 0,-7 1 0,4-5 0,-6 11 0,4-10 0,2 10 0,-16-10 0,7 10 0,-9-5 0,8 6 0,3-6 0,9-2 0,1 1 0,-10-4 0,-2 10 0,9-11 0,5 5 0</inkml:trace>
  <inkml:trace contextRef="#ctx0" brushRef="#br0" timeOffset="37732">15985 3609 24575,'37'-12'0,"19"-3"0,-24 6 0,1 0 0,13-3 0,2 3 0,-8 2 0,-1 1 0,-1-4 0,-3 2 0,-1 5 0,-41-5 0,6 8 0,-24 0 0</inkml:trace>
  <inkml:trace contextRef="#ctx0" brushRef="#br0" timeOffset="37967">16222 3542 24575,'4'16'0,"-2"4"0,9 5 0,-10-2 0,11 7 0,-10-10 0,4 10 0,-6-3 0,0 5 0,0-11 0,0-11 0,0-5 0</inkml:trace>
  <inkml:trace contextRef="#ctx0" brushRef="#br0" timeOffset="38499">16438 3671 24575,'0'22'0,"0"16"0,0-4 0,0 6 0,0-15 0,0-6 0,4-11 0,-3-13 0,4-8 0,-5-29 0,9-8 0,-1-3 0,15 1 0,-8 22 0,4 10 0,-3 3 0,1 11 0,-1 0 0,3 12 0,3 20 0,-9-9 0,2 19 0,-24-18 0,-12 6 0,-2-4 0,-6-6 0,-3 7 0,18-17 0,-6 10 0</inkml:trace>
  <inkml:trace contextRef="#ctx0" brushRef="#br0" timeOffset="38982">15915 4108 24575,'45'-8'0,"0"-1"0,-1 4 0,3-1 0,0 1 0,-2-1 0,1-1 0,1 0-1902,11-4 0,3-1 0,-4 3 1902,9 7 0,-2-1 0,-19-7 0,1-2 0,-2 2 652,12 8 0,0 1-652,8-6 0,-4 1 501,-23 4 1,-5 4-502,4 13 0,-28-11 0,-33 11 0</inkml:trace>
  <inkml:trace contextRef="#ctx0" brushRef="#br0" timeOffset="39882">15822 4442 24575,'15'0'0,"-3"-5"0,7 4 0,14-10 0,17 1 0,-6-4 0,1 4 0,-24 4 0,-15 6 0,2 0 0,-13 0 0</inkml:trace>
  <inkml:trace contextRef="#ctx0" brushRef="#br0" timeOffset="40148">15986 4431 24575,'4'25'0,"-2"15"0,9 6 0,-10 5 0,10-11 0,-10-10 0,4-14 0,-5-5 0,0-7 0</inkml:trace>
  <inkml:trace contextRef="#ctx0" brushRef="#br0" timeOffset="40698">16155 4555 24575,'0'47'0,"0"1"0,0-12 0,0-8 0,0-4 0,6-61 0,-4 12 0,9-9 0,3-1 0,1-3 0,16 7 0,-9 9 0,6 14 0,8-11 0,0 16 0,-6-5 0,-15 18 0,-10 2 0,-5 8 0,-14-2 0,1 4 0,-15 0 0,6-5 0,4-7 0,3-5 0,9-5 0,1 0 0</inkml:trace>
  <inkml:trace contextRef="#ctx0" brushRef="#br0" timeOffset="41032">16568 4441 24575,'5'21'0,"-4"9"0,4 3 0,-5-6 0,0-3 0,5-18 0,-4 8 0,4-7 0,-5 3 0,0-5 0</inkml:trace>
  <inkml:trace contextRef="#ctx0" brushRef="#br0" timeOffset="41249">16523 4554 8191,'9'-11'0,"12"-1"5063,20 0-5063,-2-2 704,2 2 1,-25 4-1,-7 3 1</inkml:trace>
  <inkml:trace contextRef="#ctx0" brushRef="#br0" timeOffset="41784">16900 4334 24575,'0'43'0,"6"-4"0,-5-2 0,5 5 0,-6 0 0,0-4 0,0-27 0,0-2 0</inkml:trace>
  <inkml:trace contextRef="#ctx0" brushRef="#br0" timeOffset="42099">16907 4342 10673,'0'-11'0,"9"-1"5029,11-3-5029,2 7 2419,6-7-2419,-7 14 1392,9-12-1392,-7 12 5062,-3-10-5062,-5 10 0,-14-4 0,4 5 0</inkml:trace>
  <inkml:trace contextRef="#ctx0" brushRef="#br0" timeOffset="42299">16977 4366 24575,'4'6'0,"24"-9"0,1-6 0,20-7 0,-17 2 0,-12 7 0,-11 1 0</inkml:trace>
  <inkml:trace contextRef="#ctx0" brushRef="#br0" timeOffset="42766">17281 4274 24575,'5'11'0,"6"13"0,-9 27 0,1-16 0,0 1 0,-3 0 0,0-2 0,0 22 0,0-54 0,0-7 0,10-57 0,-5 27 0,2 0 0,3 0 0,2 1 0,9-25 0,-5 38 0,-1 15 0,0 7 0,-1 10 0,-4 6 0,-9 9 0,-16-14 0,-3 7 0,-8-18 0,9 4 0,7-5 0,5 0 0</inkml:trace>
  <inkml:trace contextRef="#ctx0" brushRef="#br0" timeOffset="52332">16791 5081 24575,'37'-8'0,"-1"1"0,10-5 0,4-2 0,-2 1 0,2-2 0,0 0 0,9-5 0,0 1 0,-12 5 0,2 0 0,-6 1 0,-5 2 0,-4 1 0,27-6 0,-29 10 0,-71 36 0,-10 2 0,-6 4 0,13-12 0</inkml:trace>
  <inkml:trace contextRef="#ctx0" brushRef="#br0" timeOffset="52650">16703 5363 24575,'32'-18'0,"1"1"0,8-2 0,1 1 0,2-1 0,6-1-1374,-6 4 0,5-2 0,4 0 1,-1 1 1373,2 0 0,0 0 0,1 0 0,2-1 0,6-2 0,2 0 0,-1 0 0,-3 1 548,6 0 0,-4 2 0,-10 2-548,-10 3 0,-19 8 222,-37 16 0,-17 1 1,-2 3-1</inkml:trace>
  <inkml:trace contextRef="#ctx0" brushRef="#br1" timeOffset="62200">31935 4217 24575,'39'0'0,"1"-6"0,-3 4 0,-6-10 0,-6 11 0,-18-1 0,1 4 0,-13 2 0</inkml:trace>
  <inkml:trace contextRef="#ctx0" brushRef="#br1" timeOffset="62432">31974 4353 24575,'16'0'0,"4"0"0,-4 0 0,5-5 0,0-1 0,-4 0 0,-2 2 0,-9 4 0,-1 0 0</inkml:trace>
  <inkml:trace contextRef="#ctx0" brushRef="#br1" timeOffset="66582">12860 8548 24575,'-11'0'0,"0"0"0,1 0 0,-1 0 0,-4 4 0,3-2 0,-4 7 0,1-8 0,3 4 0,-3 0 0,-1-4 0,0 9 0,-6-4 0,1 6 0,4-6 0,-2 6 0,-3-6 0,-4 6 0,-1-1 0,1-5 0,5 5 0,5-9 0,1 8 0,4-8 0,-5 7 0,-1-3 0,-17 13 0,7 2 0,-8-6 0,7 11 0,5-14 0,-11 9 0,-3 3 0,-17 6 0,2 5 0,7 0 0,9-6 0,15-12 0,0 11 0,5-15 0,6 10 0,5-7 0,5 1 0,0 4 0,0 5 0,0-8 0,0 2 0,0-5 0,0 6 0,0 5 0,0 5 0,0-9 0,0 3 0,0-14 0,0 9 0,0-3 0,0 4 0,0-4 0,0 2 0,0-3 0,0 5 0,0-5 0,0-1 0,0 0 0,0-3 0,0-2 0,0-5 0</inkml:trace>
  <inkml:trace contextRef="#ctx0" brushRef="#br1" timeOffset="69532">11978 9043 24575,'-11'15'0,"-4"20"0,-2-8 0,1 13 0,-3-15 0,2-7 0,1-1 0,1-5 0,-1 4 0,-1 0 0,-9 7 0,8-6 0,-6 1 0,12-11 0,-7 8 0,-2 9 0,-10 12 0,3 1 0,-3-3 0,14-17 0,2-7 0,2 4 0,-7-1 0,1 9 0,-7-3 0,10-3 0,0-4 0,1 3 0,-2 2 0,-5 5 0,-1 3 0,6-7 0,-1 6 0,5-7 0,0 12 0,-8 2 0,-1 22 0,-9-8 0,15 6 0,-14-7 0,17 4 0,-2-11 0,-2 2 0,6-3 0,2 1 0,0 13 0,1 0 0,-2-10 0,2-2 0,7-3 0,0-2 0,-7 14 0,8-3 0,0-9 0,0 3 0,0 6 0,0 1 0,0-1 0,0-1 0,-1-6 0,2-3 0,9 12 0,-8 11 0,7-24 0,1 2 0,-5 3 0,0 0 0,4 1 0,1-2 0,1-3 0,2-3 0,18 23 0,-8-24 0,4-4 0,-7-8 0,-1 3 0,2-8 0,-4 6 0,-6-17 0,10 12 0,6-7 0,17 6 0,-2-6 0,5-1 0,16 3 0,-10-7 0,12 6 0,-19-8 0,-12 0 0,3 0 0,1 0 0,3 0 0,11 0 0,0 0 0,-9 0 0,-1 0 0,7 1 0,0-2 0,-6-3 0,1-1 0,11-1 0,2-1 0,-2-4 0,2 0-944,7-2 1,-1 2 943,-16 5 0,-3 0 0,6-6 0,-3 3 0,9 6 0,-17-5 0,3-4 0,-3 0 0,1-2 0,-1 3 0,-1-2 0,-5-4 0,-3 0 0,8-2 0,17-9 0,5-2 0,-19 10 0,2 0 0,1 0 0,-2 0 0,-6 4 0,-2 0 0,0-2 0,-2 1 0,7-4 0,-11 5 0,2-2 0,2-3 0,1-1 0,0 0 0,0 1 0,-5 0 0,-2 1 1887,11-13-1887,-16 17 0,16-17 0,3-3 0,-13 11 0,0-1 0,-1-1 0,-1 0 0,11-13 0,-3 3 0,-11 12 0,9-11 0,-2 5 0,-6 1 0,2-3 0,0 2 0,0 0 0,1-3 0,0-2 0,7-11 0,-3-1 0,-9 15 0,-2 0 0,6-10 0,-2 1 0,4-12 0,2 6 0,-14 4 0,4 15 0,-11-25 0,5 1 0,-8 18 0,0-1 0,1 2 0,-1 1 0,4-22 0,-9 16 0,-6 7 0,-3-2 0,-12-28 0,4 15 0,-4-1 0,-4 3 0,-1 0 0,-2-2 0,0 1-520,2 8 1,-1 2 519,0 2 0,1 3 0,-14-14 0,9 18 0,-3-1 0,0-1 0,-2 1 0,-1 1 0,0 2-326,1 2 1,1 2 325,-21-6 0,21 11 0,-3 1 0,-7 2 0,-3 1 0,-12-7 0,-2 1-22,16 8 0,-1 3 0,0-1 22,-2-3 0,-1 1 0,2 1 0,-13 1 0,-1 2 0,9 2 0,-4 0 0,2 1 0,7 2 0,1 2 0,-2-1 0,-1 0 0,-3 0 0,-1 0 0,3 0-1069,-4 0 0,1 0 0,1 0 1069,-4-1 0,-1 0 0,4 3 0,-5 6 0,-1 2-89,6-2 0,-3 1 0,2 3 89,3 4 0,1 3 0,-1 0 0,-5-2 0,0-1 0,5 0 0,1 2 0,8-2 0,-6 2 0</inkml:trace>
  <inkml:trace contextRef="#ctx0" brushRef="#br1" timeOffset="72282">32459 3728 24575,'28'-8'0,"3"-16"0,4 11 0,3 1 0,0-6 0,1-1 0,10 2 0,2 0 0,-8 2 0,-1 0 0,0 0 0,-14 6 0,-27 9 0,-18 8 0,-26 11 0,18-13 0,13 3 0,3 2 0,9 6 0,0-1 0,0 12 0,0-2 0,0 29 0,0-3 0,0 7 0,4-19 0,-2-15 0,2-9 0,-4-10 0,0-2 0</inkml:trace>
  <inkml:trace contextRef="#ctx0" brushRef="#br1" timeOffset="72982">32986 3697 24575,'0'32'0,"0"14"0,0 5 0,0 4 0,0-24 0,0 6 0,0-14 0,0 3 0,-5-15 0,4-24 0,-12-17 0,10-19 0,-5-8 0,8 1 0,-1 16 0,2-1 0,3 5 0,0 1 0,-1-3 0,3 3 0,13-8 0,-6 22 0,6 14 0,-3 13 0,2 15 0,-1 17 0,-10-4 0,-7 0 0,-18-9 0,-10 0 0,-9 0 0,6-10 0,1 7 0,13-19 0,3 10 0,9-13 0</inkml:trace>
  <inkml:trace contextRef="#ctx0" brushRef="#br1" timeOffset="73487">32543 4220 24575,'20'6'0,"13"-3"0,10-2 0,3-4 0,5-2 0,1 1-714,-1 3 1,1 1 0,2-2 713,-3-4 0,3-1 0,-1 0 0,-2 2 0,-1 3 0,-2 2 0,-2-1 0,17-9 0,-6 3 687,2 10-687,-57-2 0,-14 5 0,2-1 0</inkml:trace>
  <inkml:trace contextRef="#ctx0" brushRef="#br1" timeOffset="75216">32152 4785 8191,'11'0'0,"14"-8"2531,9 0 1,6-1-2532,4-1 0,0-2 0,-6-4 0,-1 1 0,20 2 704,-60 0 1,4 13-1,-18 0 1</inkml:trace>
  <inkml:trace contextRef="#ctx0" brushRef="#br1" timeOffset="75465">32368 4776 24575,'0'10'0,"6"14"0,-4 12 0,12 15 0,-11 0 0,5-12 0,-8-9 0,0-13 0,0 2 0,0-7 0,0-1 0,0-7 0</inkml:trace>
  <inkml:trace contextRef="#ctx0" brushRef="#br1" timeOffset="76050">32528 4862 24575,'0'38'0,"0"-3"0,6 9 0,-4-6 0,4-1 0,-6-12 0,0-19 0,-9-24 0,7-10 0,-6-15 0,8 5 0,0-17 0,5 15 0,5-2 0,3 17 0,7 18 0,-3-2 0,4 20 0,-4 6 0,-6 7 0,-5-3 0,-21 9 0,-2-7 0,-12 9 0,4-12 0,3-10 0,10-5 0,3-5 0</inkml:trace>
  <inkml:trace contextRef="#ctx0" brushRef="#br1" timeOffset="76382">32740 4828 10334,'0'15'0,"0"2"5065,5 8-5065,-4-3 2476,10 12-2476,-5-10 1435,6 1-1435,-6-9 0,-1-10 0,-5-2 0</inkml:trace>
  <inkml:trace contextRef="#ctx0" brushRef="#br1" timeOffset="76582">32699 4949 24575,'46'-13'0,"16"-4"0,-9 1 0,-8 5 0,-18-2 0,-22 11 0,-5-2 0</inkml:trace>
  <inkml:trace contextRef="#ctx0" brushRef="#br1" timeOffset="78366">33093 4732 8191,'-5'-6'0,"4"15"5063,-4 29-5063,5 1 1409,4-3 0,1 0-1409,-3 8 1719,6-1-1719,-3-19 1696,-4-27 0,4 6 0,-5-13 0</inkml:trace>
  <inkml:trace contextRef="#ctx0" brushRef="#br1" timeOffset="78635">33109 4758 24575,'19'-19'0,"3"11"0,16-18 0,-14 23 0,4-15 0,-18 17 0,-4-4 0,-1 5 0</inkml:trace>
  <inkml:trace contextRef="#ctx0" brushRef="#br1" timeOffset="78817">33145 4816 24575,'20'-5'0,"-7"4"0,2-4 0,-10 5 0</inkml:trace>
  <inkml:trace contextRef="#ctx0" brushRef="#br1" timeOffset="79365">33325 4759 24575,'0'19'0,"0"8"0,0 10 0,0-10 0,0-3 0,0-13 0,6-45 0,-4 15 0,9-25 0,-10 25 0,8 23 0,2 3 0,16 25 0,-8-11 0,6 9 0,-10-18 0,-3-5 0,5-11 0,-11-3 0,0-12 0,3-5 0,-7-24 0,6-11 0,-14 2 0,0 10 0,-2 21 0,-1 15 0,7 1 0,-2 10 0</inkml:trace>
  <inkml:trace contextRef="#ctx0" brushRef="#br1" timeOffset="82498">32970 5515 24575,'43'-15'0,"0"0"0,0 0 0,1 0 0,1-1 0,-1 1 0,19-3 0,-3-1 0,-10-2 0,-4 3 0,15-1 0,-33 3 0,-8 11 0,-36 24 0,-25 15 0,16-11 0,-1 1 0,-12 5 0,3-2 0,9-2 0,-2-3 0</inkml:trace>
  <inkml:trace contextRef="#ctx0" brushRef="#br1" timeOffset="82769">33056 5679 24575,'-36'20'0,"12"-5"0,24-4 0,29-7 0,2-12 0,3-4 0,30-3-577,-23 0 0,-1-2 577,16-5 141,-24 7 1,1 0-142,15-8 0,-1-1 0,-24 13 0,-8 6 0,-9 1 0,-1 2 0,-5-2 0</inkml:trace>
  <inkml:trace contextRef="#ctx0" brushRef="#br1" timeOffset="136831">26834 13417 8191,'-21'-8'0,"10"-3"5063,11 10-5063,19-4 2818,11 5-2818,17 0 0,5 0 0,8 0 0,2 1 0,5-2-214,-3-2 1,5-2 0,-3 1 213,-16 3 0,-3 0 0,0 0 0,3-3 0,1-1 0,-3 2 0,6 3 0,1 0 1305,-2-4 0,3 0 1,3 0-1306,-6 2 0,1 2 0,2 0 0,1-1 0,-3-1 0,2-1 0,1 1 0,-1-1 0,-2 0-810,7 0 1,-2-1 0,0 1 0,-2 0 809,-2 2 0,-1 1 0,-2 0 0,-3-2 0,-1-2 0,-4-1 0,0 1-1121,20 3 0,-1 2 1121,0-1 0,2 0 319,-11 0 1,3 0 0,0 0-320,-1 0 0,0 0 0,2 0 0,-8 0 0,2 0 0,-1 0 0,-3 0 0,5 0 0,-4 0 0,0 0 0,15 0 0,-4 0 0,-19 0 0,0 0 543,11 0 1,2 0-544,-5 0 0,1 0 0,-6 0 0,3 0 0,-3 0 1238,2 0 1,-3 0-1239,3 0 0,-3 0 0,13 0 1640,-20 0 0,1 0-1640,24 0 1760,6 0-1760,-27 0 0,-15 0 179,-9 0-179,-6 0 964,6 0-964,0 0 0,0 0 0,-31-5 0,-27-13 0,-11 13 0,-15 4 0,9-2 0,20-7 0,1 2 0,-11 8 0,1 0 0,-1 0 0</inkml:trace>
  <inkml:trace contextRef="#ctx0" brushRef="#br1" timeOffset="137716">26432 13726 24575,'5'-11'0,"1"5"0,26 1 0,4 5 0,15-5 0,11-2 0,-12 2 0,2 0 0,5-1-1723,3-1 0,5 0 0,1-1 0,-2 1 1723,-8 3 0,-1 0 0,0 1 0,1-2 0,3-1 0,2-2 0,-2 1 0,-2 2 0,5 3 0,-4 3 0,1-4 0,2-5 0,0-2 0,1 2-122,2 5 1,2 4 0,3-3 121,-17-2 0,2-2 0,1-1 0,1 1 0,-1 2 0,11 2 0,-1 1 0,2 2 0,1-2-764,-4-2 1,2 0 0,1 0 0,-1 0 0,-4 1 763,-1 1 0,-2 2 0,-2-1 0,0 0 0,-3 0 0,1 0 0,-3 0 0,-3 0-836,18 0 1,-5 0 835,2 0 0,-2 0 1278,-8 0 0,1 0-1278,-7 0 0,3 0 0,0 0 0,4 0 0,0 0 0,4 0-524,-4 0 0,3 0 0,0 0 0,-2 0 524,4 0 0,-3 0 0,0 0 0,3 0 0,0 0 0,-6 0 1487,-2 0 0,-2 0-1487,-5 1 0,3-1 0,-1-1 0,-2-2 0,0-1 0,0 0 0,0 3 0,0 1 0,-2-2 1151,9-3 0,-8 0-1151,-2 5 301,-22 0-301,-39 0 0,18 0 0,-24 0 0</inkml:trace>
  <inkml:trace contextRef="#ctx0" brushRef="#br1" timeOffset="154832">1905 2720 24575,'-6'4'0,"-10"18"0,-9 18 0,-9 16 0,11-17 0,-2 3 0,-4 3 0,-1-1-1258,3-2 0,0-1 1258,-2 0 0,2-5 0,2-2 802,4-7-802,31-30 0,15-10 0,5-6 0,6-3-278,1 0 0,4-1 278,8-1 0,6-2 0,0 2 0,-7 4 0,-1 0 0,0 2 0,1 1 0,0 0 0,-3 2 0,0-1 0,-8 5 0,-14 10 0,-22-4 1233,-2 5-1233,-14 0 0,-17 0 0,-16 0 0,17-5 0,-4-1 0,-24 5 0,-5-1-1120,20-4 1,-1-3 0,0 2 1119,-1 1 0,1 2 0,1 0 0,-16-2 0,6-3 0,-2-10 0,-8 17 0,25-13 0,23 32 0,26 4 0,32 23 0,-5 3 0,-3 2 0,-10-8 0,2 2 0,0-1 0,0 0 0,-1 1 0,0-3 4395,12 13-4395,-25-88 0,-5-6 0,-2-11 0,0 0 0,1 1 0,0 0 0,-1-4-1075,-1-2 0,-2-4 1,2 0-1,2 4 1075,4 0 0,3 3 0,-3-1 0,-7-3 0,-4-1 0,4 4 0,7-4 0,-1 5 0,-8 7 0,-2 10 0,1 23 0,0 12 0,0 11 0</inkml:trace>
  <inkml:trace contextRef="#ctx0" brushRef="#br1" timeOffset="156833">2318 12108 8191,'-9'-12'0,"-18"28"2177,1 16 1,-3 9-2178,1-4 0,-2 3 0,0 2 0,-4 14 0,0 4 0,1-4 336,3-12 0,1-3 0,0 0-336,3 1 0,0 0 0,2-6 0,3-8 0,0-2 1007,-3 3 1,3-1-1008,1 2 5684,39-20-5684,20-24 0,13-12 0,-10 8 0,6-1 0,2-2 0,-2 1-856,9-4 1,-1 0-1,1 0 856,-8 4 0,1 0 0,-1 1 0,-4 3 0,8-2 0,-5 1 0,-9 2 0,-4 1 2139,7 1-2139,-24-1 0,-18 13 0,-11-10 0,-22 10 0,-1-9 0,-5-1 0,-13 4 0,-2-1 775,-4-10 1,1 1-776,2 10 0,2-2 0,9-12 0,4 2 0,-19 13 0,29-14 0,1-3 0,-27 1 0,6-15 0,5 12 0,17 11 0,31 43 2199,3-4-2199,4 38 0,3-32 0,0 2-279,0 23 0,2 5 279,0-17 0,3 1 0,0 0 0,-1 1 0,0 0 0,0-4 0,3 5 0,-2-7 0,4 0 0,-8-34 0,-7-2 0,18-29 0,-16-14 0,4 5 0,0-5-797,-10-6 1,-3-2 796,6-2 0,0-4 0,-1 2 0,-1-4 0,-1 3 203,-1-6 1,0 1-204,4-7 0,0 6 0,-6 4 0,0 32 0,5 12 0,-4 5 0,4 5 0</inkml:trace>
  <inkml:trace contextRef="#ctx0" brushRef="#br2" timeOffset="299865">2665 16694 8191,'-6'5'0,"6"1"5063,15 5-5063,7 1 2818,4-6-2818,25 9 1719,8-5-1719,-14 0 0,4 1 0,4 0 0,-2-1 3107,-10-4 0,-3 0-3107,-1-1 0,-3 0 0,12 5 0,12-7 0,-26 6 0,3 0 0,11-7 0,0-2 0,-10 4 0,-1 1 0,5-5 0,1 0 0,8 0 0,-1 0 0,18 0 0,-7 0 0,3 0 0,-18 0 0,-1 0 0,13 0 0,0 0-656,-8 0 0,-1 0 656,-1 0 0,-1 0 0,-9 0 0,1 0 163,11 0 0,3 0-163,4-6 0,2 1 0,5 3 0,0 1 0,-5-4 0,-2-1 0,-8 1 0,-2 1 0,14 2 0,6-6 0,0 8 0,-26-4 0,0-1 0,-4 4 0,0 0 0,1-3 0,-1 0 0,13 4 0,-9-5 0,2 0 0,-1 4 0,0-1 667,6-7 1,2 0-668,-5 8 0,-2-1 0,19-15 110,-24 16 1,0 0-111,23-16 0,2 15 0,3-6 0,-30 1 0,12 6 0,-16-5 0,17 0 0,3 4 0,-17-5 0,0-1 0,20 6 0,3-15 0,-9 15 0,-7-6 0,16-1 0,-15 1 0,16-11 0,-15 11 0,8-16 0,-11 21 0,-10-11 0,3-2 0,31-3 0,-25 1 0,0-4 0,-4 2 0,0 0 0,-2-1 0,-2 1 0,17-12 0,10 0 0,-15 8 0,6-6 0,-20 10 0,-3-3 0,-3-4 0,15-20 0,-3 1 0,3-10 0,-11 21 0,-16 4 0,8 7 0,-16-4 0,4 5 0,-6-6 0,0 3 0,0 4 0,-5 1 0,4 5 0,-9 5 0,-8-8 0,-11-9 0,-19-5 0,16 12 0,1 3 0,-14 0 0,-3-3 0,27 19 0,-24-13 0,-7 5 0,-8-1 0,5 3 0,9-2 0,-2 7 0,-8-7 0,20 5 0,-1 0 0,-2 4 0,0 0 0,-3-4 0,-2 0 0,-15-1 0,1 2 0,19 3 0,2-1 0,-8-3 0,0 0 0,9 5 0,1 0 0,-3 0 0,-2 0 0,-11 0 0,-2 0-489,9 0 0,1 0 489,1 0 0,3 0 0,-17 0 0,-9 0 0,28 0 0,-1 0 0,-5 0 0,-1 0 0,-7 0 0,0 0 0,11 5 0,1 0 0,-3-4 0,3 1 0,-10 8 0,11-5 0,-3 0 0,-22 6 0,17-6 0,0 2 0,-14 10 489,21-16 0,-2 0-489,3 7 0,-2 2 0,-14-4 0,-4 0-320,-5 8 1,-3 1 319,17-6 0,-1-1 0,1 1-655,1 1 0,0 0 1,3-1 654,-9-1 0,3-2 0,1-1 0,4 0 0,-14 3 0,22-6 0,-1-1 0,-20 7 0,11-8 0,12 9 575,-19-7-575,21 6 0,-2 1 1014,-6-8 0,-2 0-1014,1 7 0,1 1 0,7-5 0,0 0 0,-24 12 0,1-2 0,15-7 0,7 4 0,12-10 0,13 4 0,-9 0 0,-2-4 0,-5 10 0,2-9 0,-5 10 0,7-5 0,-11 6 0,6 3 0,-1 0 0,1 5 0,10-5 0,-22 20 0,18-16 0,-20 17 0,26-21 0,5 0 0,-3-4 0,11-1 0,-18 9 0,11 2 0,-10 8 0,12 5 0,-4-7 0,10 2 0,-4-10 0,6 25 0,0 7 0,6 9 0,2-5 0,12-11 0,-4-12 0,20 10 0,9-13 0,-6-7 0,2-3 0,-5-8 0,0-2-346,4 7 0,0-4 346,24-10 0,-14 2 0,-1 0 0,0-5 0,16 0 0</inkml:trace>
  <inkml:trace contextRef="#ctx0" brushRef="#br2" timeOffset="303032">7670 16843 24575,'0'56'0,"0"1"0,0-10 0,0 2 0,0 0 0,0-1 0,0-1 0,0 1-1296,0 5 1,0 1-1,0-3 1296,0 3 0,0-4 603,1-8 0,-2-8-603,-4-9 635,4-14-635,-4-50 0,0 5 0,-1-5 0,5-20 0,0-3 0,-5 4 0,1 1 460,4 1 1,2 3-461,-2 16 0,2 0 0,7-11 0,4 0 0,-1 7 0,2 1 0,10-5 0,1 3 0,9-11 0,1 32 0,-14 15 0,25 23 0,-21 14 0,4-3 0,-6 4 0,-21 3 0,-7 2 0,9 26 0,-17-31 0,-4-3 0,-7 6 1125,-19 13-1125,11-22 0,-6 5 0,18-23 0,16 23 0,26 12 0,-4-13 0,3 1 0,3-1 0,4-2 0,0-7 0,1-3 0,23 9 0,6-8 0,-21-8 0,1-5 0,-26-6 0,6-18 0,-11 13 0,0-13 0</inkml:trace>
  <inkml:trace contextRef="#ctx0" brushRef="#br2" timeOffset="303414">8462 16841 24575,'-15'-6'0,"-11"-5"0,4 27 0,-12-5 0,13 20 0,1 8 0,0-7 0,1 3 0,0 11 0,3 2 0,5-13 0,4-3 0,7 15 0,0-18 0,13 4 0,4-8 0,28 15 0,7-25 0,-11-1 0,-9-18 0,-27 2 0,-5-2 0</inkml:trace>
  <inkml:trace contextRef="#ctx0" brushRef="#br2" timeOffset="303583">8343 17252 24575,'13'-19'0,"10"-4"0,4 7 0,12-12 0,-25 25 0,3-10 0</inkml:trace>
  <inkml:trace contextRef="#ctx0" brushRef="#br2" timeOffset="304448">8739 16827 9330,'0'-11'0,"-10"30"5120,1-9-5120,-2 26 2643,-8-12-2643,7 15 1564,-3 14-1564,7 8 0,8-12 5918,12-8-5918,-2-19 0,18 4 0,0-8 0,4 0 0,-6-10 0,-6-2 0,-8-15 0,-5 6 0,-1-6 0</inkml:trace>
  <inkml:trace contextRef="#ctx0" brushRef="#br2" timeOffset="304982">9004 16795 24575,'8'43'0,"-5"12"0,5 4 0,-8-2 0,0-18 0,0-15 0,0-9 0,0-59 0,10-21 0,-2 9 0,1-2 0,1 12 0,2 4 0,2 6 0,0 4 0,7 7 0,-3 10 0,1 10 0,3 50 0,-9-9-427,3 4 0,-1 4 427,-11 21 0,8-27 0,1-1 0,-5 18 0,2-8 0,-9-31 0,-2-7 0,-4-9 0</inkml:trace>
  <inkml:trace contextRef="#ctx0" brushRef="#br2" timeOffset="305164">9169 17002 24575,'26'-6'0,"9"-5"0,-8-2 0,-5 5 0,-8-3 0</inkml:trace>
  <inkml:trace contextRef="#ctx0" brushRef="#br2" timeOffset="305449">9471 16695 24575,'0'26'0,"0"24"0,0 10 0,0 6 0,0-14 0,5-29 0,5-18 0,23-5 0,17-9 0,13-8 0,-9-8 0,-17-3 0,-23 13 0,-9 5 0</inkml:trace>
  <inkml:trace contextRef="#ctx0" brushRef="#br2" timeOffset="305784">9728 16682 24575,'14'30'0,"-6"25"0,-5-20 0,0 1 0,-3 25 0,0-12 0,0-34 0,4-9 0,7-1 0,1-5 0,7 0 0,8-15 0,29-7 0,0-7 0,-3 4 0,-20 15 0,-28 5 0,0 5 0</inkml:trace>
  <inkml:trace contextRef="#ctx0" brushRef="#br2" timeOffset="306182">7893 18225 24575,'57'-29'0,"0"1"0,-1-1 0,0 4 0,3 2 0,3-1 0,4 0 0,-15 5 0,3 0 0,3-1 0,0 1 0,1-1 0,-1 1 0,-1 0-1639,3-1 1,-1 1-1,0 0 1,-1 0 0,1 1-1,0-2 1390,5 0 1,0-1 0,1 0 0,-1 0-1,-2 0 1,-5 1 248,5-2 0,-5 1 0,-1-1 0,2 0 229,-4 1 1,1-1 0,1-1-1,-2 1 1,-3 0-230,-2-1 0,-2 1 0,-1 0 0,0 0 300,17-5 0,0 1 0,-9 1-300,-12 0 0,-9 4 0,-11 11 0,-21 6 0</inkml:trace>
  <inkml:trace contextRef="#ctx0" brushRef="#br2" timeOffset="681916">14286 6154 24575,'0'0'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5:11:27.363"/>
    </inkml:context>
    <inkml:brush xml:id="br0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2807 3540 24575,'28'0'0,"34"0"0,-7 0 0,7 0 0,-6 0 0,4 0 0,3 0-1062,-7 0 0,2 0 1,2 0-1,0 0 1062,5 0 0,1 0 0,1 0 0,-1 0 0,-12 0 0,0 0 0,0 0 0,0 0 0,-1 0 0,11 0 0,0 0 0,-1 0 0,-1 0-126,-3 0 0,-1 0 1,-1 0-1,0 0 126,-3-1 0,-1 1 0,0-1 0,-1 0 0,15-1 0,-1-1 0,-1-1 81,-2-1 0,0-2 0,-1 0-81,-5-1 0,-1 0 0,-1-2 0,-3 1 0,-2 0 0,0-1-7,-5 1 1,0 0 0,-2 0 6,11-2 0,-2 0 982,-6 2 1,-2 0-983,-8 2 0,-3-1 1526,20-3-1526,-12 0 1010,-9 2-1010,-8 3 25,-7 3-25,-9 1 0,-5 2 0,-4 0 0,0 0 0</inkml:trace>
  <inkml:trace contextRef="#ctx0" brushRef="#br0" timeOffset="7700">3404 7812 24575,'25'0'0,"13"0"0,10 0 0,9 0 0,8 0 0,4 0-1179,-17 0 1,2 0 0,3 0 0,0 0 0,2 0 1178,-3 0 0,2 0 0,1-1 0,0 1 0,0-1 0,-2 0 0,9 0 0,-1-1 0,-1 0 0,0 0 0,-3-1 131,5 0 1,-2 0 0,-2-1 0,-3 0-132,5-1 0,-3-1 0,-6 0 596,-2-2 0,-7 2-596,11-1 0,-33 3 0,-16 3 3014,-6-1-3014,-2-1 0,0 0 0,0 2 0</inkml:trace>
  <inkml:trace contextRef="#ctx0" brushRef="#br0" timeOffset="16287">9204 7657 24575,'13'0'0,"22"0"0,3 0 0,6 0 0,19 0 0,6 0-566,-16 0 1,1 0-1,2 0 566,0 0 0,1 0 0,0 0 0,-1 0 0,0 0 0,0 0 0,-2 0 0,0 0 0,2 0 0,-8-1 0,1-1 0,1 0 0,3-2-525,0-2 1,2-1-1,1-2 1,1 0-1,-2 0 525,10-3 0,0 0 0,-1-1 0,-2 0 246,-8 1 1,-1-1 0,-2 1-1,-5 1-246,20-9 0,-21 9 0,-39 11 0,-5 4 758,2-2-758,24 0 0,6-2 0,8 0 0,4 1 0,6 0 0,4 0 3,-1 0 1,4 0 0,3 0 0,1-1-4,-6 1 0,2 0 0,1-1 0,1 1 0,0 0 0,3 0 0,1 0 0,1 0 0,-1 0 0,0 0 0,-2 0 0,1 0 0,-1 0 0,-1-1 0,-1 1 0,8 0 0,-2 0 0,-1-1 0,-2 1-226,-7 0 0,-1 0 0,-2 0 0,-2-1 226,8 0 0,-2 0 0,-2 0-34,-9 0 1,-2 0-1,0 0 34,17 0 0,-2 0 0,-6 0 0,-2 0 0,-3 0 0,-2 0 1209,-2 0 0,-2 0-1209,-3 0 0,-2-1 1027,28-3-1027,-11-2 121,-8-3-121,-3-1 0,-4 0 0,-3 1 0,-9 1 0,-8 1 0,-5 2 0,-5 2 0,-3 1 0,-3-1 0,-1 2 0,-2-1 0,0 1 0</inkml:trace>
  <inkml:trace contextRef="#ctx0" brushRef="#br0" timeOffset="19618">27121 8508 24575,'0'-11'0,"0"31"0,-10 32 0,4-10 0,0 4 0,0-2 0,-1-1 0,-3-2 0,0-1 0,2 22 0,-4-25 0,1 0 0,10-65 0,6-33 0,4 21 0,2-6 0,1 2-1015,1-16 0,2 1 1015,1 16 0,1 0 0,-1 4 0,-5 5 0,2 2 0,9-4 0,2 3 0,1 3 0,5 1 0,-21 39 0,-9 3 0,0 2 0,0-10 0</inkml:trace>
  <inkml:trace contextRef="#ctx0" brushRef="#br0" timeOffset="21151">27245 8325 24575,'6'9'0,"-1"10"0,0 4 0,-4 10 0,10-1 0,-10-5 0,5 3 0,-1-14 0,-4 8 0,9-6 0,-9 3 0,4-6 0,-5 0 0,0-3 0,0 3 0,0-4 0,0-5 0,0-1 0</inkml:trace>
  <inkml:trace contextRef="#ctx0" brushRef="#br0" timeOffset="22051">27320 8558 8191,'-6'9'0,"2"3"5063,4 14-5063,0 5 2818,0-4-2818,0 3 1719,0-10-1719,0 10 6784,0 2-6784,0 0 0,0-6 0,0-11 0,-5-14 0,4-2 0,-4-5 0,5 1 0</inkml:trace>
  <inkml:trace contextRef="#ctx0" brushRef="#br0" timeOffset="22369">27070 8739 24575,'8'0'0,"8"0"0,37-8 0,-17 6 0,9-7 0,-23 4 0,-6 4 0,-5-4 0,-6 5 0</inkml:trace>
  <inkml:trace contextRef="#ctx0" brushRef="#br0" timeOffset="22719">27835 8486 24575,'12'18'0,"3"13"0,-7 10 0,9 7 0,-15-10 0,12-3 0,-13-10 0,4-1 0,-5-12 0,-5-2 0,4-5 0,-4-5 0</inkml:trace>
  <inkml:trace contextRef="#ctx0" brushRef="#br0" timeOffset="22901">27790 8691 24575,'36'-16'0,"5"5"0,-14-7 0,19 8 0,-27-4 0,7 8 0</inkml:trace>
  <inkml:trace contextRef="#ctx0" brushRef="#br0" timeOffset="23501">28454 8437 24575,'0'16'0,"5"8"0,-4 26 0,4 16 0,-5-31 0,0 0 0,0 20 0,0-27 0,0-12 0,0 0 0,0-20 0,0-2 0,0-23 0,0-11 0,-1-15 0,2-3 0,10-7 0,3 0-545,-5 1 0,3 6 545,6 24 0,2 7 0,2 6 0,-3 10 0,1 22 0,-7 14 0,-14 7 0,-5 5 0,-9 26 0,4-25 0,0-3 0,1 3 0,10-9 0,4-13 1090,8 4-1090,2-4 0,3 0 0,-10 0 0,3-1 0,-18 3 0,1 4 0,-19 2 0,4-6 0,-12 7 0,-14 1 0,21-10 0,-7 1 0</inkml:trace>
  <inkml:trace contextRef="#ctx0" brushRef="#br0" timeOffset="23917">26786 9217 24575,'20'0'0,"13"0"0,28 0-932,-21-5 0,4-2 932,5 3 0,5-1 0,1-1-835,6-5 0,1-1 0,3 0 835,-5 4 0,4 0 0,-1 1 0,-3 0-651,6-1 0,-3 1 0,-1 0 651,-2 3 0,-1 0 0,-4 0 0,-3-3 0,-3 2-268,-1 4 1,-3-1 267,9-9 666,-24 15-666,-35 4 0,-2-2 0,-2 0 0</inkml:trace>
  <inkml:trace contextRef="#ctx0" brushRef="#br0" timeOffset="24418">27636 9412 8191,'23'0'0,"2"0"2531,21 0 1,7 0-2532,-12 0 0,-1 0 0,-1 3 0,-4 4 2818,8 21-2818,-51 12 0,-18 20 1719,-14-8-1719,8-19 0,-3 1 3392,3-6 0,1 0-3392,3-4 0,4-2 0,3 7 0,78-35 0,-6 0 0,7-2-1443,-9-2 0,3-1 0,-1 0 1443,-6 2 0,0 0 0,-3 0 0,11-1 0,-7 0 0,0-1 0,-22 11 0,-14-5 0,-5 4 0,-5-4 0</inkml:trace>
  <inkml:trace contextRef="#ctx0" brushRef="#br0" timeOffset="27651">27654 11187 24575,'17'-12'0,"26"-1"0,15-2 0,-20 9 0,-3 2 0,6 4 0,-10 9 0,-15 7 0,-25 39 0,-5-6 0,-14-1 0,-5-1 0,8-15 0,-1-2 0,-11 11 0,1-3 0,-7 8 0,23-12 0,54-19 0,12-23 0,9-8 0,-2 7 0,4-1 0,-2-5 0,4-3 0,-6 3 0,-4 6 0,-4 2 0,0-5 0,-6 7 0,-11 22 0,-41-4 0,-10 28 0,1-27 0,3 8 0</inkml:trace>
  <inkml:trace contextRef="#ctx0" brushRef="#br0" timeOffset="28403">26654 12199 8191,'-11'-5'0,"11"4"5063,11-4-5063,19 0 0,9-1 0,21-4 0,9-2 17,-12 2 0,5-1 0,4 0 0,2 0-17,-13 2 0,1 0 0,2 0 0,1 0 0,1 0 0,1 0-243,-3 0 1,3 0 0,0 0 0,0 0 0,0 0 0,-1 0 0,-2 1 242,1-1 0,-2 1 0,-1 0 0,-1 0 0,1 0 0,1 0 0,5 0 0,2-1 0,0-1 0,-1 2 0,-3 0 0,-4 1 778,0 1 0,-5 2 0,-2 0 0,1-1-778,2-2 0,1-2 0,-3 1 0,-5 3 0,7 4 0,-10-1 0,-2-8 0,-43 10 575,-28 7 0,13-6 0,-16 5 0</inkml:trace>
  <inkml:trace contextRef="#ctx0" brushRef="#br0" timeOffset="31835">27612 12382 24575,'0'11'0,"6"-3"0,-5 30 0,5-6 0,-6 9 0,0-14 0,0-3 0,-4-13 0,2 4 0,-2-3 0,4 3 0,0-4 0,-10-5 0,8-1 0,-7-5 0</inkml:trace>
  <inkml:trace contextRef="#ctx0" brushRef="#br0" timeOffset="32154">27278 12853 8191,'4'0'0,"15"0"1893,15-7 0,5-2-1893,22-5 1477,-8 0 0,-1-1-1477,5-10 0,-4 11 1869,-26 2-1869,-21 21 0,-1-6 0,-5 6 0</inkml:trace>
  <inkml:trace contextRef="#ctx0" brushRef="#br0" timeOffset="32784">27544 13052 24575,'-5'25'0,"-2"2"0,0 8 0,-7 18 0,3-10 0,0 13 0,-3-26 0,7 3 0,0-16 0,-3 8 0,23-51 0,6-12 0,-5 4 0,3-6 0,5-9 0,0 3 0,1 3 0,1 2 0,6-11 0,0 2 0,-8 19 0,-2 5 0,14-8 0,-24 29 0,-4 10 0,5 22 0,-9 18 0,4-1 0,2 9 0,-6-30 0,7 5 0,-9-12 0,0-1 0,0 0 0,0-3 0,0-2 0,0-5 0</inkml:trace>
  <inkml:trace contextRef="#ctx0" brushRef="#br0" timeOffset="33018">27617 13228 8191,'-1'-5'0,"27"-9"4920,20-11-4920,9 0 0,1-3 0,-26 11 0,-2 1 2836,-7 8-2836,5-18 0,-13 21 0,2-15 0</inkml:trace>
  <inkml:trace contextRef="#ctx0" brushRef="#br0" timeOffset="33453">28434 12422 8866,'0'3'0,"0"21"5113,0 14-5113,0 4 2717,0-7-2717,0-14 0,0-9 0,0-3 0</inkml:trace>
  <inkml:trace contextRef="#ctx0" brushRef="#br0" timeOffset="33619">28342 12595 24575,'29'-27'0,"3"2"0,22-10 0,-10 10 0,-6 5 0,-21 12 0</inkml:trace>
  <inkml:trace contextRef="#ctx0" brushRef="#br0" timeOffset="33885">29119 12160 24575,'0'21'0,"0"0"0,0 5 0,0-4 0,6 13 0,-5-4 0,6 10 0,-7-9 0,0-11 0,0-12 0</inkml:trace>
  <inkml:trace contextRef="#ctx0" brushRef="#br0" timeOffset="34102">28934 12543 24575,'40'-15'0,"19"1"0,5-3 0,-19 3 0,0 3 0,16 7 0,-12-11 0,-23 15 0</inkml:trace>
  <inkml:trace contextRef="#ctx0" brushRef="#br0" timeOffset="35336">29199 12981 24575,'0'10'0,"0"1"0,0 4 0,0-3 0,0 3 0,0 1 0,0-5 0,-6 9 0,4-4 0,-4 5 0,1-5 0,4-10 0,-4-12 0,5-20 0,0-14 0,0-3 0,7 3 0,-6 14 0,22 7 0,-5 1 0,25-6 0,-19 10 0,3 2 0,-11 16 0,-9 14 0,2 1 0,-9 10 0,-5-12 0,4 3 0,-4-9 0,0 0 0,4-2 0,-9-3 0,9 5 0,-9 0 0,9-1 0,-8-4 0,12-1 0,7-5 0,8-5 0,3 4 0,-5-4 0,-1 10 0,-3 1 0,-1 9 0,-6 6 0,-5-4 0,-9 5 0,6-11 0,-21 5 0,9 0 0,-13 0 0,1-5 0,-4-7 0,3-4 0,-2 0 0,10 0 0,-1 0 0,4-4 0,-3 2 0,13-2 0,-2 4 0</inkml:trace>
  <inkml:trace contextRef="#ctx0" brushRef="#br0" timeOffset="39553">10403 11154 24575,'0'3'0,"0"24"0,5 11 0,1 6 0,-5 0 0,1 0 0,3 4 0,0-3 0,2 19 0,-6-37 0,10-8 0,-5-19 0,20-25 0,12-15 0,-5 10 0,4-3 0,5-3 0,2-1-811,-1 1 1,3-2 0,2-1 0,3-1 0,0-1 0,1 0 810,-2 2 0,2-1 0,2 0 0,0-1 0,-1 1 0,0 1 0,-1 1 0,1-1 0,-1 2 0,0 1 0,-1 0 0,0 0 0,1 0 0,1-1 0,1-1 0,0 0 0,-1 1 0,-4 2 0,-4 4-296,10-7 1,-7 5-1,-1-1 296,1 0 0,0 0 0,-7 4 0,-5 3 0,-9 8 0,-12 16 0,-10 1 0,-5 11 0</inkml:trace>
  <inkml:trace contextRef="#ctx0" brushRef="#br0" timeOffset="40769">14535 13346 24575,'34'21'0,"6"-10"0,10-1 0,8-3 0,9-2 0,-1 0-1592,-4 0 1,-1 0 0,5-2 1591,-9-2 0,5 0 0,2-1 0,0-1 0,-3 0-538,-6-1 1,-1-1-1,-1 0 1,1 0 0,2 0 537,9 2 0,2 2 0,1-1 0,-1-1 0,-3-1-359,2-3 1,-2-3 0,-2 1 0,-2 1 358,8 4 0,-2 3 0,-8-3 0,-5-5 0,-6 1 0,19 6 0,-20 0 1644,-18 0-1644,-17-4 3044,8 2-3044,-12-2 0,3 4 0,-5 0 0</inkml:trace>
  <inkml:trace contextRef="#ctx0" brushRef="#br0" timeOffset="42071">17807 13320 24575,'61'-10'0,"-1"0"0,-6 3 0,3 0 0,4-1 0,-10 1 0,3 0 0,2 0 0,2 0 0,-1-1-1967,5 1 1,1-1 0,0 0 0,0 0 0,-3 1 1650,4 1 0,-2 0 1,-2 0-1,0 0 316,-3-3 0,-1 0 0,-2 0 0,-3 3 686,-4 4 0,-3 3 0,0-3-686,9-5 0,1-3 0,0 2 0,-6 3 0,0 0 0,0 1 0,2-1 0,1 0 0,-4 0 896,0-1 0,-5 1-896,8 5 0,-25 0 0,-9-6 6315,1 5-6315,2-6 929,-7 7-929,-11 0 0,2 0 0,-12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5:12:33.514"/>
    </inkml:context>
    <inkml:brush xml:id="br0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20939 742 24575,'0'28'0,"0"-5"0,-6 5 0,5 0 0,-5 27 0,1-14 0,0 3 0,-1 20 0,-2 2-244,1-21 1,-1-1-1,0 1 244,-6 21 0,-1-3 0,0-17 0,0-4 0,-8 19 0,7-33 0,11-30 0,5-39 0,-1-6 0,2-7 0,3 3 0,3-3 0,0 1-395,0-12 0,2-1 395,2 11 0,3-2 0,2 6 0,6 5 0,2 5 350,-1-1 1,1 4-351,24-5 0,-22 31 0,-6 12 0,-5 17 0,-1 13 0,0 10 0,-3 8 0,-3 8 0,0 2-393,-1-9 1,-1 2 0,0 0 0,0 2 392,1 4 0,0 3 0,-1-2 0,-2-4-483,-2-4 1,-2-3 0,1-4 482,5 9 0,-1-9 0,-5-13 0,0-6 0,0-4 0,-5-8 0,4-2 0,-4-5 0</inkml:trace>
  <inkml:trace contextRef="#ctx0" brushRef="#br0" timeOffset="250">20804 1530 24575,'26'-15'0,"10"-13"0,-3 13 0,2-1 0,20-18 0,1 9 0,-34 15 0,-4 3 0</inkml:trace>
  <inkml:trace contextRef="#ctx0" brushRef="#br0" timeOffset="1067">25786 621 24575,'6'53'0,"-1"0"0,-1-10 0,-1 2 0,-1 1 0,-2 3 0,0 2 0,0 0 0,0 8 0,0 1 0,0-4 0,-5 5 0,1-4 0,4-8 0,-2-7 0,-11-14 0,11-51 0,-2 15 0,4-25 0</inkml:trace>
  <inkml:trace contextRef="#ctx0" brushRef="#br0" timeOffset="2001">25723 710 24575,'0'-11'0,"5"0"0,20-17 0,3 5 0,0 3 0,1 0 0,18-9 0,-4 11 0,7-3 0,0 18 0,0 4 0,-8 10 0,-21 15 0,-15 3 0,-20 0 0,-9 2 0,1 3 0,-1-1 0,-6 1 0,0-2 0,-12 16 0,34-24 0,8-8 0,15 6 0,30 14 0,-15-11 0,1 1 0,-1 0 0,0 0 0,-3 3 0,-4-1 0,-7 5 0,-9 4 0,-28 1 0,-3-1 0,-7-16 0,-4-3 0,-11-2 0,-15-4 0,21-12 0,-9 0 0,6 0 0,11 0 0,14 0 0</inkml:trace>
  <inkml:trace contextRef="#ctx0" brushRef="#br0" timeOffset="2951">20292 2157 24575,'63'0'0,"-9"-8"0,9-3 0,-7 2 0,5-1 0,-1-1-902,-5-1 1,0-1 0,1 1 901,-4 1 0,2 1 0,-1 0 0,-5 0 0,10-3 0,-5 1 0,1 1 0,-11 7 214,-25 14 1,-19-5 0,-24 15 0</inkml:trace>
  <inkml:trace contextRef="#ctx0" brushRef="#br0" timeOffset="3236">20269 2475 24575,'3'0'0,"37"-10"0,7-3 0,8-1 0,-4 1 0,4 0 0,-1-1-705,1-2 0,-1-1 1,2 0 704,9 0 0,1-1 0,-4 1 0,1-3 0,-5 0 339,-2 7 1,-5 0-340,6-8 87,-36 19 0,-11-4 1,-5 6-1</inkml:trace>
  <inkml:trace contextRef="#ctx0" brushRef="#br0" timeOffset="4787">25289 1726 24575,'9'6'0,"39"-16"0,0-5 0,6-3 0,0 2 0,5-2-785,-13 4 0,5-1 1,1 0-1,-2 3 785,10 0 0,0 3 0,1-1 0,-9-1 0,3-1 0,-1 0 0,-2 1 0,6 1 0,-1 2 0,-5-1 494,3-1 1,-8 0-495,-8 0 128,-65 10 1,13 0 0,-21 0 0</inkml:trace>
  <inkml:trace contextRef="#ctx0" brushRef="#br0" timeOffset="5083">25584 1798 24575,'48'6'0,"0"-13"0,13-1 0,9-5 0,-19 1 0,2-2 0,2 0-953,-4 2 1,3 0 0,0-1-1,0 1 953,-4 0 0,1 1 0,-2-1 0,-2 1 0,6-1 0,-3 0 0,-5 2 592,-3 1 0,-7 2-592,-3 0 623,-26 3-623,-11 2 0,3-2 0,-7 4 0</inkml:trace>
  <inkml:trace contextRef="#ctx0" brushRef="#br0" timeOffset="7649">20495 3175 24575,'6'-11'0,"-10"10"0,2 6 0,-12 2 0,13 7 0,-4-8 0,5 0 0,0-1 0</inkml:trace>
  <inkml:trace contextRef="#ctx0" brushRef="#br0" timeOffset="8235">20999 2954 24575,'-42'-10'0,"0"-5"0,20 13 0,-7 9 0,16 13 0,0 6 0,13 3 0,0-9 0,17 25 0,4 7 0,-1-10 0,0 0 0,1 20 0,-2-7 0,-19-27 0,0-12 0,-13 8 0,1-17 0,-13 6 0,1-26 0,12 1 0,-1-20 0,5-15 0,12-5 0,1-11 0,14 22 0,1 12 0,0 13 0,-3 1 0,4 3 0,-10 2 0,-2 5 0</inkml:trace>
  <inkml:trace contextRef="#ctx0" brushRef="#br0" timeOffset="8550">21150 3054 24575,'5'6'0,"-4"8"0,10-3 0,2 19 0,20 21 0,-6 2 0,-2-5 0,-16-16 0,-9-21 0,-13 8 0,0-7 0,-12 2 0,3-9 0,10-22 0,3 13 0,9-13 0</inkml:trace>
  <inkml:trace contextRef="#ctx0" brushRef="#br0" timeOffset="8753">21278 3102 24575,'38'-27'0,"20"-5"0,-4 13 0,-21 1 0,0 3 0,6 11 0,11-20 0,-22 17 0,4-2 0,-26 4 0,-1 5 0</inkml:trace>
  <inkml:trace contextRef="#ctx0" brushRef="#br0" timeOffset="11801">26062 2806 24575,'0'-16'0,"0"9"0,0-2 0</inkml:trace>
  <inkml:trace contextRef="#ctx0" brushRef="#br0" timeOffset="12300">26287 2629 8191,'-11'-6'0,"-4"1"5063,3 5-5063,2 17 2818,11 5-2818,9 17 1719,7 0-1719,2 0 6784,9 16-6784,-11-16 0,1 8 0,-13-26 0,-14-10 0,-10 2 0,0-11 0,-4 7 0,12-14 0,-4-7 0,8 0 0,-8-10 0,13 10 0,2-12 0,11 0 0,3-7 0,6 1 0,-7 4 0,-2 8 0,-7 8 0,-4 5 0</inkml:trace>
  <inkml:trace contextRef="#ctx0" brushRef="#br0" timeOffset="12633">26527 2921 24575,'12'57'0,"-8"-23"0,17-3 0,-14-22 0,18-7 0,1-4 0,6-10 0,-4-15 0,-12-7 0,-23-2 0,-1 10 0,-15 6 0,-3 7 0,-6 6 0,-9 0 0,9 7 0,12 0 0,10 0 0</inkml:trace>
  <inkml:trace contextRef="#ctx0" brushRef="#br0" timeOffset="14234">16944 3052 24575,'-4'29'0,"2"3"0,6 6 0,-2 19 0,15 2 0,-15 2 0,7-18 0,-9-14 0,-6-41 0,4 0 0,-6-20 0,0-9 0,6-4 0,2-5 0,-2-11 0,3-1 0,10-2 0,6 3 0,3 7 0,4 6 0,-4 16 0,0 5 0,15-7 0,-20 28 0,-4 23 0,1 13 0,-6 18 0,0 10 0,-6-2-1053,-15 0 1053,3-8 0,-4-16 0,-2-1 0,-7 12 0,0 1 0,-1-12 0,18-24 0,-5 5 0</inkml:trace>
  <inkml:trace contextRef="#ctx0" brushRef="#br0" timeOffset="14587">17161 3221 24575,'10'5'0,"1"1"0,0 5 0,0 9 0,7 18 0,-10-8 0,5 19 0,-13-26 0,0 5 0,-5-11 0,-1-7 0,-5-5 0,5-10 0,-5-5 0,10-14 0,-5 1 0,6-13 0,25-3 0,3-3 0,12 5 0,-6 17 0,-14 8 0,-8 10 0,-3-4 0</inkml:trace>
  <inkml:trace contextRef="#ctx0" brushRef="#br0" timeOffset="14883">17479 3207 24575,'21'-10'0,"0"-3"0,-9-4 0,-7 5 0,-24 24 0,-3 5 0,-5 13 0,6 3 0,14-10 0,1 7 0,6-14 0,10 3 0,7-12 0,6 3 0,3-10 0,-2-13 0,-12 10 0,1-10 0</inkml:trace>
  <inkml:trace contextRef="#ctx0" brushRef="#br0" timeOffset="15183">17652 3213 24575,'0'27'0,"5"-6"0,11-1 0,2-13 0,8 2 0,-14-13 0,6-4 0,-16-3 0,17 4 0,-17-3 0,12 9 0,-8-4 0,0 14 0,8-1 0,-12 3 0,7-5 0</inkml:trace>
  <inkml:trace contextRef="#ctx0" brushRef="#br0" timeOffset="15367">17754 2919 24575,'-12'-11'0,"3"5"0,9 1 0</inkml:trace>
  <inkml:trace contextRef="#ctx0" brushRef="#br0" timeOffset="15852">18004 3033 24575,'-16'25'0,"6"1"0,20-10 0,-6 0 0,20 0 0,-22-4 0,12 4 0,-13 1 0,4 4 0,-10-4 0,4-7 0,-4-5 0</inkml:trace>
  <inkml:trace contextRef="#ctx0" brushRef="#br0" timeOffset="16300">18103 3156 8191,'0'23'0,"5"-9"5063,3 13-5063,3-20 2818,1 2-2818,0-18 1719,-6 2-1719,0-8 6784,-6-1-6784,0-1 0,0 1 0,14 0 0,3 10 0,19 1 0,-9 5 0,-1 5 0,-11-4 0,-4 9 0,4-9 0,-4 4 0,14-5 0,-8 0 0,17-7 0,-10 6 0,1-5 0,-14 15 0,-7-7 0,-4 7 0</inkml:trace>
  <inkml:trace contextRef="#ctx0" brushRef="#br0" timeOffset="16651">16805 4124 24575,'46'-23'0,"-1"0"0,-1 2 0,5-1 0,7-1 0,-8 5 0,6-2 0,4 0 0,2 0 0,-1-1 0,-2 1-1448,-4 0 1,0 1 0,0-1 0,-1 1-1,2-1 1,0 1 1447,7-3 0,3 1 0,0-1 0,0 1 0,-4 1 0,-6 2 0,0 1 0,-4 1 0,-4 2 0,-3 1 0,17-10 0,-16 10 2382,-26 16-2382,-16-8 0,-18 10 0</inkml:trace>
  <inkml:trace contextRef="#ctx0" brushRef="#br0" timeOffset="18117">17202 4747 24575,'0'11'0,"0"0"0,0 4 0,7 1 0,-6 29 0,11-9 0,-10 16 0,4-25 0,-6-7 0,0-10 0,-9-21 0,7-5 0,-6-47 0,1 14 0,3-3 0,6 8 0,4-1 0,-1 0-710,-1-20 0,2 4 710,9 10 0,4 7 0,10 1 0,-5 28 0,-3 9 0,0 16 0,-9 18 0,-2 13 0,-20 16 0,-3-1 0,-4-21 0,-2-2 1420,-9 20-1420,-8-7 0,16-22 0,10-13 0,11 9 0,15 14 0,6-1 0,9 9 0,-2-13 0,8 6 0,-5-13 0,-1-2 0,-16-15 0,-11-5 0</inkml:trace>
  <inkml:trace contextRef="#ctx0" brushRef="#br0" timeOffset="18467">17524 4913 24575,'10'-21'0,"1"6"0,0-7 0,-2 6 0,-9 4 0,-4 2 0,-10 18 0,1 0 0,-7 15 0,5 10 0,7 8 0,-1 2 0,19-5 0,9-18 0,-1-8 0,5-4 0,-17-8 0,-1 0 0</inkml:trace>
  <inkml:trace contextRef="#ctx0" brushRef="#br0" timeOffset="19184">17691 4861 8521,'-19'13'0,"5"4"5095,-6 13-5095,13 14 2769,2-7-2769,18 6 1674,-5-18-1674,20-6 6516,-2-7-6516,19-14 0,14-20 0,-24-3 0,-1-8 0,-34 18 0,-5 9 0,-1 6 0,0 6 0,2 9 0,25 0 0,-6-3 0,16 5 0,-20-5 0,0-1 0,-6 7 0,11-9 0,-5 1 0,4-4 0,5-11 0,-3-13 0,10-5 0,-7-23 0,-12-2 0,-3-6 0,0-10 0,-2 0-620,-7 3 0,0 3 620,4 6 0,-3 9 0,-10 19 0,7 13 0,0 41 0,1 3 0,5 2 0,0 3 0,-1-2 0,2 2 0,5 9 0,3 1 620,-2-11 0,2-2-620,4-2 0,1-4 0,1-5 0,-6-18 0,-9-1 0</inkml:trace>
  <inkml:trace contextRef="#ctx0" brushRef="#br0" timeOffset="19434">18301 4654 24575,'0'30'0,"0"7"0,9 18 0,-2-14 0,3 3 0,2-1 0,1 0 0,-2-6 0,1-4 0,1 2 0,-8-29 0,-5-1 0</inkml:trace>
  <inkml:trace contextRef="#ctx0" brushRef="#br0" timeOffset="20551">20808 4720 24575,'-5'5'0,"4"0"0,-4-5 0</inkml:trace>
  <inkml:trace contextRef="#ctx0" brushRef="#br0" timeOffset="21002">20937 4594 24575,'20'0'0,"15"-7"0,27-3 0,-9 2 0,3 0 0,-32 8 0,-14 17 0,-5 29 0,-16 14-946,10-22 1,-1-1 945,-17 19 456,16-1-456,-5-13 0,8-7 0,0-11 0,5-18 0,-4-1 0,4-5 0</inkml:trace>
  <inkml:trace contextRef="#ctx0" brushRef="#br0" timeOffset="21283">21297 4930 24575,'41'24'0,"9"-12"0,-2 1 0,-3-19 0,-29 4 0,-1-18 0,-22-1 0,-25-14 0,-15 7 0,-3 9 0,12 13 0,21 6 0,6 5 0,7-4 0,4 4 0</inkml:trace>
  <inkml:trace contextRef="#ctx0" brushRef="#br0" timeOffset="23716">25935 4545 8191,'6'-5'0,"-1"9"0,-5-8 0,0 9 0</inkml:trace>
  <inkml:trace contextRef="#ctx0" brushRef="#br0" timeOffset="24333">26178 4429 24575,'25'0'0,"14"-9"0,7-2 0,-8 1 0,-6 1 0,-26 23 0,-10 31 0,-8 5 0,7-14 0,-1 0 0,-13 13 0,17 6 0,-6-18 0,8-3 0,0-14 0,0-23 0,0 6 0,0-13 0</inkml:trace>
  <inkml:trace contextRef="#ctx0" brushRef="#br0" timeOffset="24633">26599 4454 24575,'-6'11'0,"2"9"0,4 6 0,0 2 0,12 5 0,-2-11 0,9 6 0,-12-10 0,-2 6 0,-10-12 0,-13-2 0,4-5 0,-9-5 0,12-9 0,5 6 0,1-6 0</inkml:trace>
  <inkml:trace contextRef="#ctx0" brushRef="#br0" timeOffset="24817">26739 4382 24575,'35'-22'0,"8"-1"0,5 2 0,-12 10 0,1 0 0,20-15 0,-5 8 0,-24 0 0,-22 12 0,-2 1 0</inkml:trace>
  <inkml:trace contextRef="#ctx0" brushRef="#br0" timeOffset="30317">18938 773 24575,'4'37'0,"0"0"0,1-1 0,1-1 0,5 20 0,2-15 0,-7-34 0,22-1 0,17-29 0,-7 7 0,5-3-845,7-11 1,5-8 844,-10 7 0,5-3 0,2-3 0,0 1-586,-5 6 1,0 0 0,1-1 0,1 0-1,1-1 586,-4 2 0,1-1 0,0 0 0,1 0 0,-1 0 0,-2 3 0,14-8 0,0 1 0,-3 3 0,-4 3 0,-5 4 0,-3 2 0,-5 4 0,17-10 0,-41 29 0,-4-4 0,4 0 0,1 4 356,5-4 1,-10 5 0,-2 0-1</inkml:trace>
  <inkml:trace contextRef="#ctx0" brushRef="#br0" timeOffset="33684">25182 687 24575,'0'11'0,"0"12"0,0 10 0,0 8 0,0 5 0,0-8 0,0-8 0,0-6 0,0-9 0,5-9 0,13-1 0,13-32 0,15-6 0,9-8-790,-17 10 1,1-3 0,2-2 0,2 1 789,7-5 0,3-1 0,0 1 0,0 1 0,-3 4 0,0 0 0,-1 2 0,-4 2 0,-2 1 0,-3 2 0,-5 6 0,21-5 0,-41 23 0,-8 4 0,3 0 0</inkml:trace>
  <inkml:trace contextRef="#ctx0" brushRef="#br0" timeOffset="39202">17807 6183 24575,'0'21'0,"0"32"0,0-16 0,0 3 0,1 19 0,-2 4 0,-3 4 0,-1-2-738,4-15 0,-1-4 738,-3-8 0,0-5 480,5-4-480,0-13 244,-5-23-244,4-9 0,-4-6 0,5 5 0</inkml:trace>
  <inkml:trace contextRef="#ctx0" brushRef="#br0" timeOffset="39650">17752 6209 24575,'48'-12'0,"16"-7"0,-13 9 0,8-1 0,-24 3 0,-20 23 0,-11-11 0,-8 11 0</inkml:trace>
  <inkml:trace contextRef="#ctx0" brushRef="#br0" timeOffset="39853">17799 6492 24575,'17'0'0,"7"0"0,2 0 0,30-15 0,-24 7 0,0-3 0,-2-4 0,-1-1 0,16-2 0,-32 5 0,-8 13 0</inkml:trace>
  <inkml:trace contextRef="#ctx0" brushRef="#br0" timeOffset="40084">18213 6362 24575,'0'19'0,"0"8"0,0 25 0,0-8 0,0 11 0,0-17 0,0 2 0,0-9 0,0-6 0,0-5 0,0-8 0,0-2 0,0-5 0</inkml:trace>
  <inkml:trace contextRef="#ctx0" brushRef="#br0" timeOffset="40586">18643 6590 24575,'-15'-6'0,"3"1"0,-12 5 0,11 5 0,-7 1 0,14 9 0,1 1 0,11 5 0,1 0 0,13 8 0,-5 3 0,-1 9 0,-8-13 0,-11-4 0,-9-5 0,-3-5 0,-3 0 0,5-17 0,9 1 0,1-7 0</inkml:trace>
  <inkml:trace contextRef="#ctx0" brushRef="#br0" timeOffset="41451">18748 6699 24575,'-12'5'0,"-6"2"0,11 9 0,-3 7 0,5-1 0,14-5 0,-7 1 0,16-16 0,-6 8 0,9-10 0,0-11 0,-4 3 0,-1-13 0,-5 14 0,1-7 0,4 17 0,-3 3 0,-3 10 0,-4 0 0,9-32 0,3 4 0,21-30 0,-10 28 0,0 1 0,-14 13 0,-3 9 0,-6 3 0,0 4 0,-1-5 0,1-6 0,5-5 0,4 0 0,-3-5 0,8-2 0,-13 5 0,7-3 0,-4 10 0,2-5 0,3 0 0,-4 0 0,4-6 0,-13-1 0,-20-5 0,1 6 0,-11 1 0,24 5 0</inkml:trace>
  <inkml:trace contextRef="#ctx0" brushRef="#br0" timeOffset="45433">21260 6170 24575,'-5'10'0,"4"-4"0,-4-1 0</inkml:trace>
  <inkml:trace contextRef="#ctx0" brushRef="#br0" timeOffset="47667">21533 6077 24575,'23'0'0,"-5"0"0,18-8 0,4-1 0,-12-1 0,4 4 0,-41 35 0,-8 20 0,0-12 0,-1 3 0,3-1 0,2-1 0,-4 15 0,11-20 0,6-17 0,0-11 0,0 0 0</inkml:trace>
  <inkml:trace contextRef="#ctx0" brushRef="#br0" timeOffset="48067">21948 6031 24575,'39'-6'0,"17"-4"0,-4 2 0,-6-5 0,-39 48 0,-17-5 0,-7 2 0,-1 5 0,0 2 0,-3 15 0,5-2 0,3 2 0,5 2 0,8-31 0,0-14 0,0-7 0</inkml:trace>
  <inkml:trace contextRef="#ctx0" brushRef="#br0" timeOffset="49167">26187 6046 24575,'-11'0'0,"5"5"0,6-4 0,6 4 0,0-5 0,-1 0 0</inkml:trace>
  <inkml:trace contextRef="#ctx0" brushRef="#br0" timeOffset="49683">26397 5859 24575,'5'10'0,"5"-4"0,29-9 0,4-6 0,-1-1 0,-10-1 0,-26 15 0,-14 5 0,-10 36 0,-7 11 0,8-2 0,8-8 0,9-30 0,0 4 0,0-8 0,0 3 0,0-9 0,0-1 0</inkml:trace>
  <inkml:trace contextRef="#ctx0" brushRef="#br0" timeOffset="50201">26848 5881 24575,'-25'24'0,"-1"-1"0,-5 17 0,1-2 0,1 4 0,14-4 0,4-1 0,-2 20 0,9-7 0,5-30 0,13-14 0,5-1 0,4-5 0,3-9 0,-15-3 0,-19-5 0,-5 0 0,-20 9 0,10 2 0,-10 6 0,20 0 0,-1 0 0</inkml:trace>
  <inkml:trace contextRef="#ctx0" brushRef="#br0" timeOffset="53935">21987 5632 24575,'-6'-5'0,"-4"4"0,4-4 0,-9-1 0,-1 4 0,-17-4 0,13 6 0,-21 0 0,-3 0 0,5 5 0,-6 1 0,-11 0 0,-2 2-970,-4 4 1,0-1 969,9-4 0,3 0 0,7 2 0,4 0 0,-6-1 0,5 7 0,18 2 0,6-6 0,-6 20 1939,-17 18-1939,17-17 0,-2 3 0,-2 6 0,0 1 0,1-2 0,5-1 0,-2 21 0,5-28 0,2-1 0,12 9 0,-9-9 0,0 1 0,10 27 0,-2-21 0,-1 1 0,4-5 0,2-1 0,9 32 0,2-19 0,2 1 0,1-10 0,3 0 0,9 18 0,3 0 0,2-14 0,1-3-506,-4-5 0,1-3 506,5-1 0,0-4 0,-7-7 0,3-1-122,16 4 1,4-2 121,5-2 0,3-1 0,-12-2 0,3 1 0,0-3-732,-1-5 1,1-3-1,-2 0 732,9 4 0,0 0 0,-11-3 0,2-2 0,-3 0-295,13-1 0,-1-1 295,9 0 0,-1-2 0,-3-3 0,-4-3 0,-14-7 0,-3 0 0,24 1 0,-16-22 855,-1 16-855,-22-4 0,0-3 109,4-1 0,0 0-109,-3-1 0,-3 0 0,15-19 1128,-18 17 1,-2-1-1129,-5-2 0,-2-2 0,1-13 0,-2-4 0,-2-4 0,-3 0 0,-6 8 0,0 1-6,1 5 0,-2 1 6,-14-23 0,4 17 0,-4-2 0,-13-5 0,-4-1 0,8 8 0,-1-3 0,-3 2 0,-3 4 0,-3 2 0,1 3 0,-7-7 0,-2 5 0,5 15 0,-5 4 0,2 2 0,-8 0 0,-3 4 0,2 2 0,-5 1 0,4 3-825,-6 0 0,3 0 825,-8-2 0,7 3 0,14 6 0,7-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10:17.9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8 10509 24575,'0'0'0</inkml:trace>
  <inkml:trace contextRef="#ctx0" brushRef="#br0" timeOffset="291">3186 10530 24575,'30'-17'0,"-1"3"0,3 0 0,9-5 0,3 0 0,-4 1 0,2 0 0,0 1-1361,22-6 0,-4 2 1361,-17 2 0,-6 3 0,6 5 0,-38 6 0</inkml:trace>
  <inkml:trace contextRef="#ctx0" brushRef="#br0" timeOffset="495">3201 10721 24575,'16'11'0,"10"-2"0,20-9 0,-7-11 0,4-4 0,2 3 0,-1-1 0,-1-5 0,-4-1 0,7-6 0,-33 18 0,-13 2 0</inkml:trace>
  <inkml:trace contextRef="#ctx0" brushRef="#br0" timeOffset="1126">3578 11029 8583,'0'-11'0,"-23"-1"5100,8 6-5100,-20 0 2760,-2 31-2760,16 0 0,-15 22 0,28 8 1664,-1 3-1664,21-10 0,7 2 3234,2-2 0,3-1-3234,5 0 0,1-3 0,-8-13 0,-2-5 0,3-3 0,-22-4 0,-5-16 0,-4 20 0,-21-14 0,0 1 0,-8-4 0,10-20 0,7-3 0,14 0 0,1 3 0</inkml:trace>
  <inkml:trace contextRef="#ctx0" brushRef="#br0" timeOffset="1660">3714 11257 24575,'6'29'0,"4"27"0,-1-15 0,1 4 0,-4 19 0,-1 2-1726,1-12 1,-1 0 1725,-4 5 0,-2-3 0,1 9 966,0 0-966,0-29 591,0-3-591,-15-52 0,6-11 0,3-8 0,-1-4 0,1-5 0,1-2-838,0-5 1,1-2-1,1 2 838,2 6 0,1 0 0,1 4 0,3-8 0,1 7 1554,-3-1-1554,31 5 84,-17 14-84,20 6 0,-19 21 0,-1 6 2769,-10 9-2769,-2 26 0,-18 3 0,-9 18 0,-10-20 0,6-17 0,11-10 0,7-13 0,8 2 0,-4-4 0</inkml:trace>
  <inkml:trace contextRef="#ctx0" brushRef="#br0" timeOffset="2210">4006 11277 24575,'-22'7'0,"11"10"0,-13 14 0,18 0 0,11-10 0,1-10 0,14-17 0,6-3 0,-3-8 0,6 9 0,-5 3 0,-1 5 0,14 7 0,4-6 0,1-1 0,6-1 0,-8-14 0,16 13 0,-12-7 0,5 9 0,-20 0 0,-8 0 0,0 0 0,0-5 0,-4-1 0,-2 0 0,-9 2 0,-1 4 0</inkml:trace>
  <inkml:trace contextRef="#ctx0" brushRef="#br0" timeOffset="3677">3250 8923 24575,'28'0'0,"24"0"0,-8-5 0,2 0 0,-5 4 0,-1 0 0,1-8 0,-1-1 0,-2 5 0,-4 0 0,-2-11 0,17 6 0,-52 1 0,0 7 0,-8-2 0,7 4 0</inkml:trace>
  <inkml:trace contextRef="#ctx0" brushRef="#br0" timeOffset="4208">3848 7677 24575,'46'-15'0,"-7"4"0,5-4 0,0-2 0,4-2 0,0-1-1615,3 2 0,1 1 0,-1 0 1615,12-9 0,-4 2 0,-15 12 0,-9 0 1472,-16-5-1472,-5 5 0,-12 0 0,2 3 0</inkml:trace>
  <inkml:trace contextRef="#ctx0" brushRef="#br0" timeOffset="4427">4428 7376 24575,'21'5'0,"-3"5"0,-6 2 0,3 4 0,-13 0 0,7 2 0,-18 0 0,2-2 0,-14 0 0,4-2 0,4-4 0,3-4 0</inkml:trace>
  <inkml:trace contextRef="#ctx0" brushRef="#br0" timeOffset="7276">4889 7421 24575,'11'0'0,"-1"9"0,-4-1 0,12 24 0,-7 5 0,10 5 0,-11-8 0,1-14 0,-10-40 0,13 1 0,-4-46 0,14 18 0,-3 3 0,-2 21 0,-4 18 0,-9 10 0,8 11 0,1 14 0,4 0 0,-5-1 0,-8-14 0,-6-4 0,0 4 0,0-8 0,0 2 0</inkml:trace>
  <inkml:trace contextRef="#ctx0" brushRef="#br0" timeOffset="7591">5269 7475 24575,'23'11'0,"0"-2"0,11-20 0,-12 9 0,-7-19 0,-10 14 0,-15-13 0,-18 5 0,3 3 0,-13 3 0,22 9 0,1 0 0,8 5 0,-2-4 0,8 9 0,-4-9 0,5 4 0</inkml:trace>
  <inkml:trace contextRef="#ctx0" brushRef="#br0" timeOffset="7842">5368 7420 8191,'21'5'0,"-5"5"5063,4 3-5063,-13 7 2818,2-7-2818,-4-3 1719,5-15-1719,7-3 6784,-1-3-6784,-1 4 0,1 3 0,5 2 0,5 10 0,0-4 0,-5 17 0,-6-18 0,-7 6 0,-3-9 0</inkml:trace>
  <inkml:trace contextRef="#ctx0" brushRef="#br0" timeOffset="8324">5819 7473 24575,'9'-6'0,"12"-5"0,6 3 0,5-4 0,-7-2 0,-8 3 0,-12-1 0,-11 1 0,-15 5 0,3 1 0,-2 10 0,14 18 0,7 6 0,13 19 0,-4-15 0,11-3 0,-18-15 0,6-3 0,-18-6 0,-3 4 0,-4-9 0,-4-1 0,-2-21 0,8 11 0,0-10 0</inkml:trace>
  <inkml:trace contextRef="#ctx0" brushRef="#br0" timeOffset="8841">6062 7414 24575,'4'28'0,"4"-1"0,-2 3 0,0 12 0,-6 8 0,5-2 0,-4-6 0,4-31 0,-5-42 0,0-32 0,-1 24 0,2-1 0,2-12 0,2 4 0,7 0 0,7 0 0,-2 42 0,-2 1 0,-5 5 0,-4 9 0,8-1 0,-11 13 0,6-3 0,-18 4 0,-3-3 0,-8-7 0,3-1 0,2-10 0,9 4 0,1-5 0</inkml:trace>
  <inkml:trace contextRef="#ctx0" brushRef="#br0" timeOffset="9358">6336 7357 8191,'-5'-6'0,"-6"11"5063,4 2-5063,-7 9 2818,12-6-2818,12-8 1719,2 1-1719,15-17 6784,-5 7-6784,0-3 0,-5 5 0,-1 5 0,-6 0 0,1 0 0,0 0 0,4 0 0,11 0 0,6 0 0,0 0 0,-2 0 0,-10 0 0,0 0 0,-3 0 0,2-5 0,-7 4 0,8-4 0,-8 5 0,-2-5 0,-5 4 0,-5-4 0</inkml:trace>
  <inkml:trace contextRef="#ctx0" brushRef="#br0" timeOffset="65790">13447 15100 9195,'0'5'0,"0"0"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5:23:12.60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5049 6699 24575,'26'-30'0,"-1"0"0,4-8 0,5-2 0,3 0 0,5-2 0,1 0-1407,-2 4 1,1 1 0,3-2 1406,1 2 0,5-1 0,0 0 0,-3 4-733,-1 3 0,-3 4 0,1 0 733,4-2 0,1-1 0,-3 3 0,2-1 0,-2 1 0,1-1 0,-1 1 489,-4 4 1,0-1-490,-2 2 0,2-2 0,0 1 0,11-4 0,1 1 0,-13 4 0,0-1 0,-2 4 0,4 3 0,-5 1 0,12-15 0,-22 27 0,-9-14 1839,-5 15-1839,-9-7 765,-7-2 0,-1 4 0,-4-2 0</inkml:trace>
  <inkml:trace contextRef="#ctx0" brushRef="#br0" timeOffset="297">26628 5487 24575,'23'0'0,"3"0"0,12 0 0,17 0 0,0 15 0,-8 3 0,-12 5 0,-28 1 0,-2 0 0,-25 9 0,-5 9 0,-5-14 0,-4-1 0,4-3 0,1 0 0,-4-1 0,3-2 0,-3 2 0,18-13 0</inkml:trace>
  <inkml:trace contextRef="#ctx0" brushRef="#br0" timeOffset="764">27642 5043 8191,'15'0'0,"14"-13"0,9-6 1442,4 2 1,6-1 0,0-1-1443,1-3 0,-1 0 0,1 0 0,1 2 0,-1 1 0,-5 2 580,-7 5 1,-9 2 0,-12 5 0,-12 5-1</inkml:trace>
  <inkml:trace contextRef="#ctx0" brushRef="#br0" timeOffset="981">28121 4902 24575,'0'40'0,"0"23"0,0-16 0,0 2 0,4 0 0,1-1 0,0-9 0,0-3 0,6 11 0,2-23 0,-11-9 0,8-23 0,-8 10 0,4-16 0</inkml:trace>
  <inkml:trace contextRef="#ctx0" brushRef="#br0" timeOffset="1666">28531 4840 24575,'0'30'0,"8"15"0,-6 5 0,7-16 0,-1 1 0,-6 16 0,7-6 0,-9-28 0,0 2 0,5-12 0,-4-15 0,4-22 0,-10-8 0,0-5 0,8-6 0,1-1 0,-9 1 0,3 1-364,13 2 0,2 4 364,1-15 0,3 20 0,2 1 0,5-4 0,6-8 0,-13 59 0,7 1 0,-16 26 728,4 3-728,-21 2 0,-9 3 0,2-9 0,-3 0-218,-3 8 1,-3-4 217,-15 1 0,20-28 0,5-3 0,9-5 0,1 5 0,5 9 0,16-3 0,-3-1 435,13-1-435,-5-13 0,16 4 0,13-6 0,2-6 0,-8 4 0,-25-4 0,-14 6 0</inkml:trace>
  <inkml:trace contextRef="#ctx0" brushRef="#br0" timeOffset="3565">28502 4786 24575,'19'28'0,"1"4"0,-4-2 0,1 2 0,2 0 0,0 1 0,-1 0 0,-1-1 0,12 22 0,-16-24 0,-3-10 0,-17-48 0,-6-25 0,1 6 0,-3-3 0,0 6 0,2 1-264,3 2 0,2 1 264,-2-16 0,10-9 0,13 2 0,5 6 0,17 17 0,-10 23 0,3 11 528,-12 6-528,21 26 0,-15 6 0,-7 0 0,-3 2 0,-6 18 0,-6-5 0,-13-15 0,-12-1 0,-7-2 0,-8-2 0,13-10 0,2-9 0,13-13 0,2 3 0,10-7 0</inkml:trace>
  <inkml:trace contextRef="#ctx0" brushRef="#br0" timeOffset="4502">29044 4555 24575,'10'5'0,"11"20"0,-9 15 0,0 6 0,5-6 0,-1 0 0,-3 13 0,-1-4 0,9-3 0,-14-17 0,3-22 0,-9 7 0,4-18 0,-5 8 0,0-9 0</inkml:trace>
  <inkml:trace contextRef="#ctx0" brushRef="#br0" timeOffset="6117">29079 4560 24575,'0'-15'0,"5"-2"0,1 6 0,10-8 0,14 4 0,0-4 0,0 5 0,-10 8 0,-14 15 0,-1 3 0,-5 18 0,-33 11 0,12-3 0,-24-1 0,25-18 0,0-2 0,3-5 0,5 8 0,3-8 0,28 22 0,26 11 0,-6-16 0,2 0 0,-4-3 0,3-2 0,20 1 0,2-6 0,-13-11 0,0-2 0,6 3 0,-4-2 0,-13-5 0,-7-4 0,-3-2 0,-24 2 0,-4-2 0</inkml:trace>
  <inkml:trace contextRef="#ctx0" brushRef="#br0" timeOffset="11517">28587 6170 24575,'8'63'0,"4"-11"0,-7-4 0,1 2 0,3-10 0,1-1 0,-6 5 0,0-2 0,6 16 0,-4-21 0,-1-25 0,-4 6 0,12-50 0,-11 33 0,7-35 0</inkml:trace>
  <inkml:trace contextRef="#ctx0" brushRef="#br0" timeOffset="11864">28590 6259 8191,'0'-11'0,"14"-1"5063,24-29-5063,18 9 0,-17 3 0,0 2 0,12 5 2818,-10 5-2818,-26 17 0,-9 0 0,-1 0 0</inkml:trace>
  <inkml:trace contextRef="#ctx0" brushRef="#br0" timeOffset="12084">28731 6368 24575,'15'-7'0,"3"-3"0,12-11 0,17-10 0,-10 5 0,-4 5 0,-22 11 0</inkml:trace>
  <inkml:trace contextRef="#ctx0" brushRef="#br0" timeOffset="12797">29106 6115 24575,'5'6'0,"-4"8"0,4-7 0,1 13 0,-5-4 0,12 13 0,-7-5 0,6 6 0,-6-13 0,-1 19 0,-5-20 0,0 7 0,-6-29 0,4-6 0,-9-3 0,5 0 0,0-7 0,-5-9 0,10-5 0,-6-3 0,7 1 0,0-1 0,7 9 0,7-11 0,4 21 0,6-3 0,5 18 0,-11 5 0,11 14 0,-17-1 0,5 13 0,-16-5 0,-7 1 0,-10-4 0,-5-1 0,0-9 0,-9 4 0,3-11 0,0 5 0,12-6 0,10 0 0</inkml:trace>
  <inkml:trace contextRef="#ctx0" brushRef="#br0" timeOffset="13547">29535 5885 24575,'15'43'0,"0"12"0,-5-21 0,-1 0 0,2 26 0,3-4 0,-12-30 0,4 3 0,-6-27 0,0 1 0,-6-35 0,-4-13 0,1-15-553,1-5 553,8 9 0,6-2 0,5 12 0,10 3 0,0 24 0,-1 7 0,-4 12 553,-10 4-553,-1 12 0,-20 18 0,-5 20 0,2-10 0,-3-3 0,24-17 0,13-1 0,12 8 0,14-7 0,-11-10 0,-1-8 0,-10-6 0,10 0 0,-7-5 0,6 4 0,-17-4 0,-3 5 0</inkml:trace>
  <inkml:trace contextRef="#ctx0" brushRef="#br0" timeOffset="14697">25620 6872 24575,'5'-15'0,"28"-12"0,7 6 0,8-2 0,-4 3 0,6-1 0,3-1-1392,4 0 1,4-1-1,2 0 1,1-1 1391,-10 4 0,0 0 0,2-1 0,0 0 0,2 1-870,-2 1 0,2 0 0,0 0 0,1 0 0,-2 0 0,-2 1 870,-1-1 0,-2 0 0,-1 1 0,0 0 0,-1 1 0,11-3 0,1 1 0,-3 2 0,-5 0 574,-8 2 1,-5 1 0,0 0-575,17-5 0,-5 1 0,4 3 0,-25 0 0,-49 15 1963,-11 0-1963,7-9 6628,11 2-6628,10-8 471,9 9-471,12-5 0,26 9 0,-3-4 0,4 6 0,-20 6 0,-12 5 0,-1 7 0,-22 16 0,-3-1 0,-11-2 0,3-11 0,12-6 0,-14-3 0,16 1 0,-11-3 0</inkml:trace>
  <inkml:trace contextRef="#ctx0" brushRef="#br0" timeOffset="60597">13044 7614 24575,'15'0'0,"9"0"0,14 0 0,13 0 0,11 0 0,-10-4 0,4 0 0,4-1-1047,-10 2 0,3-1 1,3 1-1,1 0 1,0-1 1046,-2 2 0,1-1 0,1 0 0,0 1 0,0-1 0,-2 0-687,4 1 1,-2-1-1,0 0 1,-1 1 0,1-1 686,0 0 0,0 0 0,0 0 0,-1 0 0,-3 1 0,-1 1 0,-2 1 0,0-1 0,3 0-413,3-1 1,3-1 0,1 0 0,2 0 0,-1 1 412,3-1 0,0 0 0,1 0 0,0 0 0,-1 1-647,-1 1 1,-1 0 0,0 1 0,0 0 0,-1-1 646,-4-2 0,1 0 0,-2 0 0,-2 0 0,-3 1 0,6 1 0,-4 2 0,2-1 228,-3 0 1,1 0 0,1 0 0,-1 0-229,11 0 0,-1 1 0,0-2 0,3-2 0,0-2 0,-4 2 1447,6 2 1,-7-1-1448,-18-4 0,-8 1 0,0 5 2183,-15 0-2183,-10 0 0,-13 0 0,-3 0 0</inkml:trace>
  <inkml:trace contextRef="#ctx0" brushRef="#br0" timeOffset="63497">23251 13465 24575,'46'-15'0,"4"5"0,7-2 0,-10 0 0,1-1 0,3 0-1593,8 2 0,2 0 0,-4 1 1593,7-1 0,-5 1 727,-8-2 0,-18 9-727,-38 17 194,-4-7 0,-20 10 0,12-9 1</inkml:trace>
  <inkml:trace contextRef="#ctx0" brushRef="#br0" timeOffset="63763">23637 13512 24575,'0'37'0,"0"0"0,0 2 0,0 4 0,0 12 0,0 8 0,0 0-1137,0-9 0,0 0 0,0 2 1137,0-5 0,0 1 0,0 0 0,0-5 0,0 17 0,0-11 0,0 2 1069,0-31-1069,5-13 139,-4-11 1,4-1 0,-5-4 0</inkml:trace>
  <inkml:trace contextRef="#ctx0" brushRef="#br0" timeOffset="64480">24051 13763 24575,'0'34'0,"0"1"0,0 12 0,0 4 0,3-6 0,2 3 0,-1-2-1424,-3 14 0,1-1 1424,4-3 0,-1-6 0,-5-4 903,0-13-903,0-54 0,-11-31 0,9-5 0,1-8-1199,0 13 0,1-2 0,2 2 1199,9-14 0,4 3 0,0 3 0,3 5 0,1 23 0,3 3 0,19-20 1161,-2 25-1161,9 18 0,-19 18 0,-5 20 4381,-10-2-4381,-17 11 0,-8 5 0,0-7 0,-3 0 0,-9 13 0,-4-2 0,5-18 0,-1-7 0,-14 2 0,19-12 0,3-12 0,7 15 0,19 4 0,5 5 0,11 2 0,-3-9 0,30 6 0,-14-10 0,5 1 0,12 6 0,1-1-578,-8-9 1,-3 1 577,-3 5 0,-6-3 0,-11-12 0,3 16 0,-23-19 0,3 4 0</inkml:trace>
  <inkml:trace contextRef="#ctx0" brushRef="#br0" timeOffset="64981">25085 13828 24575,'-5'-6'0,"4"2"0,-4 4 0</inkml:trace>
  <inkml:trace contextRef="#ctx0" brushRef="#br0" timeOffset="66280">23408 13218 24575,'-6'17'0,"1"-4"0,30 32 0,-6-18 0,4 1 0,6 2 0,5 2 0,1 0-1240,10 13 1,5 2 1239,-10-10 0,5 3 0,2 1 0,0 0-718,0 1 1,-1-1 0,2 1 0,1 1 717,-4-5 0,1 1 0,1 1 0,0-1 0,-2-1 0,7 6 0,-1-1 0,-1-2 0,-4-5 0,-3-4 0,-3-3 0,-5-4 0,-3 1 0,-7-9 0,-11-16 0,-13 4 0,4-5 0</inkml:trace>
  <inkml:trace contextRef="#ctx0" brushRef="#br0" timeOffset="66497">24491 13801 8191,'-29'13'0,"0"10"2531,6 1 1,-3 3-2532,-5 1 0,-4 1 0,-15 8 0,-5-1 801,13-9 0,-1-1 0,-1-1-801,-15 5 0,2-2 0,13-4 0,7-4 0,2-4 0,30-16 0</inkml:trace>
  <inkml:trace contextRef="#ctx0" brushRef="#br0" timeOffset="67115">26140 13106 8191,'31'0'0,"30"-11"1570,-7-2 0,5 0-1570,-5 5 0,1-1 0,6-12 0,-3 3 1499,-20 16 1,-3 0-1500,26-23 0,-31 23 0,-8-7 0</inkml:trace>
  <inkml:trace contextRef="#ctx0" brushRef="#br0" timeOffset="67330">26588 13063 24575,'0'53'0,"0"0"0,0-12 0,0 0 0,0 9 0,0-1 0,0 14 0,4-23 0,2 1 0,-1-5 0,1-1 0,0 3 0,0-3 0,2 7 0,-3-27 0,-4-10 0,4-5 0</inkml:trace>
  <inkml:trace contextRef="#ctx0" brushRef="#br0" timeOffset="67847">27043 13163 24575,'0'29'0,"0"9"0,0-4 0,0 5 0,0 7 0,0 3 0,0 1 0,0-2 0,0-5 0,0-16 0,0-25 0,0-37 0,0-24 0,0 9 0,0-5-833,-1 4 1,0-5-1,3 5 833,5-2 0,3 2 0,0-9 0,4 4 0,3 25 0,2 4 0,1-6 0,1 9 0,7 23 0,-1 6 0,-8 20 0,-3 23 2498,-5-5-2498,-12 5 0,-13-18 0,-7-18 0,-1 3 0,1-13 0,-9 4 0,7-6 0,-7 0 0,13 0 0,1 4 0,10-2 0,1 2 0</inkml:trace>
  <inkml:trace contextRef="#ctx0" brushRef="#br0" timeOffset="69180">27826 12953 24575,'40'0'0,"-1"-1"0,9 2 0,13 2 0,9 1 0,-3 1-1686,-12-1 0,-3 1 0,1 0 1686,5 0 0,0 1 0,-11 3 1529,4 12-1529,-94 22 0,18-22 0,-4 1 0,-9 4 0,-6 3 0,0-2 107,0-4 1,-1-1 0,1 1-108,2 1 0,0 1 0,3-3 0,-10 3 0,6-4 0,-1 4 0,33-10 0,2-13 2632,8 12-2632,5-8 0,12 0 0,9-14 0,-8 5 0,-4-10 0</inkml:trace>
  <inkml:trace contextRef="#ctx0" brushRef="#br0" timeOffset="69697">28954 12644 24575,'12'15'0,"11"-8"0,12 12 0,10-16 0,7-3 0,9 5 0,2 0 0,-4-5 0,-2 0 0,-6-3 0,-15 11 0,-39 21 0,-17 9 0,-16 4 0,-10 3-323,7-2 1,-3 3 0,-1-2 322,-1-6 0,-1-2 0,2-2 0,-12 7 0,6-4 0,-4 2 0,31-18 0,34-17 0,-1-4 0,-2 0 0</inkml:trace>
  <inkml:trace contextRef="#ctx0" brushRef="#br0" timeOffset="70115">30183 12429 24575,'7'38'0,"9"2"0,-13 17 0,7-25 0,1 0 0,-5 9 0,0 1 0,5 2 0,0-1 0,-1-3 0,-2-2 0,2 14 0,-4-28 0,-6-14 0,0-4 0,0-1 0</inkml:trace>
  <inkml:trace contextRef="#ctx0" brushRef="#br0" timeOffset="70380">30165 12324 24575,'30'-31'0,"-13"20"0,35-30 0,-4 29 0,-15-4 0,0 0 0,24-3 0,-17 3 0,-26 10 0</inkml:trace>
  <inkml:trace contextRef="#ctx0" brushRef="#br0" timeOffset="70600">30281 12632 24575,'20'6'0,"14"-9"0,-2-5 0,2-1 0,1-1 0,1-1 0,-2-5 0,-2 2 0,14 2 0,-31-1 0,-6 13 0</inkml:trace>
  <inkml:trace contextRef="#ctx0" brushRef="#br0" timeOffset="71165">30783 12402 24575,'8'40'0,"-2"-1"0,-6 7 0,0 1 0,0 3 0,0-8 0,0 1 0,0 7 0,0-3 0,0 4 0,0-63 0,0-17 0,0-9 0,-1-5 0,2-5-427,4-7 1,3-6-1,3 2 427,3 3 0,3 1 0,1 1 0,4-1 0,1 1 0,2 3 0,5-10 0,2 11 0,14 8 0,-28 33 0,-8 14 0,8 33 0,-15 26 0,2-26 0,-3 0 0,-6-2 0,-8-5 640,-22-4 0,-8-6-640,2-7 0,-1-3 0,-8 0 0,2-1 0,-7 0 0,37-10 0</inkml:trace>
  <inkml:trace contextRef="#ctx0" brushRef="#br0" timeOffset="103946">20471 6512 24575,'-6'-11'0,"-4"5"0,9-3 0,-9 8 0,-5-10 0,2 9 0,-11-4 0,0 6 0,-9-1 0,-6 2 0,-11 4 0,-4 1 0,-8-5 0,-1 1 0,1 8 0,-3 2 0,7-7 0,-5-1 0,3 2-593,12 1 1,1 2 0,-3 0 592,1-2 0,-4 1 0,0 0 0,2 0 0,-3 1 0,3 2 0,1 0 0,2 1 0,1 0 0,2-1 0,-9-1 0,4 0 0,3 5 0,5 0 0,-6-3 0,15 3 0,0 2 0,1-1 0,0 0 0,1-1 0,-1-1 0,-26 16 0,3-2 0,12-7 0,8-3 0,-2 0 0,-23 12 0,29-16 0,1-1 0,-24 15 1777,26-11-1777,6-5 0,9 6 0,2-7 0,-10 11 0,12-5 0,-14 1 0,21-7 0,-16 3 0,15-3 0,-11 1 0,13 3 0,-4 11 0,5 39 0,9 0 0,-6-26 0,2-1 0,18 23 0,-2-19 0,-5-7 0,18-1 0,-3 4 0,-6-16 0,3 1 0,1 0 0,0 0 0,4 1 0,0-2 0,19 6 0,3-1 0,-17-16 0,-6 0 0,2 1 0,5-3 0,0 1 0,2 7 0,0-1-482,4-6 1,-1-1 481,-12 4 0,2 0 0,24-5 0,6-2 0,-6 7 0,2-1 0,-9-7 0,1-1 0,1 1 0,-2 3 0,0 0 0,0-1 0,-3-5 0,-1-2 0,-1 1-1003,20 5 1,-1-1 1002,-6-4 0,-2-2 0,-11 1 0,0 0-207,14 0 1,4 0 206,1 0 0,2 0 0,-15 0 0,2 0 0,-2 0 0,13 0 0,0 0 0,-18 0 0,0 0 0,0 0 0,0 0 0,-1 0 0,0 0 0,17 0 0,0 0 0,0 0 0,-2 0 0,-3 0 0,-1 0 0,0 1 0,0-2-670,1-4 1,-1-1 669,-3 5 0,-2 0 0,-15-5 0,-1 1 325,16-2 0,3 3-325,2 2 0,0 1 0,0-4 0,1-1 0,-12 2 0,2 0 0,-3 1 0,4 2 0,0-1 0,14-7 0,2-3 0,-5 6 0,0 0 0,-4 0 0,2 0 0,-13-2 0,1 0 0,-2 3 450,2 3 1,-1 1-451,5-10 0,-4 1 0,10 7 209,-20-5 0,1-2-209,-2 5 0,0-1 0,7-3 0,0-1 0,17-1 1506,6-6-1506,-24 9 150,12-15-150,-5-12 547,-21 16 1,1 0-548,21-24 0,-6 8 0,-16 1 0,-2-7 0,-10 9 0,-1-27 0,-8 8 0,-4 13 0,-4-1 0,-4-1 0,-3 0 0,-3-20-426,-13 2 426,4 12 0,1 5 0,-7-8 0,9 22 0,-4 0 0,-8-5 0,-1 1 0,2 2 0,0 1-237,-4 0 1,1 3 236,-13-9 0,16 16 0,-1 0 0,-24-16 208,21 19 0,-1 1-208,0-2 0,-2 0 0,-2 5 0,-1 0 0,3-3 0,0 1-204,-1 6 1,1 1 203,-20-14 236,16 13 1,-1 2-237,-3-1 0,0 0 0,-3-6 0,-1 3-628,-2 7 0,2 1 628,10-4 0,0-1 0,-21-1 0,-4 2 0,17 4 0,0 0 0,-3 0 0,-14-2 0,-3-2 0,2 2-943,8 2 0,3 1 0,-1 1 943,1-1 0,1 0 0,-1 0 0,-3 0 0,-1 0 0,4 0 0,-8 0 0,-2 0 0,13 0 0,-5 0 0,-2 0 0,4 0-236,-5-1 0,3 1 0,-3 1 236,8 1 0,-2 0 0,1 2 0,1-1 0,-5 2 0,3 0 0,1 0 0,-18 1 0,5 2 0,22 3 0,0 1 0,-10-3 0,-2 1-82,5 2 0,1 1 82,-1-3 0,2-1 504,7 0 1,5-2-505,-5-6 2854,14 5-2854,6-6 322,3 0 1,5 0 0,3 0 0</inkml:trace>
  <inkml:trace contextRef="#ctx0" brushRef="#br0" timeOffset="110730">7929 6338 24575,'-6'-4'0,"15"2"0,-1-2 0,16-3 0,-8 6 0,38-15 0,-14 14 0,5 1 0,-4-5 0,3-3 0,2 3-1183,13 3 0,3 4 0,-2-2 1183,-11-3 0,-1 0 0,2 0 0,-1 3 0,4 1 0,0 1 0,-1-1-656,9 0 1,0 0 0,3 0 655,-6 0 0,3 0 0,0 0 0,-2 0 0,-6 0 0,-1 1 0,-1-1 0,-1-1-729,14-2 0,-1-2 1,-4 1 728,7 2 0,-4 0 0,-3-4 0,-1 0 0,-4 5 0,2 2-340,-6-1 1,4 1 0,0-2 339,-1-3 0,0-1 0,3 2 0,-3 1 0,3 2 0,-1 0 0,-2-1 0,3-3 0,-2-1 0,-2 1 344,0 3 0,-1 2 0,-3-1-344,2 0 0,-1 0 0,16 0 0,3 0 209,-19 0 1,1 0 0,1 0-210,7 0 0,1 0 0,1 0 0,4 0 0,1 0 0,-5 0 0,4 0 0,-1 0 0,-12 0 0,3 0 0,-4 0 806,3 0 0,0 0-806,-3 1 0,2-1 0,0-1 0,-2-2 0,0-1 0,-1 0 0,18 3 0,-2 0-132,-1-5 0,-3 1 132,-16 4 0,1 2 0,18-1 0,5 0 0,-19-1 0,2 1 0,4 1 0,0 1 0,4 2 0,1 0 0,-3-1-705,8-2 1,-3 0 0,2 0 704,-10 2 0,1 1 0,-1 0 0,-3-2 0,-1-1 0,-3-1 0,1-1 0,2 1 0,0 0 0,0 0 133,-5 0 0,-1 0 0,2 0-133,12 0 0,3 0 0,1 0 0,-4 0 0,0 0 0,3 0-816,-6 3 0,2 0 0,0 1 0,-3-1 816,4-2 0,-3-1 0,-1 2 0,0 1 0,-2 2 0,-3-1 347,5-4 1,0 0-348,-7 0 0,3 0 0,0 0 0,4 0 0,1 0 0,2 0 491,-7 0 1,1 0-1,2 0 1,0 0-492,0 0 0,2 0 0,-1 0 0,-1 0 0,12 0 0,0 0 0,-3 0 0,-10 0 0,-1 0 0,-1 0 0,-1 0 0,0 0 0,-1 0 103,16 0 1,1 0-104,-17 0 0,2 0 0,-2 0 0,13 0 0,-2 0 1967,-5 0 0,-4 0-1967,-14 0 0,0 0 91,15 0 0,2 0-91,6 0 0,3 0 0,-12 0 0,3 0 0,-2 0-56,12 0 0,-3 0 56,-4 0 0,0 0 0,1 0 0,-2 0 0,-15 0 0,2 0 0,3 0 0,5 0 0,-1 0-44,11 0 1,0 0 43,-12 0 0,2 0 0,-1 0 0,16 0 0,-2 0-87,-8 1 1,-4-2 86,-11-5 0,0 1 23,11 3 1,2 1-24,2-4 0,3-1 0,-11 2 0,2 0 0,-1 1-72,9 2 0,-2-1 72,-1-3 0,-3 0 0,-16 4 0,1 2 120,19-1 0,2 0-120,-1 0 0,3 0 0,-5 0 0,3 0 0,0 0-886,-2 0 1,1 0 0,-3 0 885,-5 0 0,-2 0 0,0 0 0,21 0 0,-4 0-102,-18 0 0,0 0 102,0 0 0,5 0 0,0 0 0,-1 0 0,1 0 0,2 0 117,-2 0 0,1 0 1,2 0-1,-2 0-117,14 0 0,-1 0 0,-2 0 0,-12 0 0,-2 0 0,1 0 0,3 0 0,0 0 0,-2 0-27,11 0 0,-1 0 27,-3 0 0,-1 0 1975,0-5 0,-6 1-1975,6 2 609,-15-7-609,-22 9 1364,-9 0-1364,-5-17 0,-2 13 0,-4-13 0</inkml:trace>
  <inkml:trace contextRef="#ctx0" brushRef="#br0" timeOffset="141413">3120 10402 8191,'16'0'0,"26"0"0,15 0 975,-8 0 0,4 0 0,4 0-975,1 0 0,4-1 0,2 1 0,0 1 0,-10 1 0,0 1 0,1 0 0,0 0 0,0-1 0,2-1 0,0-1 0,1 1 0,-2-1 0,-1 1 8,3 2 0,-1 0 1,-2 1-1,1-1-8,0 1 0,0-1 0,-1 1 0,-4-2 0,-1 0 0,-3-2 0,3 2 285,5 0 0,4 2 0,2 0 0,-2-1-285,-2-3 0,0 0 0,0-1 0,3 2 0,-4 1 0,1 0 0,2 1 0,1 0 0,-2-1 0,2-1 0,0 0 0,0-1 0,-1 0 0,-2 1 0,2 2 0,-1 1 0,-2 0 0,0-2 0,1-1 0,1-1 0,-2-1 0,-3 1 0,-1 0 0,-3 0 0,-3 0 1778,13 0 1,-6 0-1779,-17 0 0,-4 0 1670,13 0-1670,-25 0 4057,1 0-4057,-4 0 2163,-2 0-2163,0 0 209,-3 0 1,-2 0 0,-5 0 0</inkml:trace>
  <inkml:trace contextRef="#ctx0" brushRef="#br0" timeOffset="142865">8992 10102 24575,'20'4'0,"15"-2"0,1 0 0,6 0 0,11-1 0,8-2 0,-12 2 0,5-1 0,2 1 0,-2-3-1015,5-1 0,-1-2 0,5 0 1015,-4 2 0,7 0 0,2-1 0,-1 1 0,-2-1-556,1 1 0,-3-1 0,1 0 0,3-1 556,-14 1 0,3-1 0,2 0 0,-1 0 0,-1 0 0,-2 2 0,3 1 0,-2 2 0,-1 0 0,-2 0 0,-3-1 0,14-3 0,-4-1 0,-4 1 0,6-1 0,-10 1 0,-12 2 0,-15-7 0,-9 9 0,-9 0 0,-2 0 0</inkml:trace>
  <inkml:trace contextRef="#ctx0" brushRef="#br0" timeOffset="144964">18538 10314 8191,'-11'-5'0,"11"4"5063,28-4-5063,10 0 0,5-1 0,-3 5 0,3 0 580,18-5 1,2 1-581,-8 5 0,0 0 0,0-6 0,1 0 0,5 4 0,4 0 0,-9-1 0,3-1 0,2-1 0,3 1 0,2-1 0,2 2 0,-4 1 0,3 2 0,1 0 0,-4-1-367,-10-2 1,-2 0 0,-1-1 0,0 1 366,16-2 0,-2 1 0,-3 0 0,-16 3 0,-2 0 0,2 0 1021,13-2 0,3-2 0,1 1-1021,-1-1 0,0 0 0,4 2 0,-4 2 0,3 0 0,0 1 0,-4-1 0,2-3 0,-3-1 0,-1 1-565,1 3 0,-1 2 0,-4-1 565,4 0 0,0 0 0,-8 0 0,3 0 0,1 0 90,1 0 1,0 0-1,2 0-90,-7 0 0,2 0 0,0 0 0,-1 0 0,-1 0 0,0 0 0,-1 0 0,-1 0 275,9 0 0,-2 0 1,-1 0-276,-3 0 0,-1 0 0,-2 0 0,10 0 0,-1 0 106,-7 0 0,3 0 0,0 0-106,-1 0 0,1 0 0,1 0 0,8 0 0,3 0 0,-2 0 0,-2 0 0,-1 0 0,-3 0 0,9 0 0,-1 0 0,-14 0 0,1 0 0,-1 0 646,10 0 0,0 0-646,-15 0 0,1 0 0,-3 0 0,4 0 0,-4 0 0,19 0 1154,-31 6-1154,-12-4 3978,0 4-3978,-6-6 363,-43 0 1,25 0 0,-31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5:29:45.8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4 2382 24575,'0'11'0,"0"-1"0,0 22 0,0 14 0,9 14 0,7-13 0,5-13 0,20-27 0,15-12-1135,-5-13 0,12-9 0,4-5 1135,-14 5 0,2-2 0,3-4 0,3-1 0,2 0-707,-10 5 0,4-1 0,2-2 0,1 0 0,1 0 0,0-1 0,-2 1 0,-1 1 707,0-1 0,-1 0 0,-1 1 0,0-1 0,1 1 0,0 0 0,2-1 0,-6 5 0,2-1 0,2-1 0,0 0 0,0 1 0,-1 1 0,-2 0 0,-4 3 0,-3 1-658,17-8 1,-5 3 0,-4 2-1,1 0 658,-1 1 0,2 1 0,-5 2 0,-8 1 0,1-1 0,-23 7 0,-68 13 0,33-2 0,-38 4 0</inkml:trace>
  <inkml:trace contextRef="#ctx0" brushRef="#br0" timeOffset="1383">1359 1479 8191,'5'-7'0,"1"3"5063,9 4-5063,12-15 0,9 1 0,7-3 0,0-6 0,3-5 0,2 0 441,-5 4 0,2 0 1,0-1-1,-2 2-441,9-4 0,-2 1 0,-4 0 0,5-9 0,-10 8 0,-10 17 1859,-44 6-1859,4 18 6332,-13-6-6332,5 16 0,2-6 0,8 21 1365,-2 20-1365,15-10 0,4 4 0,-1 5 0,2 0 0,4-9 0,-1-1 0,-4-6 0,-1-4 0,-1-7 0,-8-6 0,0-9 0,-17-10 0,-5 4 0,-18-8 0,8 10 0,16-10 0,13 4 0,18-12 0,1-2 0,35-30 0,-4-8 0,-16 18 0,-1-2 0,-9 2 0,-2 1 0,14-11 0,-15 36 0,3 2 0,-4 27 0,-10-11 0,7-9 0,-13 2 0,8-7 0,-1-7 0,4-6 0,11-21 0,-1 6 0,5-4 0,-7 16 0,-5 8 0,-4 15 0,0-1 0,-5 11 0,3-11 0,-3-4 0,0-5 0,-1-4 0</inkml:trace>
  <inkml:trace contextRef="#ctx0" brushRef="#br0" timeOffset="1585">2536 1056 24575,'4'38'0,"0"1"0,1-2 0,1 2 0,3 8 0,2-2 0,9 19 0,-14-29 0,0-2 0,2-8 0,-8-10 0,0-10 0</inkml:trace>
  <inkml:trace contextRef="#ctx0" brushRef="#br0" timeOffset="1718">2522 1356 24575,'34'-25'0,"-2"3"0,-3 2 0,-15 11 0,4-4 0</inkml:trace>
  <inkml:trace contextRef="#ctx0" brushRef="#br0" timeOffset="2533">2713 1245 8191,'15'0'0,"4"-13"5063,9-10-5063,-12 0 2818,-10 2-2818,-8 33 1719,-20 5-1719,18 20 6784,-8-3-6784,12 4 0,0-2 0,4-11 0,2-10 0,14-26 0,1-15 0,11-21 0,-6 13 0,0 7 0,-14 31 0,6 5 0,-16 10 0,20 7 0,-13 2 0,6-3 0,-9-35 0,-6-8 0,0-36 0,10 6 0,1 0 0,19-3 0,-12 23 0,7 5 0,-14 13 0,0 9 0,-5 1 0,3 6 0,2 9 0,9-2 0,-1 7 0,6-5 0,-12-5 0,2-4 0,6-26 0,0-7 0,-3-15 0,10-4 0,-25 7 0,18 5 0,-14 15 0,0 15 0,6 22 0,-11 0 0,15 27 0,-15-20 0,7 4 0,-9-20 0</inkml:trace>
  <inkml:trace contextRef="#ctx0" brushRef="#br0" timeOffset="2702">3425 940 8191,'-5'-21'0,"4"4"1265,-9 6 1,9 7 0,-4 4 0</inkml:trace>
  <inkml:trace contextRef="#ctx0" brushRef="#br0" timeOffset="3338">3597 1019 24575,'12'-21'0,"-5"0"0,-7 9 0,-1 12 0,1 11 0,10 0 0,2-2 0,12-9 0,9-26 0,0 20 0,0-20 0,8 31 0,-24-4 0,15 4 0,-16-5 0,0 0 0,11-20 0,-9 10 0,3-16 0,-5 15 0,-4 0 0,-7 5 0,-10-5 0,-11 10 0,-14-11 0,-16-18 0,19 17 0,-6-15 0</inkml:trace>
  <inkml:trace contextRef="#ctx0" brushRef="#br0" timeOffset="9668">2605 5422 24575,'-5'-11'0,"-1"-3"0,-5 8 0,0-5 0,-9 0 0,3 5 0,-24 2 0,-7 14 0,3 0 0,-1 4 0,4 9 0,2 5 0,-7 3 0,4 4 0,16 4 0,5 0 0,-10 16 0,24-21 0,6 2 0,14 23 0,-2-17 0,3 3 0,7 9 0,-1 2-714,-6-12 1,-3 0 713,0 6 0,-4-1 0,-5-12 0,-2 0 0,2 4 0,-2 0 0,-4-4 0,-2-1 0,0-1 0,-2-2 0,-16 10 0,1-22 0,-1 1 1427,4-18-1427,-21 17 0,13-19 0,-10-5 0,23-4 0,7-14 0,18 14 0,7-3 0,14 27 0,-3 5 0,-8 24 0,1 10 0,-17-16 0,-4 8 0,2 2-603,2 7 0,1 3 0,-1 3 603,-2-4 0,-1 3 0,-1 0 0,1-4 0,3 3 0,0-3 0,0-3 0,-1 11 0,4-11 0,10-18 0,-3-20 0,8-1 0,13-10 0,2-11 0,6-5 0,10-2 0,2-3 0,-1-3 0,1-1 0,4-1 0,-5 3 0,-6 2 0,-8-2 0,-40 16 0,0-4 0,-4 5 0</inkml:trace>
  <inkml:trace contextRef="#ctx0" brushRef="#br0" timeOffset="17617">1587 10227 24575,'23'-9'0,"15"-3"0,8-2 0,10-5 0,5 0-736,-4 1 0,3 0 1,0 0 735,-3 2 0,-1 1 0,-2 1 0,13-1 0,-3 2 0,-19 4 0,0-1 0,-4 2 353,1 1 1,-3 1-354,3 0 0,-4-1 365,4-8-365,-27 9 0,-16-9 0,-10-3 283,-3-3 1,3 8 0,5 4 0</inkml:trace>
  <inkml:trace contextRef="#ctx0" brushRef="#br0" timeOffset="17967">2535 9823 24575,'25'0'0,"14"0"0,-10 0 0,9 0 0,-22 5 0,3 13 0,-12 5 0,-14 35 0,-5-18 0,-11 10 0,6-22 0,0-7 0,4 0 0,-7-3 0,7 3 0,2-8 0,0-3 0,10-5 0,-4-5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5:26:35.3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32 13525 24575,'-2'-6'0,"28"14"0,11 10 0,24-1 0,-5 13 0,-17-21 0,3 0 0,2 6 0,-1-1 0,-4-5 0,-2-1 0,16 7 0,-67 19 0,-6-9 0,-6 2 0,-5 7 0,-2 0 0,0-2 0,0-2 0,5-3 0,0 0 0,2-3 0,0-1 0,-15 18 0,8-8 0,22-22 0,6-6 0</inkml:trace>
  <inkml:trace contextRef="#ctx0" brushRef="#br0" timeOffset="1500">8856 14803 8191,'33'21'0,"-10"1"2337,2 3 1,1 3-2338,13 17 1432,-10-16 1,1 1-1433,-4-6 0,0 0 883,5-1 1,-3-1-884,-3 8 1659,-6-22 1,-18 1 0,4-9-1</inkml:trace>
  <inkml:trace contextRef="#ctx0" brushRef="#br0" timeOffset="1734">9203 14839 24575,'-24'19'0,"1"14"0,-3 9 0,-3 5 0,5-7 0,-2 2 0,-8 13 0,0-2 0,13-22 0,2-5 0,-12 5 0,23-12 0,-5-17 0,11 7 0,-3-9 0</inkml:trace>
  <inkml:trace contextRef="#ctx0" brushRef="#br0" timeOffset="2504">9700 14914 8505,'0'-11'0,"-9"-13"5094,2 14-5094,-9-8 2771,1 18-2771,2 9 1676,-4 3-1676,10 8 6529,-12 4-6529,15 7 0,-8-4 0,12 2 0,4-17 0,2-3 0,15-14 0,1-7 0,1 0 0,-4-5 0,-8 20 0,0 4 0,4 10 0,-3-6 0,-2-5 0,-5-6 0</inkml:trace>
  <inkml:trace contextRef="#ctx0" brushRef="#br0" timeOffset="2700">9841 14956 24575,'10'16'0,"-4"1"0,4-6 0,-9 8 0,4-17 0,-5 8 0</inkml:trace>
  <inkml:trace contextRef="#ctx0" brushRef="#br0" timeOffset="2801">9870 14916 24575,'-6'-17'0,"6"7"0,1 5 0,4 5 0</inkml:trace>
  <inkml:trace contextRef="#ctx0" brushRef="#br0" timeOffset="3036">9957 14915 24575,'0'23'0,"4"-4"0,-2-8 0,7 5 0,-3 5 0,0-3 0,-1 1 0,-5-8 0,-14-5 0,1-1 0,-8-5 0,1 0 0,12 0 0,-1 0 0</inkml:trace>
  <inkml:trace contextRef="#ctx0" brushRef="#br0" timeOffset="4736">2896 8125 24575,'21'-35'0,"16"-11"0,-10 8 0,2-2 0,-3 4 0,0-2 0,-1-2 0,-3 1 0,-4-3 0,-8 27 0,-3 19 0,10 12 0,13 26 0,-2-2 0,2-1 0,-8-15 0,-10-13 0,-1-5 0,-6-1 0</inkml:trace>
  <inkml:trace contextRef="#ctx0" brushRef="#br0" timeOffset="5867">542 8964 8191,'-6'17'0,"1"-4"5063,5 20-5063,9-14 2818,3-4-2818,8-9 1719,12-21-1719,2-3 3392,-2-10 0,1-3-3392,14-11 0,2-3 0,-30 50 0,-4 33 0,-11 5 0,-5 14 0,1 2-743,2-4 1,1 3-1,0 3 1,0-1 742,0 5 0,1 2 0,-1-1 0,0-3 0,-2-9 0,-1-2 0,1-2 0,0-5 0,2 11 0,-3-15 0,-7-25 0,-30-9 0,0-11 0,5-8 0,-1-6 0,-3-7 0,2-5 0,7 0 0,3-2 0,4 0 0,3 0 0,-8-17 0,21 22 0,-11 2 2970,25 14-2970,-3 5 0,3 1 0,-5 5 0</inkml:trace>
  <inkml:trace contextRef="#ctx0" brushRef="#br0" timeOffset="6367">1137 9111 8191,'-9'-12'0,"-8"12"5063,-2 21-5063,2 6 2818,11 0-2818,10-12 1719,2-10-1719,27-20 6784,-5-6-6784,8 2 0,-18-4 0,-7 31 0,8 2 0,1 3 0,5-1 0,-10-12 0,-4-4 0,9-9 0,-7 1 0,7 5 0,-9 8 0,-5 5 0,-2-1 0</inkml:trace>
  <inkml:trace contextRef="#ctx0" brushRef="#br0" timeOffset="6718">1498 8918 8191,'-16'0'0,"0"9"5063,10 3-5063,2 4 2818,4 3-2818,13 10 1719,1 0-1719,8 5 6784,-3-9-6784,-6-4 0,-5 4 0,-2-3 0,-11-1 0,-5-11 0,-2-5 0,1-5 0,7 0 0</inkml:trace>
  <inkml:trace contextRef="#ctx0" brushRef="#br0" timeOffset="6867">1724 9111 24575,'17'6'0,"-6"-1"0,-7-5 0</inkml:trace>
  <inkml:trace contextRef="#ctx0" brushRef="#br0" timeOffset="25350">5540 16191 24575,'15'35'0,"7"21"0,-7-15 0,0 3 0,-5 4 0,-1 0 0,0 1 0,-1-2 0,-4-12 0,-2-2 0,0 20 0,4-27 0,-6-6 0,-5-14 0,4-1 0,-4-5 0</inkml:trace>
  <inkml:trace contextRef="#ctx0" brushRef="#br0" timeOffset="26083">5433 16318 24575,'0'-15'0,"5"-7"0,9-3 0,19-18 0,-3 20 0,4 2 0,5 4 0,1 2 0,-5 2 0,-1 6 0,11 25 0,-31 16 0,-14 30 0,-5-7 0,-2 3 0,3-12 0,-1-1 0,-2 7 0,1-4 0,5-3 0,27-16 0,6 1 0,3-3 0,-3 3 0,-25-11 0,3 2 0,-10-7 0,-10 4 0,-11-1 0,-2-6 0,-7 5 0,0-17 0,12 6 0,-6-12 0,18-1 0,1 0 0,5 1 0</inkml:trace>
  <inkml:trace contextRef="#ctx0" brushRef="#br0" timeOffset="26850">6076 16536 24575,'-15'-12'0,"3"5"0,-3 10 0,4 4 0,5 8 0,-3-4 0,7 4 0,2-8 0,18 2 0,10-15 0,10 5 0,-6-5 0,4 6 0,-4 0 0,7 6 0,-7-5 0,-2 5 0,1-21 0,3-3 0,11-21 0,-17 10 0,-2-2 0,8-13 0,-3-9 0,-34 32 0,-5 10 0,-12 13 0,4 5 0,-11 16 0,5 2 0,5-1 0,8-3 0,18-15 0,3-6 0,15-35 0,5-21 0,-20 7 0,-3-4-474,1 8 0,-2 1 474,-6 1 0,-4 3 0,-11-9 0,5 28 0,-6 30 0,10 46 0,25 7 0,-4-11 0,7-1 0,8-17 0,3-4 0,-12-2 0,-2-3 0,16-1 0</inkml:trace>
  <inkml:trace contextRef="#ctx0" brushRef="#br0" timeOffset="27533">7074 16100 24575,'0'21'0,"9"1"0,-1 8 0,9 4 0,-9-7 0,-2-3 0,-6-27 0,12-30 0,-9 10 0,26-13 0,-20 26 0,23 9 0,-15 1 0,4 6 0,-1 0 0,-4 4 0,0-9 0,3-1 0,-2-2 0,3-2 0,1 4 0,0 0 0,8 0 0,4 0 0,-6-5 0,2-2 0,-18 0 0,5-4 0,-11 10 0,0-4 0</inkml:trace>
  <inkml:trace contextRef="#ctx0" brushRef="#br0" timeOffset="27920">7572 16112 8866,'-5'-6'0,"4"10"5113,-4 7-5113,5 10 2717,0-1-2717,9-2 1627,-2-8-1627,8-4 6252,-4-6-6252,17-12 0,-7-6 0,3-12 0,-13 4 0,-17 0 0,0 10 0,-6 6 0,-4-1 0,-5 9 0,4 1 0,-7 7 0,17 4 0,-3-4 0,10-1 0</inkml:trace>
  <inkml:trace contextRef="#ctx0" brushRef="#br0" timeOffset="28350">7864 15997 24575,'-17'-6'0,"1"1"0,10 10 0,-3 6 0,8 10 0,0 1 0,15 7 0,8-17 0,14-14 0,-11-20 0,-8-6 0,-4-5 0,-5-29-350,-2 25 0,-3-1 350,-13-26 0,3 11 0,-9 23 0,10 13 0,1 44 0,20 21 0,3 14 0,1-19 0,-5-17 0</inkml:trace>
  <inkml:trace contextRef="#ctx0" brushRef="#br0" timeOffset="28651">8210 15857 24575,'11'0'0,"5"-5"0,-4-1 0,-2-5 0,-5 0 0,-22 5 0,8 2 0,-18 4 0,15 0 0,-5 9 0,5 7 0,4 15 0,8-4 0,8 3 0,4-14 0,0-6 0,-1 0 0,4-9 0,3-5 0,-5-4 0,-2-2 0,-11 5 0</inkml:trace>
  <inkml:trace contextRef="#ctx0" brushRef="#br0" timeOffset="28918">8356 15211 8732,'6'3'0,"10"37"4109,-6 12-4109,10-8 0,-1 4 0,-15 1 0,-2 2 0,11-6 0,3 2 0,-2 0 1415,-3 13 0,-3-2-1415,3-2 0,0-6 0,4-5 0,-15-31 0</inkml:trace>
  <inkml:trace contextRef="#ctx0" brushRef="#br0" timeOffset="31350">6968 12817 24575,'0'3'0,"-6"13"0,4 16 0,-4 0 0,6 5 0,0-7 0,-8 26 0,5 3 0,0-14 0,-2 2 0,0-6 0,1-1 0,3-2 0,0-1 0,-7 18 0,8-17 0,0 2 0,-9 7 0,7-8 0,-11 0 0,11-18 0,-2-5 0,4-1 0,0-3 0,0 3 0,-14-9 0,10-2 0,-10-4 0</inkml:trace>
  <inkml:trace contextRef="#ctx0" brushRef="#br0" timeOffset="31783">6779 13623 24575,'0'16'0,"10"10"0,-3-13 0,8 13 0,-9-14 0,3-2 0,6-5 0,15-18 0,27-14 0,-5-10 0,-4 4 0,-21 8 0,-16 19 0,-5-4 0,-1 9 0,-5-4 0</inkml:trace>
  <inkml:trace contextRef="#ctx0" brushRef="#br0" timeOffset="33866">3286 12518 24575,'21'0'0,"0"0"0,-1-6 0,33 5 0,1-6 0,-13 7 0,2 0 0,-3 0 0,-3 0 0,14 7 0,12-6 0,-22 11 0,-1-11 0,3 0 0,1 7 0,0 0 0,-1-7 0,1 0 0,9 4 0,0 0 0,-13-4 0,-1-2 0,8 1 0,0 0 0,-4 0 0,-2 0 0,20 0 0,-5 0 0,0 0 0,-23 0 0,1 0 0,4 1 0,3-2 0,13-4 0,0-1 0,-17 5 0,-1-1-294,9-3 1,-1 0 293,11 5 0,11 0 0,-33 0 0,1 0 0,0 0 0,0 0 0,24 0 0,-11 0 0,-9 0 0,18 8 0,3-6 0,-14 3 0,2-1 0,1-4 0,0 0 0,-4 0 0,-1 0 49,-1 0 0,-3 0-49,17 0 0,9 0 0,-28 4 0,1 0 0,9-3 0,1 0-298,-8 4 0,-1-1 298,-2-4 0,-1 0 0,10 0 0,-12 0 0,3 0 0,2 0 0,1 0 237,8 0 0,0 0-237,0 0 0,-4 0 0,16 0 0,-13 0 0,-19 0 611,2 0-611,10 0 0,3 0 0,-4 0 0,-9 0 0,-9 0 0,8 0 0,-1-5 0,3 4 0,-10-4 0,-19-1 0,-50-7 0,14 9 0,-2-1 0,-26-5 0,13 10 0</inkml:trace>
  <inkml:trace contextRef="#ctx0" brushRef="#br0" timeOffset="34867">3415 12388 8191,'-5'-7'0,"-1"7"5063,-11 11-5063,-13 9 2818,-20 9-2818,3-11 1719,8 4-1719,13-21 6784,19 9-6784,-3-5 0,5 6 0,5 4 0,15 1 0,-2 5 0,23 3 0,-4-5 0,4 7 0,4-10 0,3-2 0,-14-8 0,8-6 0,-30 5 0,-11 9 0,1-6 0,-10 4 0</inkml:trace>
  <inkml:trace contextRef="#ctx0" brushRef="#br0" timeOffset="48100">20215 11480 24575,'0'16'0,"0"-4"0,0 8 0,0 4 0,0-1 0,0 6 0,0-12 0,0 3 0,0-8 0,0 12 0,0 18 0,8 14 0,-7-22 0,1 0 0,6 23 0,-8-3 0,0 3 0,0-5 0,6 4 0,-4-24 0,4-6 0,-6-7 0,0-3 0,0 13 0,0 2 0,0 17 0,8 3 0,-6-10 0,7-3 0,-9-18 0,0 10 0,0 2 0,0 9 0,0-9 0,0-3 0,0-8 0,0-1 0,0-4 0,0 13 0,0-6 0,0 8 0,0-10 0,0-5 0,0-5 0,0 8 0,0-1 0,0 8 0,0-5 0,0-4 0,0-1 0,0-6 0,0 10 0,0 2 0,0 14 0,0-13 0,0 1 0,0-13 0,0 9 0,0-2 0,0 8 0,0-5 0,0 0 0,0 0 0,0 0 0,0 4 0,0-3 0,0 4 0,0-9 0,0-2 0,0-4 0,0 4 0,0 2 0,0 5 0,0 4 0,0-8 0,0 2 0,0-4 0,0 0 0,0 6 0,0-5 0,0-2 0,-5-4 0,4 4 0,-4 2 0,5 0 0,0 7 0,0-11 0,0 19 0,0-13 0,0 10 0,0-7 0,0-1 0,0-1 0,0 1 0,0 4 0,0-3 0,0-1 0,0-1 0,0 4 0,0-1 0,0 5 0,0 0 0,0-9 0,0 8 0,0-10 0,0 5 0,0-6 0,0 4 0,0-4 0,5 0 0,-4 0 0,4-6 0,-5-29 0,0 18 0,0-24 0</inkml:trace>
  <inkml:trace contextRef="#ctx0" brushRef="#br0" timeOffset="49267">20156 11449 24575,'-6'39'0,"-4"-5"0,-3 0 0,-3 5 0,-6 19 0,12-41 0,9-12 0,-4-1 0,5-9 0</inkml:trace>
  <inkml:trace contextRef="#ctx0" brushRef="#br0" timeOffset="49516">20171 11487 24575,'12'15'0,"-5"-4"0,20 13 0,-12-6 0,19 2 0,-11 0 0,-6-8 0,-5-2 0,-7-5 0</inkml:trace>
  <inkml:trace contextRef="#ctx0" brushRef="#br0" timeOffset="51983">22830 14403 24575,'-6'-5'0,"-3"4"0,8-9 0,-9 9 0,4-8 0,-5 7 0,0-2 0,-4-1 0,-19 3 0,-16-2 0,12 6 0,-1 4 0,4 2 0,1 1-252,-3 1 0,1 2 252,-20 16 0,16-11 0,-1 3 0,0 2 0,0 2 0,-4 4 0,3 2 0,11-8 0,5 1 0,-8 14 0,21-17 0,-10 21 0,5 9 0,4-19 0,2 1 0,6 2 0,1-1 0,-3 17 504,8-11-504,0-11 0,6 2 0,21 8 0,12 11 0,6-5 0,-8-10 0,-5-11 0,16-6 0,-18-5 0,2 1 0,5-2 0,3-1 0,7-1 0,1-1 0,-4-2 0,1-4 0,0-5 0,2-4 0,11-2 0,0-2 0,-5-1 0,1-2 0,-12 3 0,2 0 0,-1-1 0,15-2 0,-4-1 0,-13-2 0,-2 0 0,-3 1 0,-3 1 0,2-8 0,0 0 0,-8 6 0,-3 0 0,2 0 0,-5 9 0,8-15 0,-6 9 0,9-25 0,-7 3 0,-9-5 0,-4-11 0,-12-6 0,-12 5 0,3 6 0,-11 17 0,8 14 0,-1 0 0,-2 4 0,-18 0 0,-13-9 0,12 10 0,-2-2 0,4-2 0,0-1 0,-4 1 0,4 1 0,1-3 0,6 7 0</inkml:trace>
  <inkml:trace contextRef="#ctx0" brushRef="#br0" timeOffset="54070">18090 11583 24575,'0'-11'0,"0"0"0,33-4 0,-7 8 0,29-1 0,-17-1 0,18 7 0,-5-15 0,4 15 0,-21-7 0,-10 9 0,-8 0 0,14 0 0,10 0 0,10 0 0,-9-4 0,1-2 0,21 4-275,-22-3 1,-1 0 274,8 5 0,15 0 0,-3-9 0,-26 8 0,0 0 0,16-7 0,-13 8 0,-16 0 0,16 0 0,13-9 274,-17 9 1,2-2-275,3-6 0,1-1 0,-1 8 0,0 0 0,22-8 0,4 9 0,-22 0 0,-2 0 0,-15 0 0,-9 0 0,-1 0 0,6 0 0,10 0 0,5 0 0,5 0 0,-9 0 0,-7 0 0,-10 0 0,0 0 0,-3 0 0,3 0 0,-4 0 0,0 0 0,0 0 0,-15 16 0,7-13 0,-12 13 0</inkml:trace>
  <inkml:trace contextRef="#ctx0" brushRef="#br0" timeOffset="55200">18197 11403 24575,'-10'31'0,"-7"6"0,-9 13 0,-11 2 0,9-14 0,7-8 0,5-15 0,15-6 0,-4-3 0,10 5 0,22 4 0,26 0 0,-15-5 0,3 1 0,3-2 0,-2 1 0,17 8 0,-13-8 0,-35-4 0,-2-6 0</inkml:trace>
  <inkml:trace contextRef="#ctx0" brushRef="#br0" timeOffset="55967">19786 11283 24575,'9'12'0,"4"3"0,8-6 0,1 6 0,-6-14 0,-1 10 0,1-4 0,-9 9 0,-4 2 0,-11 3 0,-13 3 0,1 2 0,-4 1 0,5-5 0,9-1 0,-1-5 0,10 4 0,-5-8 0,6-3 0</inkml:trace>
  <inkml:trace contextRef="#ctx0" brushRef="#br0" timeOffset="58284">20770 10745 24575,'6'-4'0,"-1"-2"0,-5-5 0,0-5 0,-5-1 0,-10-6 0,-7 0 0,-5 3 0,-2-5 0,0 7 0,-2 1 0,-5-1 0,-2 1 0,-3 1 0,-14-5 0,-2 2 0,0 1 0,2 2 0,15 7 0,0 1 0,-8-3 0,0 3 0,14 7 0,-1 0 0,-15-3 0,-2 0 0,-4-2 0,0 1 0,-2 3 0,2 1 0,12-5 0,0 1 0,-16 4 0,1 2 0,20-1 0,2 0 0,-10 3 0,0 0 0,-17-1 0,17 4 0,-1-6 0,-17 8 0,27-3 0,0 1 0,-1-1 0,0 0 0,4 0 0,1-1 0,-31 2 0,31-5 0,-21 6 0,26-1 0,-10 0 0,4 7 0,16-6 0,-5 3 0,8-8 0,0 7 0,-1-3 0,-3 5 0,8-5 0,-3 3 0,4-3 0,5 0 0,1-1 0</inkml:trace>
  <inkml:trace contextRef="#ctx0" brushRef="#br0" timeOffset="58817">18661 10284 8191,'-9'0'0,"-7"3"5063,-5 22-5063,0-10 2818,6 8-2818,5-13 1719,-1 1-1719,-5 5 6784,4-4-6784,1 7 0,6-7 0,5 3 0,10-9 0,6 4 0,6-9 0,4 4 0,-5-5 0,0 5 0,-4 1 0,-2 4 0,-4 1 0,-5-5 0,-2-1 0</inkml:trace>
  <inkml:trace contextRef="#ctx0" brushRef="#br0" timeOffset="60570">18493 5981 8191,'-16'-5'0,"59"-1"0,34-2 787,-20-1 0,5-1 1,7 1-788,-15 3 0,4 1 0,4 0 0,1 0 0,1 0 0,-1-1 0,1-1 0,0 0 0,1-1 0,0 0 0,0 1 0,-2 0-91,-1 1 1,0 0 0,-1 1 0,-1 0 0,-1 0 0,-4 0 90,10-1 0,-3-1 0,-4 2 0,-3-1 0,3 0 0,-5 0 0,-13 5 538,-11 11 1,-10-8-1,-28 8 1</inkml:trace>
  <inkml:trace contextRef="#ctx0" brushRef="#br0" timeOffset="61600">21454 6194 8191,'3'0'0,"29"-4"0,15-3 205,-1 0 0,6 0 0,1-1-205,3-3 0,2-1 0,4 0 368,-10 4 1,3 0 0,2 1 0,0 0-1,-3 0-368,4 1 0,-2 0 0,0 1 0,2 0 0,-4-1 0,2 0 0,0 1 0,0 0 0,-3 1 0,3 2 0,-1 2 0,-2 0 0,-4-1 0,1-3 0,-4-1 0,-5 1 0,-2 4 0,-7 0 2160,-8 0-2160,-9 0 4317,-4 0-4317,-35 10 1284,-12 4 1,-1-2 0,4-1-1</inkml:trace>
  <inkml:trace contextRef="#ctx0" brushRef="#br0" timeOffset="141567">4974 13400 24575,'1'19'0,"10"14"0,1-3 0,1 2 0,3 6 0,1 0 0,-2-7 0,-2-1 0,4 15 0,-3-24 0,-13-10 0,9-5 0,-9-6 0,4-1 0,-5-4 0</inkml:trace>
  <inkml:trace contextRef="#ctx0" brushRef="#br0" timeOffset="141849">5507 13298 24575,'0'11'0,"6"9"0,-4 2 0,19 24 0,-3 4 0,14-1 0,-14-12 0,-1-18 0,-15-8 0,7-5 0,-8 3 0,4-8 0,-5 4 0</inkml:trace>
  <inkml:trace contextRef="#ctx0" brushRef="#br0" timeOffset="142115">5842 13324 24575,'9'-6'0,"3"2"0,4 13 0,-6-2 0,1 13 0,-10 4 0,15 31 0,-5 7 0,-5-27 0,0-2 0,8 11 0,-13-20 0,9-18 0,-9-1 0,3-5 0</inkml:trace>
  <inkml:trace contextRef="#ctx0" brushRef="#br0" timeOffset="142348">6269 13283 24575,'11'9'0,"7"0"0,-15 10 0,18 20 0,4 6 0,5 10 0,0-3 0,-7-23 0,-15-5 0,6-16 0,-8 1 0,0-8 0,-1 4 0</inkml:trace>
  <inkml:trace contextRef="#ctx0" brushRef="#br0" timeOffset="142615">6845 12947 24575,'13'49'0,"8"12"0,-5-16 0,0 3 0,-4-10 0,-1 1 0,4 8 0,-1-1 0,-4-10 0,-1-2 0,14 21 0,-2-15 0,-10-34 0,-5-2 0,-1-4 0</inkml:trace>
  <inkml:trace contextRef="#ctx0" brushRef="#br0" timeOffset="142865">7220 12984 24575,'27'51'0,"-6"7"0,2-6 0,0 7 0,-3 2 0,-1 2-592,-2-11 1,0 2 0,-1-2 591,-1-8 0,-2-1 0,0-3 286,0 2 1,-1-5-287,7 11 0,-18-41 0,6 3 0</inkml:trace>
  <inkml:trace contextRef="#ctx0" brushRef="#br0" timeOffset="143115">7853 12680 10672,'6'15'0,"4"15"0,3 7 2004,4 13 0,1 6-2004,-2-1 0,1 6 0,2 0 0,-4-10 0,2 1 0,0-1 0,-1-2 0,1 5 0,-1-3 0,1-1 0,1-2 0,1 0 0,-1-9 2604,11 6-2604,-7-19 0,-12-23 0,-5-7 0</inkml:trace>
  <inkml:trace contextRef="#ctx0" brushRef="#br0" timeOffset="143365">8399 12570 24575,'23'45'0,"-1"0"0,-5-5 0,-1 3 0,1 1 0,2 8 0,0 2 0,-1-1-1351,-2-6 0,-1-2 0,-1 0 1351,5 19 0,-1-6 0,-7-24 0,1-4 706,13 23-706,-12-18 0,0-12 0,-13-18 0</inkml:trace>
  <inkml:trace contextRef="#ctx0" brushRef="#br0" timeOffset="143585">8918 12152 24575,'17'59'0,"1"-1"0,-5-8 0,1-1 0,6 10 0,2-1-887,-6-10 0,2 3 887,0 1 0,3 5 0,0 0-483,0 4 0,1 0 0,-1 0 483,1-2 0,-1 0 0,-1-4 0,5 10 0,-4-11 0,-3-19 0,-14-30 0</inkml:trace>
  <inkml:trace contextRef="#ctx0" brushRef="#br0" timeOffset="143883">9380 11709 24575,'7'36'0,"-1"-1"0,5 9 0,0 4 0,-3 8 0,-1 7 0,1 2-1324,1-9 1,2 2 0,0 1 0,2 2 1323,-1-2 0,1 3 0,0 0 0,1 0 0,-1-4-576,0 2 0,1-2 0,-1-2 0,1-2 576,4 9 0,0-3 0,-1-8 0,-1-13 0,-2-6 1583,4 5-1583,-8-53 0,-4 16 0,-6-35 0</inkml:trace>
  <inkml:trace contextRef="#ctx0" brushRef="#br0" timeOffset="144151">9787 10935 24575,'0'53'0,"0"0"0,0 1 0,2 4 0,1 5 0,1 1 0,0 1-1967,2-10 1,0 1 0,0 0 0,1 1 0,0 1 1741,-1 7 0,0 1 0,0 1 0,2-2 0,0-4 225,4-2 0,1-3 0,1-1 0,-1 2 224,-1-3 0,-1 2 1,1 1-1,0-2 0,0-3-224,2 1 0,1-4 0,-1 0 0,0-1 0,2 13 0,-1-2 0,0-9 0,4-11 0,-6-10 1892,-12-10-1892,4-26 0,-5 14 0,0-17 0</inkml:trace>
  <inkml:trace contextRef="#ctx0" brushRef="#br0" timeOffset="144417">10218 10796 24575,'5'63'0,"-1"0"0,0 1 0,1-14 0,1 3 0,0 1 0,1 1 0,0-1-1967,0 0 1,1 0 0,0 0 0,1 0 0,0 2 1849,1 5 1,0 2-1,1 0 1,0-2-1,0-3 117,0-3 0,1-3 0,-1-1 0,1 0 0,3 14 0,1-1 0,-1-2 670,-3-8 1,0-2-1,1-2-670,8 17 0,-2-8 341,-8-25 0,-1-4 0,8 13 0,-13-38 0</inkml:trace>
  <inkml:trace contextRef="#ctx0" brushRef="#br0" timeOffset="145682">18624 13405 24575,'5'11'0,"-4"0"0,17 7 0,-7 7 0,28 29 0,-18-20 0,2 3 0,6 11 0,3 2 0,1-4 0,-2-2 0,-9-9 0,-1-3 0,17 13 0,-29-24 0,5-3 0,-13-7 0,4-7 0</inkml:trace>
  <inkml:trace contextRef="#ctx0" brushRef="#br0" timeOffset="145932">19046 12985 24575,'24'48'0,"2"0"0,-7-7 0,3 8 0,1 1-1415,1 2 0,1 1 1,2 2 1414,-3-5 0,2 3 0,0 0 0,1-2 0,0-5 0,2 0 0,-1-2 0,-1-3 0,-2 1 0,-1-2 0,0-6 0,9 0 0,-5-10 1307,-8-9-1307,0-9 0,-13-6 0,2 0 0</inkml:trace>
  <inkml:trace contextRef="#ctx0" brushRef="#br0" timeOffset="146216">19544 12755 24575,'27'52'0,"0"0"0,0 0 0,0 0 0,4 5 0,0-3 0,1 1 0,-8-9 0,1 0 0,0-1 0,-1-2-671,2 0 1,0-3 0,0 0 670,6 7 0,1 1 0,1-2 0,-3-6 0,1-1 0,0-2 0,13 13 0,-2-6 323,-11-13 1,-5-10-324,-8-13 0,-14-9 0,-5-4 0</inkml:trace>
  <inkml:trace contextRef="#ctx0" brushRef="#br0" timeOffset="146499">20236 12072 24575,'27'56'0,"0"0"0,0 0 0,0 0 0,0 0 0,-2-2 0,0 1 0,0 1 0,-1 1 0,1 0 0,0 1 0,-3-6 0,0 2 0,1 0 0,-1 1 0,0-1 0,-1-1 0,1-2-1886,4 11 0,-1-1 0,0-2 1,0-1-1,-1-1 1886,4 6 0,-1 0 0,-1-4 0,0-9 0,9 4 0,-1-10 820,0-6 1,-1-5-821,8 1 1613,-2-13-1613,-32-53 0,3-9 0,-10 0 0,0 8 0</inkml:trace>
  <inkml:trace contextRef="#ctx0" brushRef="#br0" timeOffset="146783">21310 11353 24575,'15'45'0,"1"0"0,1 6 0,1 7 0,-1-6 0,2 6 0,2 3 0,-1 2-1504,0-4 0,-1 1 0,2 2 0,0 1 1,1 1 1503,-4-11 0,1 1 0,1 1 0,0 1 0,0 0 0,1-2 0,0 0-569,2 5 0,1 1 0,0-2 1,1 0-1,-1-3 0,-1-2 569,4 7 0,-1-2 0,0-4 0,0-4 0,1-2 0,-1-4 0,-2-7 2007,14 17-2007,-16-26 0,-10-17 0,-7-74 0,-5 42 0,0-44 0</inkml:trace>
  <inkml:trace contextRef="#ctx0" brushRef="#br0" timeOffset="147068">22107 10667 24575,'30'42'0,"-12"3"0,2 13 0,-1 7 0,1-4 0,-3-10 0,0-1 0,0 2 0,0 4-1160,0 0 0,-1 5 0,1 2 0,1 2 0,-1 0 1,-1 0 1159,-1-9 0,-1 0 0,-1 1 0,1 0 0,0-1 0,1 0 0,0-1 0,2 5 0,1-1 0,1-1 0,-1 0 0,2 1 0,0 1 0,-2-5 0,2 3 0,-1 1 0,1-1 0,0-1 0,0-4 0,0-3 0,6 10 0,0-4 0,0-5 0,0-3 0,1 0 0,-1-4 0,-2-9 2007,6 2-2007,-9-15 278,-15-58 0,-2 25 0,-4-29 0</inkml:trace>
  <inkml:trace contextRef="#ctx0" brushRef="#br0" timeOffset="147383">23383 9865 24575,'17'50'0,"-6"-4"0,1 13 0,0 7 0,1 1 0,-3-16 0,0 2 0,0 1 0,1 2 0,0 1 0,0 3-1138,0-1 0,0 2 0,1 3 0,-1 1 0,1 1 1,0 0-1,0-2 0,0-2 1138,1 3 0,0 0 0,0-1 0,0-1 0,1 0 0,-1-1 0,1-1 0,0 5 0,1 0 0,1-1 0,-1-2 0,0-2 0,-1-4 0,3 6 0,0-4 0,0-3 0,-1-3 0,3 1 0,-1-3 0,-3-8 2258,5 13-2258,-5-24 1460,-14-39-1460,-14-41 0,8 19 0,-13-20 0</inkml:trace>
  <inkml:trace contextRef="#ctx0" brushRef="#br0" timeOffset="147685">24401 9108 24575,'6'59'0,"-1"0"0,2-16 0,2 1 0,-1 7 0,-2-3 0,0 7 0,1 4 0,-1 3 0,0 0 0,1-1-1487,0 1 1,1 1 0,0 0-1,0 1 1,0 2 0,0 1 1486,-2-7 0,0 1 0,0 2 0,0 1 0,0 0 0,0 0 0,0-1 0,-1-1-483,1 5 0,0 0 0,0 0 0,0-1 0,-1-1 0,1-2 0,-1-2 483,0 7 0,-1-3 0,1-2 0,0-2 0,0-2 0,1 2 0,1-1 0,0-4 0,-3-9 1054,-3-1 1,1-8-1055,15 12 0,-16-49 0,4-41 0,-5 12 0,0-12 0</inkml:trace>
  <inkml:trace contextRef="#ctx0" brushRef="#br0" timeOffset="147966">25385 9163 24575,'0'43'0,"0"0"0,0 5 0,-1 8 0,1 4 0,1 3 0,0-12 0,1 3 0,1 1 0,0 2 0,0 1 0,-1 3-1229,0-5 0,0 3 0,0 2 0,0 1 1,0 1-1,0-1 0,1 0 0,0-1 1165,1 6 1,0 1 0,0 0 0,1-1 0,-1-1 0,1-2 0,0-1 63,0-3 0,0-1 0,1-1 0,-1-3 0,0-1 0,-1-3 0,0 9 0,-1-3 0,1-4 0,2-7 1333,9 8 1,-1-8-1334,-9-7 0,0-3 1584,13 12-1584,-7-19 0,-10-20 0,4-9 0</inkml:trace>
  <inkml:trace contextRef="#ctx0" brushRef="#br0" timeOffset="148849">26151 8847 8191,'0'-17'0,"0"16"4048,31 51-4048,-13-1 0,-1 13 0,3 11 0,-6-27 0,1 6 0,2 5 0,0 3 0,1 2 0,0 1 0,0-1 0,0-2 0,-2-4-239,1 3 1,0-1 0,-1-3 0,0 1 0,1 0 0,-1 2 0,2 4 238,-2-7 0,0 4 0,1 1 0,0 2 0,0 1 0,1 0 0,-1-2 0,1 0 0,-1-3 0,0-4 0,2 7 0,0-3 0,0-2 0,0-2 0,0 0 0,0-1 0,0 0 83,0 3 0,1-1 0,-1 0 0,0-1 0,0 0 1,0 1-84,1 3 0,0 1 0,0 1 0,-1-2 0,-1-3 0,-2-4 0,3 17 0,-2-7 0,-2-5 0,4 5 0,-8-13 863,-14-19 1,8-15 0,-10-14 0</inkml:trace>
  <inkml:trace contextRef="#ctx0" brushRef="#br0" timeOffset="149199">27095 9496 24575,'15'-13'0,"18"53"0,-17 5 0,-3 13 0,0 2-3277,3 2 0,0 1 0,-2 5 3198,-4-13 1,-1 4-1,0 1 1,-1 0-1,0-2 79,0 6 0,-1-2 0,1 1 0,1 3 0,0-7 0,1 4 0,1 1 0,0 1 0,2-1 0,0-3-53,2 4 0,2-2 1,1-1-1,0 0 1,-1 1 52,-2-8 0,0 1 0,0 1 0,0-2 0,1-2 0,0-4 0,4 5 0,2-4 0,-1-3 0,-3-6 0,-1 4 0,-3-6 490,7 9 1,-20-37 0,5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5:28:18.1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32 3923 24575,'-23'0'0,"46"0"0,22 0 0,-3-2 0,9-2 0,5 0 0,2 0-1401,2 1 0,3 0 0,3 0 1,1-1-1,1 0 1401,-6-1 0,3 0 0,0 0 0,0-1 0,0 1 0,-3 0-847,5 1 0,-1 0 0,-1 1 0,-1 0 0,0 0 847,-1 0 0,-1 0 0,0 0 0,-1 0 0,-3 1 0,2 2 0,-3 0 0,0 0 0,4 0-172,-8 0 1,3 0 0,1 0 0,1 0 0,1 0-1,0 0 172,3 0 0,0 1 0,0-1 0,2 0 0,1 0 0,2-1-340,-8 0 0,3 0 0,1-1 0,1 0 0,0-1 0,-1 1 0,-1 1 0,-3-1 340,7 1 0,-1 1 0,-3 0 0,1 0 0,-2 0 0,2-2 0,0-2 0,1-1 0,0-1 0,-2 1 0,-1 0 0,-4 1 0,7 3 0,-5 1 0,0-1 0,5 0-19,-8-3 0,4 0 1,2-1-1,0-1 1,1 1-1,-1 1 19,0 0 0,0 1 0,0 0 0,0 0 0,2 1 0,2-1 0,-8 1 0,1-1 0,2 1 0,1 0 0,0 0 0,0 0 0,-1 0 0,0 0 39,-1 0 0,-1-1 1,0 1-1,0 0 0,0 1 1,-1-1-1,1 1 1,-1 0-40,7 0 0,0 1 0,0 1 0,0-1 0,-1 0 0,-2 0 0,-2 0 0,-1-2 0,-3 0 0,-1-1 0,0 0 0,0 1 0,1 0 0,4 1 0,1 1 0,1 0 0,-1 0 0,-2-1 0,-3 0 296,6-3 1,-3 0-1,-1 0 1,3 2-297,-3 3 0,3 2 0,1 0 0,-3 0 0,-3 0 596,14-2 0,-5-1 0,-1 2-596,-6 2 0,-2 1 0,-4-1 0,-1-5 0,-3 2 1120,11 4 0,-1 0-1120,-8-3 0,-1-1 0,4 4 0,-4 1 4277,4-1-4277,-21-4 2068,-21 4-2068,-1-5 3225,1 0-3225,-5 5 0,-1-4 0,-5 4 0</inkml:trace>
  <inkml:trace contextRef="#ctx0" brushRef="#br0" timeOffset="1737">20477 649 8191,'-5'-6'0,"4"18"5063,-4 17-5063,5 8 0,0 7 0,-6 14 0,0 4 1124,5-4 0,-1 3-1124,-4-7 0,-3 3 0,1-3 0,1 5 0,1-1 0,2-11 0,0 3 0,-2-2 0,-5 11 0,2-4 0,8-15 0,0-3 0,-15 16 1798,14-37-1798,-4-15 6540,6-48-6540,-1-1 0,2-7 0,2 9 0,1-2 0,1-2-518,-1-9 1,0-2 0,2 0 517,4 2 0,2 0 0,-2 2 0,-4 8 0,-2 2 0,2 0 0,4-6 0,3-1 0,-2 4 0,-1-6 0,0 5 0,5 7 0,0 4 677,3-16-677,-4 48 0,-8 4 0,18 27 0,-6 12 0,1 9 0,-3-3 0,1 3 0,-1 2-271,0 0 1,0 2 0,-2 2 270,0 10 0,-2 3 0,1-3 0,-3-14 0,1-2 0,-1 0 0,-1 6 0,0 0 0,-1-2 0,2 11 0,-2-6 0,-2-18 0,-2-3 1541,-4 13-1541,0-19 0,-5-8 0,-1 6 0,-4-17 0,-1 2 220,0-13 0,5 2 0,1-2 0</inkml:trace>
  <inkml:trace contextRef="#ctx0" brushRef="#br0" timeOffset="1969">20323 1297 24575,'5'-6'0,"10"-5"0,27 1 0,-11-1 0,2-1 0,2 6 0,0 0 0,-2-7 0,-1 2 0,6 9 0,-10-12 0,-16 12 0,-3-4 0</inkml:trace>
  <inkml:trace contextRef="#ctx0" brushRef="#br0" timeOffset="2550">21118 859 8528,'9'11'0,"-7"13"2283,10 19 1,2 11-2284,-8-10 0,-1 4 0,0 0 0,5 9 0,2 1 0,-2-1 512,-5-9 1,-1 0 0,2-4-513,7 10 0,-1-8 0,-2-7 1904,13-8-1904,-6-14 5799,9 0-5799,6-9 0,13-21 0,-7-12 0,-13 2 0,-2-5 0,-4 0 0,-2-3 0,0-7 0,1-5 0,-3-1-266,-2-3 1,-2-1-1,-1-2 266,0-11 0,0-3 0,-4 4 0,-3-5 0,-3 5 0,2 8 0,-6 9 0,-17 9 1591,18 9-1591,-15 11 0,17 4 0,-9 9 0,9 1 0,-4 6 0,5 0 0,0-1 0</inkml:trace>
  <inkml:trace contextRef="#ctx0" brushRef="#br0" timeOffset="3285">22136 781 24575,'0'3'0,"0"37"0,-5 0 0,-1 5 0,5 2 0,0 4-297,-6-2 1,-2 3 0,3-4 296,4 4 0,1-3 0,-5 8 0,1-4 0,5 10 0,-5-34 292,4-10-292,-4-35 0,5 16 0,0-17 0</inkml:trace>
  <inkml:trace contextRef="#ctx0" brushRef="#br0" timeOffset="3852">22150 668 8191,'13'-24'0,"12"-1"4377,27 0-4377,-4 10 2898,-1 7-2898,-11 8 1802,5 32-1802,-2 21 0,-20-8 0,-7 4 0,-6-8 0,-7 0 2950,-8 2 1,-6-3-2951,-15 12 378,4-24 1,-4-3-379,-26 9 0,4-5 0,14-14 0,54 14 0,21 20 0,-12-24 0,2 1 324,0 8 1,-2-1-325,-2-7 0,-1-1 0,18 14 0,-7-11 0,-12-8 0,-9-18 0,0 8 0,3-10 0,-8 0 0,2 0 0</inkml:trace>
  <inkml:trace contextRef="#ctx0" brushRef="#br0" timeOffset="4268">22908 798 24575,'-32'33'0,"17"6"0,2 6 0,-5-7 0,2 1-1212,7 19 0,3-1 1212,-3-20 0,1-1 387,6 6 0,4-1-387,5-5 0,1-3 400,10 20-400,9-19 0,-2-28 0,3 0 1250,-5-12-1250,13-4 0,-11-12 0,-2-9 0,6-16 0,-3-7 0,-10 7 0,-2-3 0,-2 0-621,0 4 0,-2 1 0,-3 1 621,-3-16 0,-8 6 0,-16 0 0,5 16 0,-25 14 0,7 13 0,-4 11 0,16 1 0,7 5 0</inkml:trace>
  <inkml:trace contextRef="#ctx0" brushRef="#br0" timeOffset="4768">23598 811 24575,'-49'15'0,"6"4"0,1 9 0,-1 9 0,1 9 0,3 3 0,6-1 0,4 2 0,2 3 0,7-4 0,11 0 0,9-15 0,9-18 0,3-5 0,14 1 0,13-6 0,15-1 0,-10-5 0,1 0 0,-29 0 0,5-14 0,-13 10 0,3-10 0</inkml:trace>
  <inkml:trace contextRef="#ctx0" brushRef="#br0" timeOffset="5870">24848 864 8191,'-30'-19'0,"0"-1"5063,13 19-5063,-3-4 2818,-1 5-2818,-3 13 1719,7-5-1719,-3 15 6784,-4 18-6784,4 18 0,9-16 0,2 1 0,3-4 0,2-2 0,4 19 0,6-14 0,5-26 0,9 7 0,2-17 0,0 2 0,-1-9 0,-10 0 0,-2 0 0</inkml:trace>
  <inkml:trace contextRef="#ctx0" brushRef="#br0" timeOffset="6284">24930 964 24575,'-6'37'0,"5"-2"0,0 4 0,-2 2 0,0 0 0,1-2 0,4-1 0,9-3 0,3-6 0,2-10 0,25 2 0,-19-26 0,9-24 0,-8-12 0,-6-16 0,-1 16 0,-14 9 0,4 27 0,-6 18 0,0 46 0,4-24 0,0 1 0,-1 6 0,1-2 0,6 8 0,-5-27 0</inkml:trace>
  <inkml:trace contextRef="#ctx0" brushRef="#br0" timeOffset="6600">25280 1130 8191,'9'0'0,"-2"7"5063,12 16-5063,-5 0 2818,-4 3-2818,-4-10 1719,-6 4-1719,5-13 6784,5-20-6784,19-45 0,-11 19 0,2-1 0,5-3 0,0 3 0,5-9 0,-8 30 0</inkml:trace>
  <inkml:trace contextRef="#ctx0" brushRef="#br0" timeOffset="6886">25642 978 24575,'9'38'0,"-1"2"0,7-5 0,1-2 0,-4-12 0,3-9 0,0-13 0,5-19 0,-4-8 0,0-4 0,1-24-542,1 17 1,-2 2 541,-12-2 0,20 11 0,-17 12 0,3 9 0,-5 2 0</inkml:trace>
  <inkml:trace contextRef="#ctx0" brushRef="#br0" timeOffset="7201">26073 1049 8191,'20'-6'0,"5"5"4966,14-21-4966,-1 19 2830,4-25-2830,-16 8 1731,-7-6-1731,-28 6 6748,-12 11-6748,-14 9 109,-1 25-109,0 31 0,19-18 0,5 3 0,7 6 0,10 0 0,19 1 0,11-6 0,3-12 0,7-6 0,-5-7 0,4-2 0,-1-5 0,11-6 0,-4-6-102,15-5 1,-22-3 0,-39 5-1</inkml:trace>
  <inkml:trace contextRef="#ctx0" brushRef="#br0" timeOffset="8066">20100 2275 24575,'20'-6'0,"32"-6"0,-18-3 0,5-2 0,3 8 0,4 1 0,-2-2 0,12-11 0,-1-1 0,3 9 0,-2 2 0,-19 2 0,-5 0 0,-5 0 0,-22 9 0</inkml:trace>
  <inkml:trace contextRef="#ctx0" brushRef="#br0" timeOffset="8750">21179 2061 8191,'12'-6'0,"29"-6"2531,10 0 1,8-2-2532,-13 4 0,0 0 0,-1 1 0,12-5 0,-5 2 1409,-6 3 0,-10 2-1409,-21 2 0,-9 5 0,-1 0 0</inkml:trace>
  <inkml:trace contextRef="#ctx0" brushRef="#br0" timeOffset="9468">21976 1938 9161,'11'-9'0,"6"7"2054,24-14 1,12-4-2055,4 10 0,3 1 814,-10-6 1,2-2 0,-3 2-815,9 2 0,-6 4 442,9-4 0,-47 8 0,-14 10 1</inkml:trace>
  <inkml:trace contextRef="#ctx0" brushRef="#br0" timeOffset="10333">22844 1844 24575,'25'-6'0,"-10"-5"0,37 10 0,5-15 0,-3 7 0,6-7 0,-33 8 0,-12 3 0,-10 5 0</inkml:trace>
  <inkml:trace contextRef="#ctx0" brushRef="#br0" timeOffset="11567">23402 1771 24575,'39'-10'0,"0"-1"0,16 0 0,3 1 0,-5-3 0,1 2 0,4 4 0,-1 0 0,-10-2 0,-6 2 0,-3 11 0,-24-8 0,-14 9 0</inkml:trace>
  <inkml:trace contextRef="#ctx0" brushRef="#br0" timeOffset="14016">24603 1913 8191,'0'-11'0,"5"5"5063,-4-3-5063,22 7 0,9-6 0,6 0 0,4 6 0,8 1-57,3-4 0,9-1 1,4-1-1,1 0 57,-8 2 0,1 0 0,2 0 0,1 1 0,1-1 0,-8 0 0,1 0 0,2 1 0,0-1 0,1 0 0,-2 0 0,0 1-196,5 0 1,1-1 0,-1 1 0,-1 0 0,-2 0 0,-3 1 195,9-1 0,-2 0 0,-4 1 0,-4 0 0,-4 0 0,-4 0 0,-10 0 961,4 1 0,-24-6 0,-13 8 0</inkml:trace>
  <inkml:trace contextRef="#ctx0" brushRef="#br0" timeOffset="78599">3252 1015 8191,'-5'-6'0,"4"31"1985,8 30 0,4 12-1985,-4-20 0,1 2 0,1 2 0,4 13 0,2 3 0,-1-4 901,-3-11 1,-1-4 0,-1-2-902,0 4 0,-1-6 0,5 9 1877,-12-21-1877,-18-39 6265,-23-8-6265,6 3 0,-4-2 0,-3-4 0,1 2 0,-16 4 1241,8-3-1241,41 24 326,-2 7-326,14 11 0,5-5 0,6-1 0,13-15 0,1 0 0,28-20 0,-23-1 0,1-4 0,6-11 0,-1-2-536,-5 3 0,-4-2 536,-5-4 0,-5 0 0,4-8 0,-14 5 0,5 12 0,-14 6 0,6 7 0,-5 3 0,-2 5 0,2 5 0</inkml:trace>
  <inkml:trace contextRef="#ctx0" brushRef="#br0" timeOffset="80400">2299 2571 24575,'-33'33'0,"-4"3"0,17-15 0,-18 14 0,6-7 0,1-2 0,11-9 0,9-6 0,32-11 0,38-14 0,-24 5 0,3-3-673,11-3 1,0 0 672,-8 2 0,0 1 0,6-1 0,-1 1 0,11-7 0,-1 7 0,-60 7 0,-19 5 0,-7-4 0,-6-2 0,-19-1 0,-2 0 0,2 1 0,1-1-125,-6-8 0,3 2 125,19 12 0,2-2 0,4-12 0,3 1 0,-6 11 0,7-15 0,22 22 0,17 7 0,13 27 0,3-5 0,4 3 0,-2 1 0,1 2-58,6 7 1,1-1 57,-8-9 0,0-1 0,0 1 0,-2-2 0,4 10 0,-4-12 0,-31-73 0,0-1 0,-2-10 0,-3-5 0,-4-6 0,3 0-999,3 7 0,2 1 1,0-1 998,-2-1 0,-1-1 0,3 5 0,5 5 0,0 4 718,-2 8 1,0 4-719,0-8 0,-2 16 0,4 15 0</inkml:trace>
  <inkml:trace contextRef="#ctx0" brushRef="#br0" timeOffset="84401">1709 2040 24575,'0'0'0</inkml:trace>
  <inkml:trace contextRef="#ctx0" brushRef="#br0" timeOffset="149118">17683 3499 24575,'14'0'0,"32"0"0,0-7 0,4-2 0,-5 2 0,-1-1 0,3-1 0,-5 0 0,-2-1 0,-8 5 0,-12 4 0,-30-4 0,14 5 0,-21 0 0</inkml:trace>
  <inkml:trace contextRef="#ctx0" brushRef="#br0" timeOffset="149350">17876 3492 8191,'-20'17'0,"9"-4"5063,2 48-5063,9-24 0,0 3 0,0 13 0,0 0 0,3-3 0,0-4 0,-1 20 2818,4-28-2818,-6-18 0,0-8 0,0-3 0</inkml:trace>
  <inkml:trace contextRef="#ctx0" brushRef="#br0" timeOffset="149815">18155 3710 24575,'0'40'0,"0"-2"0,0 2 0,0-2 0,-6 9 0,5-9 0,-6-31 0,7-56 0,0 12 0,0-3-1270,8-14 0,2 0 1270,-1 10 0,3 4 0,5 2 0,2 2 0,-2 5 0,1 3 0,19-8 0,-8 15 0,-4 31 0,-8 4 0,-11 14 2540,0-7-2540,-12 8 0,-15 5 0,-9 1 0,-16 0 0,17-19 0,1-4 0,22-12 0,2 0 0</inkml:trace>
  <inkml:trace contextRef="#ctx0" brushRef="#br0" timeOffset="150581">18481 3574 24575,'0'40'0,"0"7"0,0 13 0,0-11 0,0-5 0,0-39 0,0-12 0,0-23 0,0-1 0,10-33 0,-5 30 0,3-2 0,6-11 0,2 0 0,-3 12 0,0 4 0,13-15 0,-9 27 0,-7 18 0,7 5 0,3 17 0,-2 2 0,-4 7 0,-26-9 0,-2-3 0,-14-2 0,2-3 0,9 0 0,-3-1 0,14 3 0,1 1 0,19 6 0,8 2 0,18 3 0,10-12 0,-13 4 0,1-17 0,-22 4 0,-1-6 0,-9 0 0,-1 0 0</inkml:trace>
  <inkml:trace contextRef="#ctx0" brushRef="#br0" timeOffset="151349">21658 3172 24575,'0'21'0,"0"8"0,0 12 0,0 6 0,0-5 0,0 1 0,0 15 0,0-2 0,0-19 0,0-4 0,0 1 0,0-14 0,-9-14 0,6-1 0,-6-5 0</inkml:trace>
  <inkml:trace contextRef="#ctx0" brushRef="#br0" timeOffset="151585">21671 3189 8191,'5'-10'0,"14"-9"5063,26-1-5063,-12 5 0,3 0 0,1-1 0,0 1 0,17-4 0,-24 4 0,-25 15 0</inkml:trace>
  <inkml:trace contextRef="#ctx0" brushRef="#br0" timeOffset="151799">21768 3303 24575,'21'6'0,"7"-14"0,17-2 0,-9-4 0,-16 8 0,-11 6 0</inkml:trace>
  <inkml:trace contextRef="#ctx0" brushRef="#br0" timeOffset="152401">22046 3239 24575,'5'22'0,"-4"17"0,4 5 0,-5 14 0,0-13 0,0-13 0,0-31 0,0-7 0,0-18 0,0 0 0,0 0 0,0 8 0,0 6 0,0-15 0,0-2 0,6-15 0,1 10 0,9 5 0,-4 11 0,28-1 0,-19 9 0,21 3 0,-30 11 0,10 13 0,-19-6 0,10 5 0,-13 2 0,-14-5 0,-11 13 0,-4-13 0,0-1 0,14-8 0,4-6 0,0-4 0,5 2 0,1-2 0</inkml:trace>
  <inkml:trace contextRef="#ctx0" brushRef="#br0" timeOffset="153083">22462 3201 24575,'6'24'0,"-4"19"0,4 18 0,-6-5 0,0-9 0,0-36 0,0-12 0,0-16 0,0-11 0,10-1 0,5-5 0,0-9 0,2-1 0,3 3 0,2 3 0,-3 4 0,-1 7 0,0 18 0,-7 32 0,-29 39 0,4-1 0,0-28 0,0-2 0,4 1 0,5-21 0,5-1 0,11 5 0,10-1 0,3-4 0,-3-4 0,-12-6 0</inkml:trace>
  <inkml:trace contextRef="#ctx0" brushRef="#br0" timeOffset="154931">21748 9765 24575,'6'5'0,"3"-4"0,-3 4 0,5 0 0,4-4 0,-3 4 0,3-5 0,-14 9 0,3 8 0,-9 14 0,5 6 0,9-9 0,-2-3 0,8-18 0,0-2 0,3-19 0,-6 1 0,-1-12 0,-11 4 0,0 0 0,-14 5 0,1 5 0,-8 11 0,5 1 0,-3 26 0,10-13 0,-4 15 0,18-14 0,1-9 0,5-1 0,-1-5 0,5-5 0,-8-13 0,3 4 0,-20-4 0,3 13 0,-8 10 0,9 1 0,1 5 0,5-1 0,5-4 0,-4-6 0,4-1 0,-5-4 0</inkml:trace>
  <inkml:trace contextRef="#ctx0" brushRef="#br0" timeOffset="155332">21788 9603 8191,'-46'9'0,"20"-1"5063,-25 13-5063,21 22 1409,12-8 0,2 7-1409,4 10 0,3 1 0,-1-8 0,3-1 859,12 8 1,5-5-860,13 1 0,2-21 0,3-3 0,25 10 0,12-23 0,-9-1 0,-8-10 0,1-20 3392,-20 1 0,-2-7-3392,-4-25 0,-5-9 0,-4 14 0,0-2 0,-5 0 0,-6 1 0,-5 0 0,-7 2 0,-8-2 0,-7 2 0,-5 6 0,-13 3 0,-10 9-1111,-3 9 1,-7 3 0,3 4 1110,-8 1 0,3 4 0,6 5 0,7 2 0,2-1 0</inkml:trace>
  <inkml:trace contextRef="#ctx0" brushRef="#br0" timeOffset="163168">26379 2516 24575,'0'27'0,"0"34"0,0-11 0,0 4 0,0-2 0,0 1 0,0 9 0,0-1 0,0-15 0,0-3 0,0 2 0,0-3 0,0 9 0,0-23 0,-5-21 0,-11-22 0,7 8 0,-6-18 0</inkml:trace>
  <inkml:trace contextRef="#ctx0" brushRef="#br0" timeOffset="163748">26218 2251 8191,'13'6'0,"29"-4"3916,20 15-3916,-21-16 0,0 1 0,-4 10 0,0 3 1457,12-1 1,0 2-1458,-5 8 0,-1 4 0,7 7 0,-3 3 0,-10 6 0,-6 2 592,-12-8 0,-4 1-592,-2 6 0,-6-1 0,-7 14 2821,-9-10 1,-5 2-2822,-2-5 0,-4 0 0,1-6 0,-4 1 0,0-2-52,-10 5 0,0-4 52,-1-1 0,-1-4 0,1-7 0,-1-3-120,-14 4 0,-4-1 120,-1-6 0,-1-1 0,-4 4 0,1-3 484,16-13 1,3-2-485,-6 9 369,30-25-369,30-7 0,-10 4 0,15-2 0</inkml:trace>
  <inkml:trace contextRef="#ctx0" brushRef="#br0" timeOffset="164249">27207 2469 24575,'6'47'0,"-5"-6"0,6 14 0,-7-7 0,0-9 0,0 3 0,0-3 0,0 1 0,-5 8 0,1-2 0,2 13 0,-7-13 0,9-30 0,-4-1 0,2-4 0,6-31 0,-2 18 0,7-24 0</inkml:trace>
  <inkml:trace contextRef="#ctx0" brushRef="#br0" timeOffset="164886">27227 2479 24575,'5'-6'0,"-4"-3"0,8 3 0,3-10 0,18-3 0,20 6 0,5 0 0,2 13 0,-18 0 0,-15 5 0,-14 30 0,-30 28 0,7-25 0,-1 0 0,-4-1 0,1-3 0,-6 3 0,28-11 0,11-8 0,15 8 0,-4-3 0,-6-3 0,-11 0 0,-10-4 0,-6 4 0,-7 1 0,-1-10 0,-11 11 0,8-13 0,-20 18 0,4-5 0,-13 8 0,23-14 0,3-1 0</inkml:trace>
  <inkml:trace contextRef="#ctx0" brushRef="#br0" timeOffset="165248">26404 3712 24575,'20'-8'0,"14"-9"0,8-2 0,2 1 0,5 1-1826,-1 0 1,4-1 0,-2 1 1825,9-1 0,3 2 0,-13 5 0,4 0 0,1 1 0,-2 0 58,9-1 0,-2 2 0,0-2-58,5-2 0,0-1 0,-7 2 590,0 1 0,-25 7-590,-58 20 0,2-9 0,-33 18 0</inkml:trace>
  <inkml:trace contextRef="#ctx0" brushRef="#br0" timeOffset="165515">26617 3874 24575,'38'0'0,"16"0"0,-15-11 0,5-5 0,4 0-1442,-1 3 0,3 1 1,3 0-1,1-2 1442,-2 0 0,2-2 0,1-1 0,0 1 0,0 0 0,-2 1 0,0 0 0,0 1 0,-2 0 0,-2 3 0,13-1 0,-3 2 0,-6 0 0,5-6 0,-14 3 428,-25 11 1,-7-4 0,-22 6 0</inkml:trace>
  <inkml:trace contextRef="#ctx0" brushRef="#br0" timeOffset="173500">27278 3828 24575,'5'10'0,"-4"13"0,14 11 0,-13 4 0,-1 5 0,4 8 0,-1 3 0,-3-1 0,-2 1 0,6 3 0,-1-6 0,-2 1 0,7-11 0,-5-31 0,11-5 0,19-5 0,-5-10 0,4-4-559,7 0 0,4-3 559,8-5 0,6-5 0,0 2-704,2 2 0,0 1 1,3 0 703,-9 3 0,3-1 0,0 0 0,-4 4 0,0 2 0,-3 3 0,-3-1 0,10-6 0,-9 4 0,-10 12 0,-14-6 0,-14 3 0,-5 3 0,-5-2 0</inkml:trace>
  <inkml:trace contextRef="#ctx0" brushRef="#br0" timeOffset="173782">28403 3917 24575,'49'15'0,"-14"-3"0,20 16 0,-24-3 0,-9 4 0,-10 6 0,-14-7 0,-5 1 0,-7-8 0,-16 9 0,0-10 0,4 0 0,8-14 0</inkml:trace>
  <inkml:trace contextRef="#ctx0" brushRef="#br0" timeOffset="174116">29023 3943 24575,'-12'37'0,"5"-1"0,22-14 0,4-9 0,22 2 0,-9-26 0,-5-1 0,-12-6 0,-10 2 0,-14 4 0,-36-4 0,12 10 0,-3 3 0,-6 3 0,0 3 0,-20 0 0,26 14 0,30-11 0,1 0 0,5-1 0</inkml:trace>
  <inkml:trace contextRef="#ctx0" brushRef="#br0" timeOffset="177981">15660 16107 24575,'-17'0'0,"7"10"0,5 6 0,11 6 0,18-6 0,1-6 0,11-24 0,-19 5 0,-2-16 0,-18 9 0,-3-1 0,-6 6 0,-4 6 0,5 5 0,-5 5 0,9 5 0,-7 2 0,13 3 0,1-9 0,6 4 0,4-9 0,-4 4 0,-1-5 0</inkml:trace>
  <inkml:trace contextRef="#ctx0" brushRef="#br0" timeOffset="178398">15692 15933 8191,'-17'-12'0,"4"3"5063,-16 9-5063,9 0 2818,3 0-2818,-11 17 1719,2 21-1719,6 2 0,2 3 0,6-3 0,2 1 2502,0 9 1,4-1-2503,16 17 0,-4-32 0,5-3 0,29 6 0,-7-14 0,5-8 0,8-21 0,4-6 0,-2 7 0,0-3-571,1-16 0,-4-4 571,-12 5 0,-5-4 835,-3-9 0,-8-6-835,-13-7 0,-12-2 0,-19-6 0,-11 4-353,-2 8 0,-7 7 353,0 16 0,-6 6 0,2 6 0,-7 8 0,4 7 0,1-1 0,5 7 0,16 10 0,8 1 0,10-4 0,14 8 0</inkml:trace>
  <inkml:trace contextRef="#ctx0" brushRef="#br0" timeOffset="181401">28993 4524 24575,'15'0'0,"2"0"0,-1 0 0,-1 0 0,-14 0 0,-4 14 0,-16 11 0,-3 7 0,0 11 0,8-16 0,8-1 0,18-3 0,1-15 0,7 5 0,-5-13 0,0-5 0,-3-6 0,4-6 0,-10-4 0,-8 0 0,-4 5 0,-11 1 0,-1-1 0,1 9 0,0-2 0,11 18 0,1-6 0,5 6 0</inkml:trace>
  <inkml:trace contextRef="#ctx0" brushRef="#br0" timeOffset="181881">29234 4628 24575,'0'6'0,"0"-1"0</inkml:trace>
  <inkml:trace contextRef="#ctx0" brushRef="#br0" timeOffset="182233">29403 4510 24575,'-6'15'0,"1"6"0,10 6 0,-4-5 0,27 2 0,-13-17 0,20 3 0,-10-23 0,-12 5 0,0-16 0,-40 2 0,-1-4 0,-9 8 0,10 6 0,16 12 0,5 0 0,1 0 0</inkml:trace>
  <inkml:trace contextRef="#ctx0" brushRef="#br0" timeOffset="182431">29584 4458 24575,'0'20'0,"13"10"0,-4 7 0,6-1 0,-9 3 0,-6-16 0,0 2 0,0-14 0,0-6 0</inkml:trace>
  <inkml:trace contextRef="#ctx0" brushRef="#br0" timeOffset="185781">16307 15118 24575,'0'-4'0,"0"2"0,-5-9 0,-3 24 0,2 6 0,0 7 0,11-11 0,1-10 0,12-23 0,-5 9 0,1-19 0,-18 21 0,-3-2 0,-9 9 0,10 0 0,2 0 0</inkml:trace>
  <inkml:trace contextRef="#ctx0" brushRef="#br0" timeOffset="186131">16247 15032 24575,'-16'0'0,"-1"9"0,5-2 0,-8 25 0,12 28 0,0-15 0,4 2 0,12 3 0,5-2 0,-6-6 0,4-5 0,30 9 0,-7-31 0,29-7 0,-29-17 0,1-5 0,12-7 0,-2-4-238,-12 1 1,-6-2 237,-2-5 0,-8 0 0,-8-7 0,-22-13 0,-27 3 0,-8 6 0,-14 17 0,14 19 0,21 6 0,4 0 118,12 0 1,5 0 0,1 0 0</inkml:trace>
  <inkml:trace contextRef="#ctx0" brushRef="#br0" timeOffset="187848">17264 14053 24575,'-5'-6'0,"4"18"0,-9-3 0,9 18 0,1-20 0,7-7 0,0-7 0,-1-8 0,-11 9 0,-1 1 0,-5 10 0,5 5 0,-4-3 0,14 2 0,-8-9 0,9 0 0</inkml:trace>
  <inkml:trace contextRef="#ctx0" brushRef="#br0" timeOffset="188282">17183 13923 24575,'-27'-3'0,"2"-2"0,13 19 0,1 2 0,-5 38 0,18-18 0,4 2 0,2 8 0,3 0 0,4-9 0,3-3 0,18 12 0,-4-31 0,23-1 0,-24-20 0,2-6 0,13-1 0,-1-5 0,-10-4 0,-3-5 0,0-10 0,-4-2 0,-9 8 0,-6-2 0,-10-6 0,-6-1 0,-15-22 0,-8 36 0,-5 5 0,-16 0 0,-1 13 0,20 8 0,-1 12 0,11 1 0,-1 6 0,14-4 0,5-9 0,0-1 0</inkml:trace>
  <inkml:trace contextRef="#ctx0" brushRef="#br0" timeOffset="191214">30876 7286 24575,'0'11'0,"0"0"0,0-1 0,5-4 0,5-1 0,6-10 0,-4-1 0,-3-9 0,-18 8 0,-3-7 0,-5 13 0,-3-4 0,8 5 0,2 5 0,5-4 0,5 4 0</inkml:trace>
  <inkml:trace contextRef="#ctx0" brushRef="#br0" timeOffset="191634">30833 7173 24575,'-44'5'0,"11"-1"0,4 15 0,5 1 0,8 22 0,-5-3 0,25 26 0,24-19 0,11-15 0,3-10 0,7-6 0,-1-11 0,1-4 0,9 5 0,0-4 0,-6-8 0,-5-6 0,9-17 0,-31-8 0,-17-9 0,-8-18 0,-13 33 0,-6 1 0,-4-8 0,-7 4 0,-22 14 0,-6 8 0,4-1 0,-2 3 0,7 8 0,-4 4 0,4 1 0,-7 6 0,3 3 0,0-2 0,4 3 0,-7 21 0,36-14 0,11-9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11:43.21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1325 523 24575,'-11'-6'0,"0"1"0,0 23 0,-8 17 0,3 25 0,4-24 0,0 0 0,6-1 0,2-1 0,-5 11 0,14-13 0,10-20 0,11-6 0,30-15 0,-12-3 0,-11-9 0,-3-5 0,0-16 0,-6-13 0,-16 6 0,-22 16 0,6 12 0,-37-3 0,6 12 0,-2-3 0,14 7 0,22 8 0</inkml:trace>
  <inkml:trace contextRef="#ctx0" brushRef="#br0" timeOffset="649">31284 1350 24575,'0'34'0,"0"0"0,-5 9 0,-1 3 0,2 4 0,-1 4 0,0-2-415,-2 7 0,0 0 415,0-11 0,-2 0 0,3-4 0,5-7 0,0-3 0,-9 27 273,10-29-273,0-43 0,0-6 0</inkml:trace>
  <inkml:trace contextRef="#ctx0" brushRef="#br0" timeOffset="27732">5599 7184 24575,'4'0'0,"11"0"0,41 0 0,6-11 0,0 10 0,7-1-1323,-23-5 0,1-1 1,3 1 1322,-3 4 0,3 3 0,2 0 0,0 0 0,2-3 0,0 0 0,1-1 0,1 2 0,5 1 0,1 1 0,0 1 0,-2-1 0,-10 0 0,-1 0 0,0 0 0,3 0 0,-1 0 0,3 1 0,1-1 0,-1 0 0,-1-1 0,4-2 0,-2 0 0,1-1 0,2 1 0,-5 2 0,2 1 0,1 0 0,0 0 0,-1-2-992,12-3 0,0-3 0,-1 1 0,-3 2 992,1 3 0,-3 2 0,2-1 0,-8-2 0,3 0 0,-2 0 0,-2-1 155,-1 0 1,-2 0-1,1 1-155,11 1 0,3 2 0,-4-1 0,-10-3 0,-2 0 0,-4 0 0,3 4 0,-3 0 0,-8 0 0,-5 0 0,-3 0 0,-6 0 1480,-9 0-1480,-4 5 4302,0-4-4302,-1 4 1688,1-5-1688,-5-5 0,-10 4 0,2-4 0,-8 5 0</inkml:trace>
  <inkml:trace contextRef="#ctx0" brushRef="#br0" timeOffset="32134">14450 9423 8191,'0'-10'0,"0"-1"5063,0 0-5063,0-4 2818,5 3-2818,6 6 1719,11 32-1719,-6 2 0,1 5 0,1 1 0,-2 0 0,8 27 6784,-1-34-6784,-16-22 0,8-14 0,6-30 0,-4-14 0,0-2 0,-8 10 0,-9 29 0,0 22 0,-1 29 0,2 11 0,7-1 0,3 4-351,-5 12 0,-2 7 0,2-4 351,5 2 0,0-1 0,-5-14 0,-1 2 0,-5-6-128,-8-3 0,-3-6 128,2 14 0,-20-28 0,15-11 0,-15-10 0,5 6 259,-12-9 1,19 0 0,3 0 0</inkml:trace>
  <inkml:trace contextRef="#ctx0" brushRef="#br0" timeOffset="32398">14512 10360 24575,'31'-27'0,"1"1"0,14-9 0,3-2 0,2-2 0,0 1-714,-7 9 0,-3 3 714,-6-1 0,-8 11 116,-17 24 0,-5-10 0,-5 11 0</inkml:trace>
  <inkml:trace contextRef="#ctx0" brushRef="#br0" timeOffset="32616">14508 10556 24575,'41'-26'0,"0"-1"0,-6 3 0,2-3 0,0-1 0,0-1 0,1-1 0,-2 1 0,11-10 0,-3 4 0,-11 13 0,-7 6 0,-15 10 0,-2 6 0</inkml:trace>
  <inkml:trace contextRef="#ctx0" brushRef="#br0" timeOffset="42231">23334 4030 8191,'-6'-11'0,"1"0"5063,5 0-5063,5 0 2818,1-9-2818,10 3 1719,5-11-1719,14 3 6784,-11 11-6784,8-4 0,-12 30 0,8 15 0,-14 6 0,-2 4 0,6 21 0,-10-22 0,0-4 0,2-5 0,20-12 0,-1-15 0,16-16 0,-6-14 0,1-10 0,-19 11 0,-2-1 0,0-17 0,-2 4 0,-17 40 0,-5 32 0,-1 23 0,4-2 0,2 6 0,0 5-1289,-3 0 0,1 4 1,-1 2-1,0-1 1289,-1-6 0,1 0 0,-1-1 0,1 0 0,3-4 0,1 1 0,-1-3 0,-4-5 0,-9 10 0,-2-7 0,6-9 0,-5-7 0,-32 2 0,17-20 0,-1-3 0,-14-5 0,-12-16 0,25-5 0,-8-31 0,12 1 5155,11 0-5155,14 4 0,21 17 0,-1 3 0,10 2 0,20-6 0,8-8 0,-10 10 0,-9 0 0</inkml:trace>
  <inkml:trace contextRef="#ctx0" brushRef="#br0" timeOffset="42648">24138 4353 24575,'38'-8'0,"28"6"0,-34-7 0,0 1 0,29 6 0,-33-7 0,-24 9 0</inkml:trace>
  <inkml:trace contextRef="#ctx0" brushRef="#br0" timeOffset="42815">24133 4482 24575,'5'11'0,"22"-5"0,-7-1 0,43-14 0,-27 1 0,7-7 0,-24 8 0,-14 2 0</inkml:trace>
  <inkml:trace contextRef="#ctx0" brushRef="#br0" timeOffset="43948">25203 4123 24575,'29'8'0,"-9"28"0,-2-1 0,-1 5 0,-11 12 0,-2 2 0,4-5 0,0-1 0,-7-1 0,-2-5 0,1-5 0,0-5 0,-5-35 0,4-13 0,-4-32 0,20-16 0,-5 12 0,11 8 0,-9 33 0,-1 2 0,0 17 0,1 16 0,-6 9 0,0 14 0,-6-17 0,0-6 0,5-13 0,5-23 0,3-2 0,9-18 0,-3 14 0,14 3 0,-10 9 0,2 15 0,-5 0 0,-13 6 0,7-3 0,-13-1 0,9-5 0,-9-1 0,4-5 0</inkml:trace>
  <inkml:trace contextRef="#ctx0" brushRef="#br0" timeOffset="44282">25892 4142 24575,'23'43'0,"-4"-1"0,2 3 0,5-1 0,3 2 0,-4 0 0,2 2 0,-1-5-557,1-7 0,0-5 557,-2 1 0,-1-4 364,8-3-364,-25-41 0,2 18 0,-9-19 0</inkml:trace>
  <inkml:trace contextRef="#ctx0" brushRef="#br0" timeOffset="44531">26225 4303 8191,'-15'6'0,"8"5"2531,-21 19 1,-8 8-2532,-1-5 0,-2 3 0,5-4 0,-1 3 0,1-4 1409,-11 3 0,5-5-1409,-1 6 0,26-23 0,10-7 0</inkml:trace>
  <inkml:trace contextRef="#ctx0" brushRef="#br0" timeOffset="44864">26670 4149 24575,'0'65'0,"4"-31"0,1 0 0,-3 25 0,15-4 0,-15-24 0,11 2 0,-12-16 0,4-2 0,-5-10 0</inkml:trace>
  <inkml:trace contextRef="#ctx0" brushRef="#br0" timeOffset="45032">26615 4430 8191,'13'-24'0,"19"-4"4680,22 3-4680,3-7 0,-1 20 0,-32-3 0,-7 15 0</inkml:trace>
  <inkml:trace contextRef="#ctx0" brushRef="#br0" timeOffset="45331">27350 4086 24575,'-10'20'0,"-2"30"0,1-17 0,-1 1 0,4 0 0,5 1 0,10 7 0,9-5 0,26-4 0,-6-9 0,3-5 0,-4-11 0,-1-5 0,19-7 0,-19 1 0,-20-10 0,-9 13 0</inkml:trace>
  <inkml:trace contextRef="#ctx0" brushRef="#br0" timeOffset="47431">22730 5385 24575,'17'0'0,"-1"0"0,25 0 0,2-5 0,9-2 0,2 0 0,7 0 0,0-1-1903,0-2 0,0 0 0,2-1 1903,-11 3 0,1-1 0,2 0 0,5-1 0,-1 1 0,4-1 0,4 0 0,1 0 0,0 0 0,-3 1 0,-5 1 0,-3 1 0,0 0 0,1 0 0,3-1 0,2 0-321,-7 1 0,3 0 0,3-1 1,0 0-1,2 0 0,-1 0 0,0 1 1,-2-1-1,-2 2 321,8-1 0,-2 1 0,0 0 0,-1 0 0,-1 1 0,-2 0 0,-1 0-613,-1 1 0,-1 0 0,-2 0 1,-1 0-1,0 0 0,0 0 613,6-1 0,0-2 0,-1 1 0,-1 1 0,-4 1 0,12 2 0,-3 3 0,2-4-319,-5-3 0,3-3 0,1-1 0,1 2 319,-11 3 0,0 2 0,1 0 0,1 0 0,0-1 0,5-3 0,0 0 0,2-1 0,-1 1 0,-1-1 0,-3 2 0,1 0 0,-1 0 0,-2 1 0,-4 0 0,14 0 0,-5 0 0,-2-1 0,-8-2 0,-2-1 0,-4 3 0,-4 5 0,-2-1 962,5-8 1,0-1-963,-5 10 0,-1 0 0,-1-7 0,-4 1 0,9 6 3089,-14-4-3089,-21 0 5351,10 4-5351,-16-9 3184,2 4-3184,1-17 0,-4 5 0,4-18 0,-5 5 0,0-5 0,0-7 0,0-18 0,0-6-1177,3 11 0,1-2 0,1 0 1177,-1 1 0,2 1 0,-1 1 0,-1 3 0,0 1 0,2 3-301,7-7 1,-1 1 300,-10 7 0,-2-2 0,1 2 0,5-9 0,0 1 0,-5-10 0,-2 4 0,-4-3 0,-2 17 0,-9 26 0,-7 11 3405,-16 5-3405,-23 15 0,12-9 0,-3 0 0,5 10 0,-3 0 0,0-9 0,-6-3 0,0 3-428,0 5 0,-1 2 0,-4-1 428,3-3 0,-3-1 0,-2-1 0,2 1-1056,7 0 0,0 0 0,1 0 1,0 0 1055,-2 0 0,0-1 0,1 0 0,2 0 0,-2-3 0,3 0 0,-5 0-647,-3 0 1,-5 0 0,-2 0 0,-1 0 646,12-1 0,-1 1 0,-1 0 0,-2 0 0,-1 1 0,0 0 0,-2 1 0,-1 0 0,-1 1 0,0 0 0,0-1-430,2 1 1,-1 0-1,0-1 1,1 1 0,-1 0-1,2 0 430,1-1 0,0 1 0,1-1 0,1 0 0,1 2 0,2 0 0,-13 3 0,4 2 0,1 0 0,0-2 0,-2-2 0,-1-2 0,2 0 0,4 3 165,1 4 0,5 2 0,-1 0-165,-3-3 0,-1-1 0,4-1 0,-3 0 0,5 0 0,8 4 0,5-2 0,1-7 2840,-24 17-2840,5-8 0,24-2 0,1 1 0,-11 0 2752,13 3-2752,21-11 4305,0 2-4305,0-4 1004,-5 0-1004,-8 0 0,1 0 0,-2 0 0,10 0 0,4 0 0,-5 5 0,-2 6 0,-4 0 0,-1 4 0,6-9 0,1 4 0,6-9 0,-6 9 0,5-4 0,-5 0 0,10 3 0,-3-8 0,8 13 0,-9 2 0,3 23 0,-2-2 0,0 4 0,4 5 0,1 5-572,0 6 0,0 7 1,1 0 571,3-13 0,0 0 0,0 1 0,0 0 0,0 6 0,0 1 0,0 0 0,0-2 0,0-4 0,0-1 0,0-2 0,0-3 0,0 16 0,0-6 0,0-14 0,0-7 0,0 2 0,0-3 0,0-9 0,7-2 0,-6-8 0,5 12 0,-6-14 0,0 3 0</inkml:trace>
  <inkml:trace contextRef="#ctx0" brushRef="#br0" timeOffset="60166">23652 3578 24575,'-16'-7'0,"6"-4"0,0 10 0,4-4 0,-17 5 0,-12 8 0,3 0 0,-2 1 0,-27 13-322,28-9 1,1 0 321,-22 9 0,5-1 0,-7 1 0,-1-1 0,4 4 0,2 9 0,12-3 0,14-7 0,2 2 0,-8 11 0,-10 12 0,21-20 0,1 1 0,-11 16 0,3 12 0,-7-8 0,29-9 321,-13-8 1,-1 2-322,0 28 0,5-19 0,1 0 0,-4 21 0,8-2 0,9-25 0,0-4 0,0 3 0,0 26 0,3-20 0,3-1 0,9 20 0,9-18 0,-2-10 0,-3-14 0,4 6 0,-1-7 0,15 11 0,-10-16 0,7 11 0,-13-22 0,16 23 0,-4-17 0,3 10 0,-2-7 0,-12-6 0,3-1 0,-4-5 0,9 0 0,9 6 0,28-5 0,-3-1 0,-26 1 0,-1-3 0,18-17 0,-18 11 0,-10-6 0,-11 4 0,-4 4 0,3 0 0,-3-8 0,10 3 0,10-13 0,6-6 0,-2 4 0,-12 1 0,2 5 0,-3 2 0,5-3 0,2-4 0,-12 8 0,2 0 0,-9 6 0,5-9 0,6-14 0,-1-5 0,8-4 0,-20 16 0,9 9 0,-11-15 0,-1-12 0,2 12 0,-1-3 0,-6-6 0,0 0 0,7-20 0,1-1 0,-7 32 0,7-14 0,-9-5 0,0 16 0,0-1 0,0-16 0,-9-12 0,7 14 0,-15-12 0,9 22 0,-1 0 0,-16-18 0,7 5 0,-4 22 0,15 14 0,-13-1 0,3 5 0,-1-8 0,2 13 0,-5-15 0,4 19 0,-7-16 0,-14 18 0,4-12 0,-15 12 0,8-5 0,9 0 0,3 4 0,17-4 0,3 6 0</inkml:trace>
  <inkml:trace contextRef="#ctx0" brushRef="#br0" timeOffset="64130">20760 2971 24575,'36'0'0,"5"-4"0,6-2 0,-1 0 0,3-1 0,13 1 0,-1-1 0,-14-3 0,-3-1 0,-8 6 0,-1-1 0,4-3 0,-3 0 0,-1-1 0,-11 4 0,-18 6 0,-1 0 0</inkml:trace>
  <inkml:trace contextRef="#ctx0" brushRef="#br0" timeOffset="64797">22057 2729 8191,'-5'-6'0,"4"-3"5063,-9 8-5063,4-9 2818,-5 4-2818,-17 0 1719,9 1-1719,-23 23 6784,22-5-6784,5 15 0,2 6 0,-4 19 0,6 7 0,8-19 0,22-24 0,8-23 0,21-17 0,1-22 0,-20 17 0,0-1 0,-3 2 0,-1 2 0,15-12 0,-13 16 0,-7 10 0,-4 10 0,1 1 0,-6 6 0,3 6 0,-7 3 0,3 3 0,-5-1 0,-10 2 0,-26 1 0,10-8 0,-30 7 0,28-18 0,-7 10 0,13-9 0,6 2 0,6-4 0</inkml:trace>
  <inkml:trace contextRef="#ctx0" brushRef="#br0" timeOffset="65765">27393 2056 24575,'9'49'0,"-7"18"0,2-12 0,0 1 0,0-18 0,-2-2 0,-6 7 0,1-8 0,6-21 0,-12-14 0</inkml:trace>
  <inkml:trace contextRef="#ctx0" brushRef="#br0" timeOffset="65947">27300 2375 24575,'30'-12'0,"11"-3"0,0 7 0,-4-6 0,-2 1 0,-7 8 0,14-13 0</inkml:trace>
  <inkml:trace contextRef="#ctx0" brushRef="#br0" timeOffset="66547">27902 2157 24575,'-11'-6'0,"0"2"0,0 13 0,-4 4 0,-1 5 0,4-1 0,3-5 0,9 3 0,9-3 0,-2-2 0,13-5 0,-4-5 0,32-24 0,-19 11 0,2-3 0,18-16 0,2-2-405,-13 9 1,-2 2 404,-1 2 0,-3 2 0,-1-1 0,-14 28 0,2 5 0,-7 10 0,-1-1 0,-7-6 809,-13-10-809,-3 3 0,-19-7 0,-1 2 0,0-4 0,2 0 0,10 0 0,-2-4 0,11-7 0,1 4 0,10-2 0</inkml:trace>
  <inkml:trace contextRef="#ctx0" brushRef="#br0" timeOffset="86930">23129 5732 8191,'-6'-5'0,"11"4"5063,19-4-5063,16 5 0,14-15 0,11-7 0,-14 7 0,2 0 0,4-2 248,-3-1 1,2-1-1,2-2 1,-1 2-249,-1 1 0,1-1 0,-2 2 0,-2 2 0,2 2 0,-2 1 0,-3 0 0,11-9 0,-7 4 1947,2 13-1947,-13-17 5993,-48 35-5993,-12-7 0,-14 11 0,6-9 0</inkml:trace>
  <inkml:trace contextRef="#ctx0" brushRef="#br0" timeOffset="87264">23273 5911 9898,'36'0'0,"-3"-6"0,5 0 1572,10 5 0,3-1-1572,11-15 0,0-2 0,-8 10 0,2-1 0,-1-5 0,5-4 0,1 1 0,-1 2 0,1 2 0,0 0 0,3 0 0,0 0 0,-5 0 1422,10-3 0,-14 1-1422,-27 3 0,-20 7 0,-33 6 0</inkml:trace>
  <inkml:trace contextRef="#ctx0" brushRef="#br0" timeOffset="90831">24394 9437 8191,'-11'-6'0,"1"-4"5063,8 14-5063,16-8 2818,9 9-2818,14-5 1719,-2 0-1719,3 0 3392,-4 0 0,3 0-3392,6 0 0,1 0 0,12-1 0,2 2 0,-12 2 0,0 1 0,-2 0-414,2-3 0,-1 1 414,1 3 0,-4 0 0,4-5 0,2 0 0,-11 0 0,-7-4 0,-21 2 0,-28 6 0,-15-2 0,11 7 0,-2-9 0</inkml:trace>
  <inkml:trace contextRef="#ctx0" brushRef="#br0" timeOffset="92429">16009 13269 24575,'0'-11'0,"-5"5"0,4-4 0,1 9 0,5-4 0,43 5 0,-7 1 0,7-2 0,1-2 0,5-2 0,1 1-1441,2 3 1,1 1 0,-2-2 1440,-8-2 0,0-1 0,-4 2 0,11 2 0,-8 2 0,-12-1 0,-17 0 0,-15 0 0,-7 0 0</inkml:trace>
  <inkml:trace contextRef="#ctx0" brushRef="#br0" timeOffset="94879">16135 13285 24575,'6'-10'0,"8"-1"0,10 0 0,8-8 0,12-1 0,-5-5 0,1 2 0,-2 13 0,20-22 0,5 11 0,-23-1 0,0 0 0,-8 7 0,-1 2 0,24-15 0,-9 8 0,-11 5 0,3-1 0,-3 0 0,1 0 0,11-1 0,-2 1 0,-11-1 0,-3 2 0,17-3 0,-19 4 0,-14 3 0,1 10 0,2-13 0,12 5 0,-5-8 0,4 10 0,-12-4 0,11 4 0,10-15 0,17-3 0,-20 8 0,0-1 0,19-10 0,2 0 0,-18 9 0,9-6 0,-1 0 0,7-6 0,-17 15 0,1-9 0,-15 21 0,8-18 0,-2 11 0,13-13 0,-2 5 0,-8 0 0,-3 12 0,-16-3 0,8 4 0,5-6 0,11-7 0,-3 10 0,4-17 0,-16 23 0,16-23 0,-13 18 0,10-11 0,-11 4 0,-6 8 0,0-2 0,2-4 0,2 4 0,14-12 0,1 8 0,-4 5 0,9-13 0,-10 17 0,-2-10 0,3-2 0,31-2 0,-22 2 0,1-2 0,-4 1 0,-1 0 0,-4 0 0,-2 1 0,20-3 0,-7-11 0,15 12 0,-27 1 0,2 0 0,-2 4 0,0 1 0,4-5 0,-2 3 0,9 4 0,12-18 0,-11 12 0,13-13 0,-9 7 0,3-1 0,-20 15 0,-2-6 0,11-3 0,3-1 0,18-6 0,-19 14 0,-1-9 0,-12 8 0,25-19 0,6 9 0,-23 5 0,1 0 0,-5 4 0,-3-1 0,9-10 0,-11 9 0,-13 3 0,2 5 0,8-8 0,2 3 0,-1 4 0,-5 2 0,-6 0 0,1 4 0,0-9 0,1 9 0,-7-8 0,-5 7 0,-5-2 0</inkml:trace>
  <inkml:trace contextRef="#ctx0" brushRef="#br0" timeOffset="97198">20387 11417 24575,'21'-13'0,"0"2"0,9-8 0,-7 5 0,14-9 0,-6 7 0,24-12 0,-19 12 0,3-1 0,5-3 0,0 0-483,-1 2 0,-1 1 483,-6 2 0,1-1-25,15-7 0,2-1 25,-8 5 0,1-1 0,-7 2 0,1-2 0,-1 1 0,8-3 0,-4 3 0,16-2 0,-2-11 0,-19 19 0,14-19 0,5 12 0,-18 4 0,0 0 0,-8-1 0,0 1 0,0 3 0,0-2 0,6-9 0,-1 0 963,19 1-963,-17 3 0,1-1 0,13-3 0,-6-7 0,-3 14 0,-7-10 53,12 8-53,1-10 0,-17 13 0,0 1 0,13-1 0,-1-9 0,-23 15 0,27-21 0,-6 12 0,-12 0 0,1 0 0,17 0 0,-16-11 0,-4 22 0,-8-14 0,13 6 0,-2-5 0,11 1 0,-15 13 0,2-5 0,-10 11 0,10-12 0,5-1 0,18-10 0,5-8 0,-13 8 0,-4 7 0,-21 5 0,1 5 0,0-5 0,1 6 0,-6-3 0,0 7 0,-5-7 0,13 1 0,3-4 0,14-2 0,0 0 0,-1 7 0,-5-12 0,-5 16 0,6-23 0,13 14 0,3-21 0,-3 19 0,-13-17 0,-18 27 0,6-17 0,-5 9 0,16-12 0,8 5 0,-6-1 0,-4 12 0,-13-4 0,-4 11 0,5-10 0,1 5 0,8-7 0,-7 7 0,16-6 0,-7 4 0,12-12 0,-3-2 0,-14 1 0,-1 7 0,-23 4 0,10 9 0,-7-9 0,10 4 0,-4 0 0,3 2 0,0-3 0,2 6 0,-1-5 0,4 6 0,-8 0 0,-2-5 0,0 4 0,-9-4 0,4 5 0</inkml:trace>
  <inkml:trace contextRef="#ctx0" brushRef="#br0" timeOffset="122211">31398 10426 24575,'-40'0'0,"0"0"0,-7 6 0,-7 2 0,-4 2 0,2-2 0,5-3 0,0-1 0,0 1 0,-3 1-732,-2 3 0,-5 2 0,0 1 0,0-1 1,4-1 731,2-2 0,1-1 0,3-1 0,2 1-743,-1-1 1,4 1 0,2 0 742,-13 4 0,7-1 0,2-8 1290,16 13-1290,12-14 0,18 4 0,3-16 0,6 8 0,2-8 0</inkml:trace>
  <inkml:trace contextRef="#ctx0" brushRef="#br0" timeOffset="122561">30059 10523 24575,'-11'-11'0,"-10"11"0,-22 34 0,8-3 0,-9 17 0,32-21 0,6-6 0,11-5 0,1-10 0,29 11 0,-2-7 0,4-1 0,9 4 0,2 0 0,0-3 0,-1-3 0,18 3 0,-33-5 0,-22-4 0,-5 4 0</inkml:trace>
  <inkml:trace contextRef="#ctx0" brushRef="#br0" timeOffset="138077">17403 15599 24575,'-7'-5'0,"3"-1"0,10-9 0,-5 3 0,10-3 0,-5 4 0,5 5 0,0 6 0,-1 23 0,11 24 0,-12-7 0,10 4 0,-17-29 0,11-4 0,4-5 0,13-8 0,21-32 0,-5-2 0,-9-11 0,-12 4 0,-24 24 0,-1 9 0,-1 32 0,-8 31 0,0 15 0,6-7 0,4 5 0,-3 3-524,-2-5 0,-3 2 0,-1 1 0,2-1 524,3-4 0,0 1 0,0-3 0,-3-4-805,-3 1 1,-2-3 0,1-7 804,0-3 0,-2-8 0,-13-8 0,-2-11 0,-1-10 0,-12-1 1821,13-23-1821,0 4 2688,9-50-2688,10 34 0,9-27 0,15 33 0,14 3 0,4-2 0,0 1 0,-5 5 0,21-14 0</inkml:trace>
  <inkml:trace contextRef="#ctx0" brushRef="#br0" timeOffset="138395">18119 15810 24575,'40'-29'0,"-6"13"0,24-5 0,-29 19 0,16-7 0,-35 9 0</inkml:trace>
  <inkml:trace contextRef="#ctx0" brushRef="#br0" timeOffset="138563">18144 15910 24575,'11'0'0,"4"0"0,1 0 0,29-8 0,-9-1 0,7-1 0,-23 4 0,-15 6 0</inkml:trace>
  <inkml:trace contextRef="#ctx0" brushRef="#br0" timeOffset="139344">19046 15616 24575,'6'9'0,"4"-7"0,-9 7 0,4-9 0</inkml:trace>
  <inkml:trace contextRef="#ctx0" brushRef="#br0" timeOffset="139761">19305 15406 24575,'15'0'0,"12"-15"0,4 12 0,19-21 0,-17 22 0,-4 15 0,-20 10 0,-8 12 0,-2 5 0,1-4 0,0 0 0,0 3 0,0 0 0,0 21 0,0-29 0,5-15 0,1-7 0,0-9 0,-1 0 0</inkml:trace>
  <inkml:trace contextRef="#ctx0" brushRef="#br0" timeOffset="140011">19643 15506 24575,'6'25'0,"4"22"0,-2-7 0,5 4 0,-12-20 0,4-9 0,-10-3 0,-5-2 0,-2-5 0,2-5 0,5 0 0</inkml:trace>
  <inkml:trace contextRef="#ctx0" brushRef="#br0" timeOffset="140194">19775 15314 24575,'41'-38'0,"-5"16"0,5 2 0,3 4 0,2 1 0,-4-4 0,-1 1 0,-5 8 0,-6 1 0,-9-5 0,-6 10 0,-10 4 0</inkml:trace>
  <inkml:trace contextRef="#ctx0" brushRef="#br0" timeOffset="140547">19122 16173 24575,'51'-25'0,"-17"12"0,6-1 0,15-3 0,9-1 0,-2 0-567,-13 3 0,-1 0 1,1 2 566,6 0 0,1 1 0,-9 1 550,11-8-550,-62 11 0,-7 8 0,-14 0 0</inkml:trace>
  <inkml:trace contextRef="#ctx0" brushRef="#br0" timeOffset="140713">19274 16242 24575,'40'0'0,"-3"-7"0,4-2 0,1-5 0,2 0-1305,10 4 1,-2-2 1304,-14-8 0,0 0 0,12 13 0,-1-1 0,-17-11 0,-2-1 0,31 4 0,-46-4 0</inkml:trace>
  <inkml:trace contextRef="#ctx0" brushRef="#br0" timeOffset="144045">19511 15105 8191,'-6'-4'0,"1"-2"5063,5-10-5063,6-5 2818,5-2-2818,19-7 1719,-3 3-1719,11-3 6784,4-9-6784,-4 8 0,-4 8 0,5 0 0,0 4 0,0 2 0,-3 0 0,-1 2-364,5-2 1,-1 2 363,17-7-88,-13 10 0,5 0 88,7-3 0,2 0 0,-13 6 0,1 0 0,-2 1-570,10-2 0,-2 1 570,-4-3 0,-5 3 0,14 6 0,-13-2 0,3 0 0,1 5 0,3 0 0,-5 0 0,4 0 0,2 0 0,9 0 0,3-1 0,-4 2-493,-13 4 0,-3 2 1,1-2 492,5-4 0,1-1 0,-2 3 0,6 9 0,-2 3-323,4 0 1,2 0 322,-9-3 0,1 1 0,-1 2 0,9 6 0,-2 1 0,-1-3 0,-4-2 0,-17-10 0,-2-1 504,8 7 0,1 0-504,-5-4 0,0 1 0,1 5 0,-1 1 0,25 8 0,-30-5 2203,-7-12-2203,-9 4 955,-3-9-955,-10-13 0,0-3 0,-15-15 0,12 7 0,-4 1 0,5 4 0,0 2 0,0 4 0,8 31 0,9 19 0,-1 2 0,0 3 0,1-8 0,0-1 0,10 25 0,-7-32 0,-23-22 0,-13-2 0,-15-4 0,-26 0 0,-2-8 0,20 7 0,1 0 0,-4-8 0,8 9 0</inkml:trace>
  <inkml:trace contextRef="#ctx0" brushRef="#br0" timeOffset="148030">23232 15084 8191,'0'-10'0,"0"38"2531,0 4 1,0 5-2532,0 8 0,0 2 1409,0 1 0,0-2-1409,0 14 1719,0-33-1719,0-8 0,0-13 0,0-1 0</inkml:trace>
  <inkml:trace contextRef="#ctx0" brushRef="#br0" timeOffset="152943">16204 11371 24575,'-5'-6'0,"4"-4"0,0 9 0,12-4 0,5 5 0,5 0 0,0 0 0,16 0 0,-21 0 0,10 0 0</inkml:trace>
  <inkml:trace contextRef="#ctx0" brushRef="#br0" timeOffset="153113">16427 11335 24575,'16'0'0,"-1"0"0,0 0 0,-3 0 0,3-4 0,-4 2 0,9-2 0,-2 4 0,7 0 0,-8-5 0,-7 4 0,-5-4 0</inkml:trace>
  <inkml:trace contextRef="#ctx0" brushRef="#br0" timeOffset="153245">16658 11314 8267,'11'-5'0,"4"4"5072,6-4-5072,-3 5 2806,6 0-2806,-8 0 1709,14 0-1709,-8 0 0,-1 0 0,-12 0 0</inkml:trace>
  <inkml:trace contextRef="#ctx0" brushRef="#br0" timeOffset="153564">17391 11307 24575,'21'-6'0,"-4"1"0</inkml:trace>
  <inkml:trace contextRef="#ctx0" brushRef="#br0" timeOffset="153860">17575 11282 24575,'20'0'0,"6"0"0,26 0 0,1 0 0,-3 0 0,-4 0 0,-22 0 0,10 0 0,-11 5 0,2-4 0,-8 4 0,-1-5 0,-6 0 0,10 0 0,23 0 0,-4 8 0,-1-5 0,-21 5 0</inkml:trace>
  <inkml:trace contextRef="#ctx0" brushRef="#br0" timeOffset="154060">18551 11331 24575,'27'0'0,"3"0"0,-8 0 0,12 0 0,-20 0 0,4 0 0</inkml:trace>
  <inkml:trace contextRef="#ctx0" brushRef="#br0" timeOffset="154246">18840 11331 24575,'16'-5'0,"45"-6"0,-17 4 0,-3 1 0,1 2 0,25 4 0,-14 0 0,-15 0 0,-19 0 0</inkml:trace>
  <inkml:trace contextRef="#ctx0" brushRef="#br0" timeOffset="154393">19730 11298 8191,'15'0'0,"-4"0"1265,5 0 1,-10 0 0,-2 0 0</inkml:trace>
  <inkml:trace contextRef="#ctx0" brushRef="#br0" timeOffset="155197">19699 11365 24575,'34'0'0,"2"0"0,4 0 0,8 0 0,1 0 0,-11 0 0,-2 0 0,29 0 0</inkml:trace>
  <inkml:trace contextRef="#ctx0" brushRef="#br0" timeOffset="155344">20393 11395 24575,'32'0'0,"-4"0"0,2 0 0,-13 0 0</inkml:trace>
  <inkml:trace contextRef="#ctx0" brushRef="#br0" timeOffset="155494">20705 11367 24575,'10'0'0,"10"0"0,-2 0 0,-2 0 0,-7 0 0</inkml:trace>
  <inkml:trace contextRef="#ctx0" brushRef="#br0" timeOffset="155663">21032 11330 8191,'9'-6'0,"27"1"5063,8 5-5063,-7 0 0,0 0 0,-2 0 0,-1 0 0</inkml:trace>
  <inkml:trace contextRef="#ctx0" brushRef="#br0" timeOffset="155798">21496 11319 24575,'15'-6'0,"-3"1"0,3 5 0,0-4 0,2 2 0,4-2 0,-9 4 0,-2 0 0</inkml:trace>
  <inkml:trace contextRef="#ctx0" brushRef="#br0" timeOffset="155993">21800 11262 24575,'15'0'0,"2"0"0,3 0 0,-3 0 0,7 0 0,-15 0 0,4 0 0</inkml:trace>
  <inkml:trace contextRef="#ctx0" brushRef="#br0" timeOffset="156193">22320 11234 8191,'17'0'0,"2"0"5063,30 0-5063,4 0 563,-18 3 1,-1 0-1,5-1 1,-21 4 0</inkml:trace>
  <inkml:trace contextRef="#ctx0" brushRef="#br0" timeOffset="181742">27667 14469 24575,'0'0'0</inkml:trace>
  <inkml:trace contextRef="#ctx0" brushRef="#br0" timeOffset="182358">27822 14386 24575,'17'-14'0,"-3"7"0,15-2 0,-13 9 0,0 0 0,-4 9 0,0 7 0,-4 31 0,-2-8 0,-15 17 0,7-26 0,-19 7 0,13-19 0,-6 10 0,9-16 0,10-2 0,21-5 0,2-5 0,26-15 0,-18 2 0,1-3 0,-1-3 0,-1 0 0,0 4 0,-3 1 0,10-8 0,-27 21 0,-5-4 0,5 14 0,2-2 0,13 3 0,-7-5 0,7-5 0,-14-5 0,-1-1 0,-9-9 0,-11 2 0,-6-4 0,-18 9 0,-18-6 0,3 12 0,-13-1 0,12 23 0,22-9 0,1 8 0</inkml:trace>
  <inkml:trace contextRef="#ctx0" brushRef="#br0" timeOffset="182976">27706 15660 24575,'0'0'0</inkml:trace>
  <inkml:trace contextRef="#ctx0" brushRef="#br0" timeOffset="183492">27973 15465 24575,'0'21'0,"0"8"0,0 1 0,0 8 0,0 0 0,0-2 0,5-7 0,1-13 0,17-7 0,-9-9 0,13 0 0,-10-9 0,-1 1 0,0-2 0,-10 32 0,-2 3 0,1 17 0,1-17 0,5-14 0,-5-6 0,-1-5 0</inkml:trace>
  <inkml:trace contextRef="#ctx0" brushRef="#br0" timeOffset="183825">28430 15393 24575,'0'20'0,"0"15"0,0 2 0,0 27 0,7-20 0,-1 4 0,1-22 0,-2-11 0,-10-9 0,4-1 0,-4-5 0</inkml:trace>
  <inkml:trace contextRef="#ctx0" brushRef="#br0" timeOffset="184759">27717 16713 24575,'0'0'0</inkml:trace>
  <inkml:trace contextRef="#ctx0" brushRef="#br0" timeOffset="186275">28088 16560 24575,'15'-15'0,"7"2"0,16 2 0,-15 14 0,0 13 0,-34 26 0,6-2 0,-9-1 0,8-3 0,12-17 0,8 13 0,8-7 0,-6-5 0,-3-1 0,-31 0 0,4-7 0,-16 2 0,9-9 0,4-5 0,6-9 0,6 7 0,5-7 0</inkml:trace>
  <inkml:trace contextRef="#ctx0" brushRef="#br0" timeOffset="186659">28743 16578 8438,'-17'9'0,"0"-2"5088,4 13-5088,4-4 2782,9 1-2782,17 6 1685,-3-15-1685,11 5 6582,-9-18-6582,-6-1 0,-4-10 0,-1-1 0,-19 1 0,1-1 0,-17 10 0,8 1 0,6 15 0,6-6 0,10 6 0</inkml:trace>
  <inkml:trace contextRef="#ctx0" brushRef="#br0" timeOffset="187358">27733 17633 24575,'-11'0'0,"10"0"0,-3 0 0,9 0 0</inkml:trace>
  <inkml:trace contextRef="#ctx0" brushRef="#br0" timeOffset="187641">28007 17530 8191,'5'-6'0,"1"-4"5063,18 3-5063,3-6 2818,6 6-2818,-4 5 1719,-17 25-1719,-3 13 6784,-9 11-6784,0-7 0,5-15 0,-4-9 0,4-10 0,-5-1 0</inkml:trace>
  <inkml:trace contextRef="#ctx0" brushRef="#br0" timeOffset="188075">28518 17470 24575,'-31'0'0,"3"6"0,7-4 0,4 13 0,-3 9 0,17 0 0,0 5 0,18-12 0,2-5 0,12 8 0,-10 6 0,0-5 0,-20 6 0,-23-7 0,4-8 0,-14 1 0,14-13 0,3 0 0,7 0 0,5 0 0</inkml:trace>
  <inkml:trace contextRef="#ctx0" brushRef="#br0" timeOffset="188243">28664 17313 8191,'19'-24'0,"2"4"5063,26-5-5063,-6 14 0,-8-3 704,-10 12 1,-17-3-1,-1 5 1</inkml:trace>
  <inkml:trace contextRef="#ctx0" brushRef="#br0" timeOffset="188625">27841 18401 24575,'5'-6'0,"-4"1"0,4 5 0</inkml:trace>
  <inkml:trace contextRef="#ctx0" brushRef="#br0" timeOffset="189243">28241 18308 8191,'-11'-6'0,"0"1"5063,-4 5-5063,3 0 2818,1 9-2818,7-2 1719,4 13-1719,20 11 6784,-3 2-6784,18 18 0,-19-10 0,-8-9 0,-19-4 0,-1-21 0,-7 2 0,3-43 0,5 9 0,2-23 0,9 20 0,6-2 0,7 2 0,14-6 0,3 8 0,-3 12 0,-10 4 0,-13 10 0</inkml:trace>
  <inkml:trace contextRef="#ctx0" brushRef="#br0" timeOffset="190791">28908 14593 24575,'59'0'0,"-9"-10"0,6-3 0,-7 5 0,3 1 0,-1-2-1127,-5-3 0,-1-2 0,0 2 1127,20 1 0,-8 2 0,-9-8 265,-16 15 0,-21-4 0,-7 6 0</inkml:trace>
  <inkml:trace contextRef="#ctx0" brushRef="#br0" timeOffset="190992">29547 14427 24575,'11'0'0,"10"20"0,0-2 0,2 10 0,-5-9 0,-6 0 0,-5-1 0,-11 3 0,-4-1 0,-13-13 0,4 8 0,-4-13 0,10 4 0,2-6 0</inkml:trace>
  <inkml:trace contextRef="#ctx0" brushRef="#br0" timeOffset="193061">30782 14263 24575,'-6'21'0,"-4"24"0,4-13 0,3 3 0,3 3 0,5 0 0,4 3 0,7-6 0,19 0 0,25-16 0,2-34 0,-1-6 0,-20-7 0,-15-9 0,-32-10 0,-10 2 0,-7 6 0,-5 20 0,-5 5 0,-19 10 0,13 2 0,2 2 0,-4 3 0,11 10 0</inkml:trace>
  <inkml:trace contextRef="#ctx0" brushRef="#br0" timeOffset="194225">29039 15618 24575,'50'0'0,"-17"0"0,7 0 0,8 0 0,6 0 0,-1 0 0,14 0 0,-2 0 0,-17-2 0,-1 0 0,-5 0 0,19 0 0,-43-4 0,-30 0 0,-6-9 0,3-4 0,19-3 0,20 11 0,5 5 0,5 6 0,-13 5 0,-6-4 0,-3 13 0,1-3 0,-6 9 0,-12 1 0,-8-1 0,-1-3 0,-6-7 0,18-1 0,-17-7 0,17 2 0,-7-4 0</inkml:trace>
  <inkml:trace contextRef="#ctx0" brushRef="#br0" timeOffset="195824">30852 15412 8191,'-11'-6'0,"5"26"5063,-8 28-5063,12-11 0,1 3 1409,-5 4 0,2-1-1409,6-8 0,2-2 0,7 12 1719,7-21-1719,7-16 6784,28-34-6784,-21 7 0,-1-4 0,3-4 0,-3-4 0,-2-5 0,-6-2 0,-11-1 0,-7-1 0,-9 2 0,-4 1 0,-4-3 0,-4 4 0,-19-4 0,-8 13 0,11 20 0,-9 13 0,18-3 0,5 9 0</inkml:trace>
  <inkml:trace contextRef="#ctx0" brushRef="#br0" timeOffset="196609">29318 16585 24575,'14'-6'0,"31"1"0,-3 6 0,6-2 0,-1-4 0,4-2 0,-1 1-674,14 5 1,0-2 673,-11-7 0,2-4 0,-6 3 0,-6 5 0,-4-1 0,-3-4 0,-4-1 109,0-3 1,-26 9 0,-1 2 0</inkml:trace>
  <inkml:trace contextRef="#ctx0" brushRef="#br0" timeOffset="196824">30029 16395 24575,'47'0'0,"3"0"0,2 25 0,-21-9 0,-11 16 0,-20-17 0,-5-4 0,-10 6 0,-3 0 0,-8 1 0,14-7 0,2-7 0</inkml:trace>
  <inkml:trace contextRef="#ctx0" brushRef="#br0" timeOffset="197325">31054 16381 24575,'-18'9'0,"0"12"0,11 11 0,10 6 0,8-11 0,27-4 0,-5-17 0,14 0 0,-5-21 0,1-8 0,-11-15 0,-9-11 0,-37 9 0,-4-3 0,-15 23 0,-8 5 0,-18-2 0,23 7 0,3 3 0,-3 7 0,26 0 0</inkml:trace>
  <inkml:trace contextRef="#ctx0" brushRef="#br0" timeOffset="197960">29721 17450 24575,'21'0'0,"7"0"0,27-9 0,10-4 0,-5 1 0,5 1-788,-3 2 1,6 1-1,-6-2 788,1-4 0,-7 2 151,-14 11 0,-8 0 0,-11-7 1,-18 8-1</inkml:trace>
  <inkml:trace contextRef="#ctx0" brushRef="#br0" timeOffset="198160">30377 17331 24575,'32'-9'0,"-11"7"0,12-2 0,-22 19 0,-6-2 0,-10 7 0,4-9 0,-26 8 0,12-1 0,-14 7 0,18-14 0,6-1 0</inkml:trace>
  <inkml:trace contextRef="#ctx0" brushRef="#br0" timeOffset="198691">31125 17254 24575,'-6'4'0,"10"15"0,-2 30 0,6-1 0,-7-12 0,-2 0 0,1 3 0,0 3 0,0-22 0,-4-14 0,2-1 0,-2-5 0</inkml:trace>
  <inkml:trace contextRef="#ctx0" brushRef="#br0" timeOffset="199377">29746 18353 24575,'65'0'0,"-23"0"0,2 0 0,-1 0 0,3 0 0,19 1 0,1-2 0,-20-3 0,-1-1 0,8 5 0,-4-2 0,4-11 0,-21 7 0,-26 0 0,-1 1 0</inkml:trace>
  <inkml:trace contextRef="#ctx0" brushRef="#br0" timeOffset="199625">30394 18178 24575,'16'15'0,"-9"-2"0,3 17 0,-10-7 0,-5 3 0,-6-8 0,-1-2 0,-3-9 0,4 3 0,5-9 0,2 3 0</inkml:trace>
  <inkml:trace contextRef="#ctx0" brushRef="#br0" timeOffset="200392">31174 18043 24575,'0'61'0,"0"-1"0,0-5 0,0-2 0,0-11 0,0-3 0,0 12 0,0-41 0,0-7 0,0-7 0</inkml:trace>
  <inkml:trace contextRef="#ctx0" brushRef="#br0" timeOffset="201458">32129 12124 8191,'-16'-5'0,"-13"-2"5063,10 0-5063,-11 13 0,-6 7 0,-6 4 0,-2 5 0,-6 7 0,-4 5 77,11-7 0,-5 1 0,0 3 1,1 1-78,5 1 0,1 1 0,0 2 0,-1 0 0,-8 6 0,-2 1 0,1 1 0,4-2 173,-2 8 0,3-2 1,6-2-174,0 6 0,8-6 4947,2 4-4947,29-26 0,-6-4 0,7-13 0,0 2 0</inkml:trace>
  <inkml:trace contextRef="#ctx0" brushRef="#br0" timeOffset="201742">30956 12921 8191,'-6'9'0,"-11"6"5063,7 16-5063,-12 12 2818,13 16-2818,1-11 0,8-5 1719,0-24-1719,5-13 6784,5-1-6784,7-5 0,3-17 0,-4 8 0,-2-14 0,-3 8 0,-5 8 0,-1-2 0</inkml:trace>
  <inkml:trace contextRef="#ctx0" brushRef="#br0" timeOffset="203810">31706 12853 24575,'-16'-8'0,"1"-3"0,4 10 0,0-4 0,1 10 0,-6 7 0,3 5 0,-4 5 0,10 6 0,-14 35 0,17 1 0,-5-30 0,3-1 0,19 16 0,-1-31 0,21 3 0,15-5 0,-7-20 0,4-7 0,8-1 0,1-5-692,1-11 1,-4-3 691,-12 8 0,-6-1 0,1-15 0,-27 18 0,-18-4 0,-10 12 0,-9-1 0,2 23 0,7 3 1383,13 4-1383,7-1 0,11-9 0,7-1 0,0-5 0,-2 14 0,-9-1 0,12 16 0,-10-17 0,20 1 0,-6-39 0,10-7 0,-13-24 0,-3 24 0,-1 0-647,-11-32 647,4 28 0,0 0 0,-6 0 0,-4 0 0,-2-1 0,-2 1 0,-6-9 0,-5 11 0,-3 55 0,13 11 0,0 14 0,4 7 0,6-3 0,4 0 0,0 7 0,1-2 0,-3-16 0,3-6 0,14-1 647,-20-22-647,12-8 0,-13 4 0,4-5 0</inkml:trace>
  <inkml:trace contextRef="#ctx0" brushRef="#br0" timeOffset="203991">32175 12885 24575,'12'-15'0,"-1"8"0,9-15 0,7 13 0,-10-6 0,1 9 0</inkml:trace>
  <inkml:trace contextRef="#ctx0" brushRef="#br0" timeOffset="204407">32402 12797 8191,'16'-4'0,"-3"-7"5063,-2-1-5063,-5-3 2818,-15 9-2818,-12 1 1719,2 19-1719,-10 5 6784,25 17-6784,6-11 0,19-5 0,10-28 0,6-7 0,-15-5 0,1 2 0,-21 7 0,2 26 0,-4 11 0,0 20 0,0 9 0,6 11 0,0 1 0,-5-2 0,1 0 0,7-6 0,-1-7 0,-6-9 0,4-28 0,-6-11 0</inkml:trace>
  <inkml:trace contextRef="#ctx0" brushRef="#br0" timeOffset="204910">32639 12919 24575,'-6'10'0,"6"-8"0,6 3 0,0-33 0,-6 7 0,-1-13 0,5 23 0,3 6 0,14 14 0,0 15 0,-2-4 0,0 3 0,0-36 0,-1 4 0,2-15 0,-5 18 0,0 1 0,2 5 0,-1 0 0,4 6 0,-13-4 0,2 4 0</inkml:trace>
  <inkml:trace contextRef="#ctx0" brushRef="#br0" timeOffset="205075">32915 12724 24575,'0'-6'0,"0"1"0</inkml:trace>
  <inkml:trace contextRef="#ctx0" brushRef="#br0" timeOffset="205624">33036 12840 8191,'5'6'0,"1"8"5063,9-7-5063,6 3 2818,11-5-2818,-5-5 1719,0-9-1719,-17 2 6784,-17-8-6784,-11 9 0,1 6 0,17 1 0,8 4 0,12-5 0,-10 0 0,1 0 0,0 0 0,4 0 0,2 0 0,5 0 0,-6 0 0,0 0 0,-5-10 0,-5-26 0,-2-15-727,-3 11 0,-2-3 727,1-1 0,0-4 0,0-2 0,0-6 0,0 4 0,1-8 0,-2 3 0,-1-4 0,0 6 0,0 8 0,-3 71 0,-4 2 0,6 38 0,-2-24 0,0 2 0,4-3 0,2-1 0,-1 19 0,0-24 0</inkml:trace>
  <inkml:trace contextRef="#ctx0" brushRef="#br1" timeOffset="252159">6598 13933 24575,'-21'31'0,"-3"27"0,5-8 0,-2 8-1847,6-7 0,1 2 0,-1-1 1847,-5 8 0,1 0 0,6-7 0,1 4 0,0-4 346,-4 9 0,0-1-346,6-17 0,1 1 0,-2-1 0,-7 22 0,0-4 0,4-22 0,1-3 0,-4 26 1092,2-33-1092,14 16 0,-12-17 0,12 6 2857,-11-11-2857,10-12 900,1-2-900,7-5 0,9-11 0,9 4 0,39-14 0,-22 10 0,5 0 0,16-6 0,5 0-1652,-13 3 1,2 1-1,-2 1 1652,-9 2 0,0 1 0,1-1 0,12-3 0,1 0 0,-1 1-304,-10 5 1,-2 2-1,0 0 304,6-4 0,1 0 0,0 1 0,-3 2 0,0 1 0,-3 1 0,3-1 0,-3 0 0,-2 0 0,-4 0 0,8 0 0,7-10 0,-1 7 0,11-7 0,-22 9 0,2 2 0,7-1 0,0 0-447,-4 0 1,-1 0 446,2 0 0,-3 0 0,18 0 2056,-17 0 1,3 0-2057,8 0 0,2 0 0,-14 0 0,1 0 0,-1 0-262,15 0 0,-2 0 262,-5 0 0,-3 0 0,-15 0 0,-1 0 0,1 0 0,0 0 0,-2 0 0,3 0-437,17 0 0,5 0 437,-16 1 0,3-1 0,2-1 0,14-2 0,3-2 0,-2 1-530,-9 3 1,-1 0 0,-1 0 529,2-2 0,-1-2 0,-4 1 0,1-2 0,-1 0-86,-5 5 0,3 0 0,-1 0 86,-2-2 0,-1-1 0,2 0 0,9-1 0,1 2 0,-2 0 82,9 2 0,-3-1-82,-9-3 0,-4-1 0,17-4 0,-8 8 0,0-8 784,9 10-784,-32-5 0,1 1 0,8 3 0,0 0 0,-6-4 0,-2 1 0,31 4 2783,-19 0-2783,-8 1 0,3-2 0,-2-3 0,3-2 0,17 6 0,2-2 0,-6-8 0,1 0 0,9 8 0,-1 1 0,-5-4 0,-2 1 301,1 3 0,-2 2-301,-4-6 0,-4 1 0,13 2 0,-25-3 0,-1 1 1557,5 4-1557,15 0 0,3 0 0,-5 0 0,3 0 0,-28 0 0,-4 0 0,-13 0 0,4-4 0,-3-3 0,8 1 0,0-11 0,9-20 0,-7 11 0,1-24 0,-4 20 0,-11 1 0,9 0 0,2-3 0,5-28 0,-5 20 0,3-5 0,0 1-1162,-2 4 0,-1 0 1,0 0 1161,7-17 0,0 1 0,0 6 0,-2 4 0,-10 15 0,-1 0 0,3-8 0,-2 0 0,3-24 0,-4 19 0,-12 15 3485,4 18-3485,-5-5 0,-5 10 0,4-3 0,-38 8 0,-19-4 0,11 0 0,-3 0 0,3 4 0,-1-1-520,2-3 0,2 0 520,7 5 0,0 0 0,-3 0 0,-2 0 0,-2 0 0,-3 0 0,-3 0 0,-4 0 0,-1 0 0,-1 0 0,0 0 0,-4 0-1451,3 0 1,-4 0 0,1 0-1,3 0 1451,-3 0 0,3 0 0,1 0 0,4 0 0,1 0 0,4 0-137,-2 1 0,0-2 137,-15-5 0,-4 0 0,14 5 0,-2 0 0,-3 0-768,6-2 0,-3 0 0,-1-1 0,2 2 768,-12 1 0,2 1 0,1 1 0,5-1 0,2 0 0,3 0 25,-10 0 1,2 0-26,13 0 0,-2 0 0,1 0 0,-1 0 0,1 0 0,-2 0 0,-6 0 0,-1 0 0,1 0 0,-1 0 0,1 0 0,3 0 1504,-8 0 0,2 0-1504,1 0 0,3 0 0,13 0 0,-1 0-151,-16 0 0,-3 0 151,18-1 0,-1 1 0,-2 1 0,-11 2 0,-2 2 0,0-2 0,-2-1 0,-1-2 0,3 1 0,13 3 0,2 1 0,-2-2 0,-13-3 0,-3-1 0,3 2 0,13 2 0,2 2 0,-1-1 0,-12-3 0,-3-1 0,2 1 0,7 3 0,1 1 0,3-2 0,-9-2 0,5-2 0,8 0 0,3 2 0,-13 9 3894,-9-8-3894,31 3 0,0 0 0,-4 0 0,0-1 0,-22-2 818,13 6-818,10-8 1852,-2 0-1852,-19 9 867,-3-7-867,24 7 0,0-1 0,-23-6 0,-5 7 0,17-1 0,5-6 0,8 7 0,8-9 0,6 0 0,5 0 0,5 0 0,-4 5 0,-2-4 0,-5 4 0,5-5 0,-3 0 0,13-5 0,-11 4 0,11-4 0,-21-4 0,10 7 0,-10-7 0,16 14 0,3-4 0,9 4 0</inkml:trace>
  <inkml:trace contextRef="#ctx0" brushRef="#br1" timeOffset="261105">15604 9333 24575,'6'-11'0,"-6"1"0,-15 4 0,-7 1 0,-14 5 0,-5 19 0,7-1 0,3 14 0,10 18 0,-2 12 0,8-1 0,0 5-1114,-1-14 0,1 1 1114,7-9 0,1 2 0,2-3 0,-2 3 0,2-1-252,4 20 0,2 3 252,-1-6 0,0 2 0,0-11 0,0 2 0,0 0-880,0 3 1,0 0-1,0-3 880,0 11 0,0-3 0,0-16 0,0 1 0,0-3 0,0 6 0,0-2-589,0-3 0,0 1 589,0 5 0,0 4 0,-3-1 0,-1 5 0,-2-1 0,-2-3 0,-1 0 0,-1 0 0,1 6 0,-1 1 0,-2-3 0,-1-13 0,-2-3 0,0-3 0,0 1 0,-2-2 0,-11 10 0,-3 0 850,5-9 1,-1-2-851,-5 0 0,0-4 222,7-8 0,0-7-222,-2-10 2807,3 2-2807,13-17 1597,5-1-1597,6-4 0,16 4 0,9 1 0,5 23 0,0 28 0,-22-6 0,-4 7 0,-1 0-1425,2 15 0,0 1 1425,-5-7 0,0 2 0,0-4 0,0 5 0,0 0-348,0-3 0,0 3 0,0 0 348,0-6 0,0-1 0,0 1 0,0 6 0,0 0 0,0-2-752,0 12 1,0-6 751,0-17 0,0 0 0,-1-2 0,1 4 0,1 0 0,1-4 0,2 1 0,1 2 0,0 4 0,0 4 0,0 0 0,2-3 0,1 3 0,2-3 0,0-1-235,1-3 1,0 0 0,1-7 234,12 21 2325,-4-40-2325,-5-20 1051,17 2-1051,24-29 0,-2 11 642,-18-6 0,-3-2-642,9-5 931,1-4-931,-9 3 0,0-9 0,-22-4 0,1 13 0,-13 1 0</inkml:trace>
  <inkml:trace contextRef="#ctx0" brushRef="#br1" timeOffset="263822">15418 11403 24575,'25'0'0,"7"6"0,4-4 0,-4 4 0,6-6 0,0 0 0,10 0 0,8 0 0,-20 0 0,1 0 0,2-4 0,-1-1 0,-3 5 0,-1-2 0,29-15 0,-24 15 0,8-15 0,-10 15 0,2-12 0,-18 13 0,-5-4 0,-20 10 0,-7-4 0,-12 10 0,-10-9 0,3 12 0,-26-12 0,-3 7 0,-2-3 0,13-5 0,11 5 0,6-6 0,-16 0 0,5 0 0,-7 0 0,12 0 0,6 0 0,9 0 0,2 0 0,8 0 0,11 5 0,3-4 0,18 10 0,-4-9 0,37 4 0,-13-6 0,5 0 0,2 0 0,4 1 0,-1-2-1070,14-5 0,0 0 1070,4 5 0,-3-1 0,-23-3 0,-3-1 0,3 0 0,-1 2 0,20 1 0,-10-7 0,-26 10 0,-33 0 0,-5 5 2140,-39 5-2140,17-2 0,-2 1 0,2-4 0,-1 1-222,-5-2 0,1 1 222,-16 5 0,19-8 0,1-1 0,-18 9 0,-2-10 0,30 0 0,32 0 0,11 0 444,29 0-444,3-5 0,7-2 0,-2-2 0,2-2-695,7-2 1,-3 0 694,-12 2 0,-7 2 0,-3-1 0,-14 10 0,-9 0 0,-35 0 0,1 0 0,-28 0 0,25 0 0,5 0 0</inkml:trace>
  <inkml:trace contextRef="#ctx0" brushRef="#br1" timeOffset="264740">14321 11307 24575,'0'23'0,"0"36"0,5-14 0,1 5 0,-4 12 0,-1 0 0,5-13 0,-1-2 0,-4 5 0,-2-8 0,1-14 0,0 15 0,0-63 0,0-4 0,0-9 0,0 6 0</inkml:trace>
  <inkml:trace contextRef="#ctx0" brushRef="#br1" timeOffset="265138">14265 11358 8191,'32'-9'0,"6"7"5063,11 2-5063,4 21 0,-29 5 0,-1 6 0,2 6 0,-2 4 0,-2 11 0,-3 1 0,-5-14 0,-3-1 0,-4-2 0,-2-3 0,-4 4 2818,-19 5-2818,-5 1 0,-18-10 0,6 2 0,5-27 1719,7 4-1719,3-13 6784,0-6-6784,9-5 0,3 2 0,9-1 0</inkml:trace>
  <inkml:trace contextRef="#ctx0" brushRef="#br1" timeOffset="265528">14775 11224 24575,'11'38'0,"7"25"0,-12-29 0,-1 1 0,1 5 0,0-1 0,-1-4 0,-1-4 0,0 5 0,-3-8 0,4-16 0,-10-11 0,4 2 0,-4-12 0</inkml:trace>
  <inkml:trace contextRef="#ctx0" brushRef="#br1" timeOffset="265922">14824 11284 24575,'16'-19'0,"-1"7"0,1 3 0,-1 24 0,-3 27 0,-7-5 0,-1 3 0,-4-4 0,0-1 0,0 28 0,0-39 0,13-7 0,4 6 0,6-4 0,5 13 0,-19-10 0,4 2 0,-24-4 0,-14 4 0,-17-3 0,11-8 0,-1-2 0,-19-1 0,-8 14 0,37-21 0,2 12 0</inkml:trace>
  <inkml:trace contextRef="#ctx0" brushRef="#br1" timeOffset="267122">13973 12794 24575,'0'0'0</inkml:trace>
  <inkml:trace contextRef="#ctx0" brushRef="#br1" timeOffset="267958">14095 12630 24575,'5'17'0,"1"-2"0,4-4 0,14 7 0,-5 0 0,11 6 0,-11-3 0,-8-5 0,-5-1 0,-11-4 0,-10-5 0,2-1 0,-7-5 0,7-9 0,-4-7 0,8 3 0,-2-1 0</inkml:trace>
  <inkml:trace contextRef="#ctx0" brushRef="#br1" timeOffset="268156">14151 12563 24575,'30'-43'0,"0"0"0,10-3 0,3 2 0,-5 6 0,1 4 0,-2 4 0,-3 5 0,2 2 0,-21 12 0,-9 24 0,-10 3 0,-6 19 0,-1-14 0,2-4 0</inkml:trace>
  <inkml:trace contextRef="#ctx0" brushRef="#br1" timeOffset="268526">14033 13357 24575,'51'-43'0,"-21"19"0,1 2 0,16-11 0,11 2 0,-40 23 0,6 2 0,-26 23 0,5-13 0,-12 13 0</inkml:trace>
  <inkml:trace contextRef="#ctx0" brushRef="#br1" timeOffset="268707">14095 13419 24575,'15'-10'0,"2"-2"0,0-5 0,-2 6 0,-3-3 0,5 3 0,-8-5 0,2 5 0,-11 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17:05.333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732 13748 24575,'21'0'0,"32"-2"0,-3-2 0,8 0 0,-2 0 0,4-1 0,4-1-1021,-7 1 1,3 0-1,2-1 1,-1 1 1020,3-1 0,0 1 0,0 0 0,-1 1 0,-2 0 0,-1-1 0,0 2 0,-2-1 115,10 1 1,-2 0-1,-2 0-115,-11 2 0,-2-1 0,-2 0 432,14-1 1,-5 0-433,-9 0 0,-3-1 0,-9 1 0,-1-2 0,23-4 2070,-9-1-2070,-10 1 801,-5 0-801,-3 2 0,-2 2 0,-3 2 0,-5 1 0,-6 2 0,-6 0 0,-5 0 0,-2 0 0</inkml:trace>
  <inkml:trace contextRef="#ctx0" brushRef="#br0" timeOffset="1733">14183 13758 24575,'19'0'0,"21"0"0,-5 0 0,5 0 0,12 0 0,3 0 0,8 0 0,2 0 0,-1-1 0,-1 0 0,-7-1 0,-2 0 0,-9-1 0,-4 1 0,20-2 0,-24 0 0,-14 3 0,-10-1 0,-6 0 0,-2 0 0,-1-1 0,-2 2 0,1-1 0</inkml:trace>
  <inkml:trace contextRef="#ctx0" brushRef="#br0" timeOffset="5416">11751 15211 24575,'32'0'0,"-1"0"0,7 0 0,23 0 0,8 0-876,-12 0 1,4 0 0,1 0 875,3 0 0,2 0 0,-1 0 0,-1 0 0,-2 0 0,-1 0 200,-9 0 1,-1-1-1,-3 0-200,12-2 0,-5-1 243,-12-1 1,-2-2-244,19-8 0,-18 2 0,-14 4 1345,-10 5-1345,-8 4 0,-5 0 0,-3 0 0</inkml:trace>
  <inkml:trace contextRef="#ctx0" brushRef="#br0" timeOffset="7533">15106 15176 24575,'24'0'0,"33"0"0,-9-1 0,4-1 0,-8 1 0,2-1 0,0 0 0,5-1 0,1 1 0,-1-2 0,-4 1 0,0 0 0,-2-1 0,15 0 0,-4 0 0,-9 2 0,-4 0 0,-6 0 0,-3 1 0,19 0 0,-12-1 0,-11-1 0,-12 0 0,-8 1 0,-7 1 0</inkml:trace>
  <inkml:trace contextRef="#ctx0" brushRef="#br0" timeOffset="12333">6896 16784 24575,'29'0'0,"6"0"0,12 0 0,7 0 0,4-1 0,-1-3 0,5 0 0,1-2 0,-28 3 0,1 1 0,4-1 0,1 1 0,3 0 0,1 0 0,5 0 0,0 2 0,2 0 0,1 0 0,1 0 0,0 0 0,2 0 0,0 0 0,-1 0 0,-1 0 0,-2 0 0,0 2 0,-3-1 0,-2 2 0,-2 0 0,-2 0 0,-1 2 0,0-1 0,-1 0 0,-1 0 0,-1 0 0,0-1 0,-2-1 0,0 0 0,28 0 0,-10-2 0,-11 0 0,-11 0 0,-6 0 0,-7 0 0,-3 0 0,-2 0 0,-3 0 0,-3 0 0,-3 0 0,-2 0 0,-1 0 0,2 0 0,2 0 0,4 0 0,1 0 0,0 0 0,0 0 0,-2 0 0,1 0 0,-1 0 0,4 0 0,0-1 0,2-3 0,0 1 0,-4 0 0,-2 1 0,-4 3 0,-4 1 0,-2-1 0,-3 0 0,-1 0 0,-1-1 0,0 0 0,1 0 0,41 0 0,2 0 0,9 0 0,2 0 0,6 0 0,3 0-424,-7 0 0,2 0 0,1 0 0,0 0 424,1 0 0,2 0 0,-1 0 0,-1 0 0,-5 0 0,0 0 0,-1 0 0,-1 0-114,8 0 0,-1 0 1,-3 0 113,14-1 0,-3 2 0,-9-1 0,-2 1 0,-7 1 0,-1 0 0,-6 0 0,-2 0 0,29 2 1664,-6 0-1664,-1-2 373,-1 0-373,-3 0 0,-2-2 0,-8 0 0,-5 0 0,-4 0 0,-4 0 0,-3 0 0,0 0 0,0 0 0,3 0 0,-3 0 0,-3 0 0,-3 0 0,-4 0 0,0 0 0,1 0 0,0 0 0,0 0 0,-2 0 0,-1 0 0,-2 0 0,0 0 0,-1 0 0,-2 0 0,0 0 0,1 0 0,1 0 0,0 0 0,0 0 0,-3 0 0,-2-1 0,0-1 0,0 1 0,2-2 0,1 0 0,-2 2 0,-2-2 0,-3 2 0,-2 1 0,-3 0 0,0 2 0</inkml:trace>
  <inkml:trace contextRef="#ctx0" brushRef="#br0" timeOffset="16869">14194 16586 24575,'21'-10'0,"25"-10"0,-7 3 0,5-2 0,8-2 0,3 0 0,5-1 0,0 0 0,-3 1 0,-1 2 0,-4 2 0,-2 1 0,-3 1 0,-1 1 0,-7 2 0,-1 0 0,23-4 0,-16 4 0,-15 5 0,-11 3 0,-11 3 0,-4 1 0</inkml:trace>
  <inkml:trace contextRef="#ctx0" brushRef="#br0" timeOffset="18749">13114 17004 24575,'30'0'0,"13"-2"0,10-1 0,4-2 0,7-2 0,4 0-1249,-13 0 0,3 0 0,2 0 0,2-1 0,0 1 1249,-6 0 0,1-1 0,1 1 0,1-1 0,-1 0 0,1 0 0,-1-1 0,2 0 0,-1 0 0,0 0 0,0-1 0,0 2 0,0-1 0,0 1 0,-1 0 0,1 0 0,-1 0 0,-1 0 0,9-1 0,-2-1 0,0 1 0,0 0 0,0 0-206,0 0 1,1 0 0,0 0 0,-1 1 0,0 0 205,-5 0 0,1 1 0,-2 0 0,0 0 0,-1 0 95,9-2 0,-2 1 1,-1-1-1,-1 1-95,-8 1 0,0 1 0,-2 0 0,-2-1-80,7-1 1,-2 0-1,-2 1 80,14-1 0,-5 0 1331,-12 2 1,-3 1-1332,-9 2 0,-3 0 2537,13 1-2537,-17 0 1569,-11 2-1569,-8 0 0,-7 0 0,-3 0 0</inkml:trace>
  <inkml:trace contextRef="#ctx0" brushRef="#br0" timeOffset="19732">17902 16797 24575,'64'0'0,"-19"0"0,5 0 0,-8 0 0,4 0 0,0 0 0,2 0 0,0 0 0,0 0 0,-2 0 0,-1 0 0,-1 0 0,13 0 0,-3 0 0,-10 0 0,-3 0 0,23 0 0,-24 0 0,-16 0 0,-8 0 0,-3-2 0,-3 1 0,6-3 0,-10 2 0,4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18:30.57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8572 1251 24575,'-5'-15'0,"4"-7"0,2-8 0,7-7 0,8 8 0,2 4 0,2 13 0,-3 6 0,-7 6 0,-5 10 0,-5 22 0,10 33 0,-2-9 0,4 3 0,3-34 0,-8-19 0,17 5 0,21-24 0,-11 0 0,0-3 0,2-8 0,-3-4 0,-1-8 0,-5 0 0,-4-7 0,-14 17 0,-21 59 0,-6 29 0,8-16 0,1 6 0,1 4 0,0 0-1235,0-4 0,1 0 0,0 2 1,0 2-1,-1 0 1235,0-1 0,-1 1 0,-1 2 0,1 0 0,2-2 0,1-1 0,3 2 0,3-2 0,1-1 0,-1 0 0,-3-1 0,-5 13 0,-4 0 0,1-3 0,1-4 0,5-4 0,1-3 0,-5-5 0,-11 16 0,-9-18 0,-16-34 0,-1-20 0,-5-30 0,17-14 0,5 1 0,4-5 0,12 11 0,2-1 0,-4 1 0,2 4 0,13-6 6174,17 42-6174,6-5 0,14 0 0,9-17 0,-25 14 0,3-6 0</inkml:trace>
  <inkml:trace contextRef="#ctx0" brushRef="#br0" timeOffset="1201">17616 1049 24575,'-36'31'0,"-1"-1"0,-6 2 0,8-8 0,-3 0 0,-2 2-794,-11 5 0,-3 3 1,2-2 793,6-2 0,1-1 0,2-2 0,-10 3 0,7-2 761,0 7-761,31-14 392,30 6-392,16 2 0,28-6-676,-22-6 1,1-2 675,3-12 0,2-2 0,14 13 0,2 1 570,-9-9 1,-1 0-571,0 2 0,-8 2 0,-18 10 0,-80-13 0,14-2 0,-1-2 0,4-2 0,2-2 0,-11 1 0</inkml:trace>
  <inkml:trace contextRef="#ctx0" brushRef="#br0" timeOffset="1668">14828 1581 24575,'13'6'0,"25"-1"0,1-5 0,-3 0 0,0 0 0,16 0 0,2 0 0,-15 0 0,-13 0 0,-14 0 0,-3 0 0</inkml:trace>
  <inkml:trace contextRef="#ctx0" brushRef="#br0" timeOffset="2183">15733 1377 24575,'-5'-6'0,"-1"1"0,-17 5 0,-23 20 0,17-5 0,-1 3 0,-1 7 0,2 3 0,-7 11 0,21-7 0,15-22 0,10-4 0,6-7 0,12-15 0,4-6 0,21-15-519,-16 8 0,0 0 519,15-11 0,-21 22 0,0 2 0,24-11 0,-2 10 0,-19 17 0,-23 8 0,4 8 0,-13-5 1038,7 6-1038,-9-5 0,-15 14 0,-23-9 0,-5 15 0,-6-20 0,18 3 0,10-10 0,5-4 0,5 4 0,6-5 0</inkml:trace>
  <inkml:trace contextRef="#ctx0" brushRef="#br0" timeOffset="3233">20631 1022 24575,'-10'5'0,"-25"17"0,13-6 0,-4 2 0,-5 1 0,-1-2 0,-2 1 0,-9 4 0,-2 1 0,-4-2 0,1-1 0,15-3 0,3-2 0,-5 5 0,67 7 0,19 6 0,-16-16 0,2 0 0,12 4 0,0-1 0,-9-7 0,-1-1 0,3 6 0,-2-1 0,17 1 0,-23 2 0,-23-14 0,-1 0 0</inkml:trace>
  <inkml:trace contextRef="#ctx0" brushRef="#br0" timeOffset="3950">21723 1000 8191,'0'4'0,"0"27"5063,0 21-5063,0-10 0,0 1 0,3-7 0,0-2 0,-1 24 2818,4-25-2818,-6-14 0,0-12 0,0 2 0</inkml:trace>
  <inkml:trace contextRef="#ctx0" brushRef="#br0" timeOffset="4135">21643 1287 24575,'15'-6'0,"18"4"0,1-4 0,31-3 0,-39 7 0,8-6 0</inkml:trace>
  <inkml:trace contextRef="#ctx0" brushRef="#br0" timeOffset="4603">22364 1127 8191,'-17'3'0,"-9"13"2286,-1 5 0,-1 3-2286,-7 8 2877,1 11-2877,34-36 1779,15 2-1779,2-9 6600,9-6-6600,-6-2 556,17-25-556,-10 12 0,1 0 0,17-19 0,6 9 0,-30 25 0,12 19 0,-5 12 0,3 12 0,-17-6 0,-8-6 0,-23-11 0,-29-7 0,9-3 0,-3 0 0,1 2 0,-2-2 0,-14-3 0,5 1 0,12 8 0,-12-10 0</inkml:trace>
  <inkml:trace contextRef="#ctx0" brushRef="#br0" timeOffset="6000">14814 2090 24575,'27'22'0,"13"16"0,-16-14 0,0 2 0,21 20 0,-14-15 0,1 1 0,-2-2 0,1 0 0,7 8 0,1 1 0,-1-1 0,-2-1-410,-6-2 1,-4-4 409,10 9 269,-11-1-269,0 8 0,4 13 0,-1-9 0,-4-5 136,-8-18-136,1 2 0,0 1 0,10 22 207,-10-20 0,1 1-207,3 10 0,0 1 0,-1-2 0,-1-1-336,-3-5 0,-1-1 336,12 20 0,2 0 0,-1-1 0,-7-15 0,0 1 0,-4-6 0,-1 2 0,10 12 0,1 2 0,-5-3 0,-1-2 0,-3-10 0,0-1 0,1 6 0,-1-2 0,6 3 0,14 13 0,-11-22 672,-5-2-672,-4-14 0,-15-6 0,15 3 0,-3 10 0,2-9 0,-3 8 0,-4-17 0,-22-19 0,14 9 0,-15-14 0</inkml:trace>
  <inkml:trace contextRef="#ctx0" brushRef="#br0" timeOffset="7269">22414 1737 24575,'-6'5'0,"-4"5"0,-13 11 0,8-4 0,-13 2 0,10 0 0,-18 21 0,7-11 0,-2 3 0,-8 14 0,-3 5-1358,10-13 0,0 1 0,0 0 1358,4-5 0,0 0 0,0 3 0,-7 8 0,0 2 0,0 1-385,4-3 0,2 1 0,-2 1 385,3-6 0,-2 1 0,-1 1 0,2-1 0,-7 12 0,0 0 0,2-3-487,4-9 1,2-3 0,-1-1 486,-7 8 0,1-4 0,12-15 0,-1 0-66,-10 15 1,-2 3 65,2-2 0,-1 2 0,3-5 0,-1 2 0,1-1 180,4-2 1,2-1 0,1-2-181,-10 8 0,4-2 538,6-7 0,4-2-538,-3 5 1617,1-10-1617,8-4 161,4-11-161,0-2 3423,10-2-3423,-8-7 0,7 2 0,-2-4 0</inkml:trace>
  <inkml:trace contextRef="#ctx0" brushRef="#br0" timeOffset="8317">16825 4423 8191,'-11'0'0,"1"0"5063,-6 0-5063,4 5 2818,-3 5-2818,-4 19 1719,3 27-1719,7-19 0,3 1 0,4 23 6784,13-12-6784,19-26 0,7-28 0,12-4 0,-9-22 0,-6-25 0,-20 9 0,-20 10 0,-7 1 0,-3-5 0,-23 7 0,18 22 0,1 10 0,4-4 0,0 15 0,1 5 0,8-2 0,-2-1 0</inkml:trace>
  <inkml:trace contextRef="#ctx0" brushRef="#br0" timeOffset="8950">17643 4129 24575,'-6'11'0,"-5"13"0,-6 35 0,4-9 0,-1 5-323,4-12 0,0 3 1,1-2 322,-2 16 0,2-4 0,3-7 0,2-8 0,4-5 317,9-11-317,7-12 161,6-6-161,-1-5 0,-4-13 0,-10-1 0,-1 2 0,-6 5 0</inkml:trace>
  <inkml:trace contextRef="#ctx0" brushRef="#br0" timeOffset="9303">17460 4659 8191,'34'-27'0,"-16"17"2531,16-9 1,5 2-2532,13 4 2818,-1 1-2818,-12 9 1719,-33 14-1719,-1 4 6784,-5-3-6784,0 7 0,9-11 0,-2 5 0,13-11 0,-4-4 0,1-4 0,2-23 0,-29 5 0,-4-7 0,-22 16 0,10 9 0,10 6 0,12 0 0</inkml:trace>
  <inkml:trace contextRef="#ctx0" brushRef="#br0" timeOffset="9884">18989 4264 10311,'0'16'0,"0"9"5066,0 20-5066,0-6 0,0 1 0,0 16 0,0 9 2481,0-32-2481,0-14 1438,0-7-1438,0 3 5279,0-4-5279,-5-5 0,4-1 0,-4-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19:36.343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17146 10427 24575,'4'0'0,"2"0"0,11 0 0,2 0 0,22 0 0,-9 0 0,4 0 0,11 0 0,2 0 0,-5 0 0,-1 0-244,-2 0 0,-1 0 244,16 0 0,-14 5 0,4 1 0,13-5 0,3 0 0,-16 3 0,2 0 0,1-1 0,11-2 0,2-1 0,-4-1-1021,2 1 1,-2 0 1020,9 0 0,-4 0 0,-21 0 0,0 0-279,2 3 1,3 2-1,2-1 279,3-3 0,2-1 0,1 2 0,6 5 0,1 2 0,2-2 0,2-5 0,2-2 0,-5 1 0,-17 2 0,-3 1 0,2 0 0,10 1 0,1-1 0,-2-1 0,8-1 0,1-1 0,-8 3 0,4 0 0,-2 0 0,-6-4 0,0 0 0,-2 0 0,-2 0 0,0 0 0,-2 0-622,15 0 0,-4 0 622,-14 0 0,-1 0 0,16 0 0,1 0-140,-2 0 1,2 0 139,-9 0 0,1 0 0,-2 0 0,11 0 0,-3 0 338,-1 0 0,-4 0-338,-14-1 0,0 2 381,11 4 1,2 0-382,5-3 0,3-1 0,7 5 0,1-1-185,-19-5 0,-1 0 1,-1 0 184,4 5 0,-2 0 0,3-4 0,-3 0 705,11 9-705,-15-9 0,2-2 0,2 7 0,1-1 0,9-3 0,0-1 97,-8 5 1,-3-1-98,-4-4 0,-3-2 0,17 1 16,-16 0 0,1 0-16,-6 0 0,1 0 998,11 4 0,-2 0-998,11-1 0,-13 5 0,-23-8 1075,-10 0-1075,1 0 0,-22 0 0,12 0 0,-19 0 0</inkml:trace>
  <inkml:trace contextRef="#ctx0" brushRef="#br0" timeOffset="1517">23903 9147 8191,'4'-6'0,"-12"7"5063,-9 16-5063,-30 9 0,6-2 0,-4 2 0,-3-1 0,-1-1 982,1 0 1,1-1-983,9-3 0,3-4 1833,-8 1-1833,57-7 0,15-6 0,10-3 0,4-1 0,5 0 0,2 0 885,6 0 0,2 0 1,-3 0-886,14 0 0,-5 0 0,-12 0 0,-7 0 0,-11 0 0,-21-5 890,-27 4-890,-37-13 0,7 0 0,-5-1 0,-8-3 0,-1-1-453,8-1 0,3-1 453,4 5 0,7 1 0,5-2 3759,-2-4-3759,6 1 0,1 2 0,5 1 0,20 20 0,5 4 1124,13 14-1124,-1 7 0,0 27 0,-3-18 0,0 4 0,0 10 0,1 2 0,2-6 0,2-3 0,-3-7 0,1-4 0,7 3 0,-9-26 0,7-40 0,-6-15 0,-1 10 0,2-4 0,2-13 0,-1-2 0,-3 4 0,0 1 0,2 0 0,-2 1 0,-7 12 0,-1 4 0,0 6 0,-6 6 0,0 14 0,0 1 0</inkml:trace>
  <inkml:trace contextRef="#ctx0" brushRef="#br0" timeOffset="7200">13254 14934 24575,'63'-10'0,"-18"3"0,3 0 0,-3-3 0,3-1 0,-1 1-401,12 2 0,1 0 401,-11-1 0,2-2 0,-4 4 0,-1 5 0,-3 1 132,-3-6 0,-3 0-132,12 5 133,-47-2-133,-4 4 0,-29 14 0,-3 0 0,8 4 0,1-9 0</inkml:trace>
  <inkml:trace contextRef="#ctx0" brushRef="#br0" timeOffset="7517">13241 15128 24575,'21'7'0,"32"-1"0,-20-5 0,3-2 0,26-3 0,4-3-1502,-15-2 1,-1-1 1501,4 4 0,-2-3 0,-19-5 0,-2 2 948,34 9-948,-27-11 0,-3 12 0,-30-3 0</inkml:trace>
  <inkml:trace contextRef="#ctx0" brushRef="#br0" timeOffset="15183">17205 15168 8191,'4'0'0,"6"-13"5063,14 1-5063,0-4 2818,2-5-2818,-5 17 1719,16-21-1719,-13 17 6784,5-6-6784,-18 4 0,-6 9 0,-5-4 0</inkml:trace>
  <inkml:trace contextRef="#ctx0" brushRef="#br0" timeOffset="15416">17217 15258 24575,'29'-13'0,"14"-5"0,3-11 0,-7 11 0,-11 0 0,-13 12 0,-8 0 0,2 1 0</inkml:trace>
  <inkml:trace contextRef="#ctx0" brushRef="#br0" timeOffset="16867">17411 15373 24575,'9'63'0,"-4"-25"0,2 2 0,4 14 0,-1 3 0,-2 8 0,-3 0 0,1-11 0,-1-1 0,-1-1 0,-2-5 0,0 6 0,4-18 0,-2-20 0,2-10 0,42-22 0,-9 5 0,8-3 0,4 0-734,2-1 0,4 0 1,4-1-1,1 0 734,-3 0 0,3 0 0,1 0 0,0 1 0,-3 1 0,6 2 0,-2 1 0,-1 1 0,-2-1 0,-5-1 0,0-1 0,-3 1 0,-9 3 0,-4 6 0,-6-1 0,22-12 0,-64 7 0,-8 0 0,-27 4 0,19-3 0,0 9 0</inkml:trace>
  <inkml:trace contextRef="#ctx0" brushRef="#br0" timeOffset="17100">18552 15609 24575,'38'0'0,"-7"6"0,4 3 0,5 1 0,0 2 0,1 5 0,-2 1 0,14 13 0,-32-5 0,-6 12 0,-26-1 0,-2 17 0,-11-18 0,-1-7 0,13-14 0,-4 0 0,0-7 0,4 1 0,3-9 0</inkml:trace>
  <inkml:trace contextRef="#ctx0" brushRef="#br0" timeOffset="19286">19576 15347 24575,'-6'-9'0,"1"-3"0,5-4 0,0 1 0,0 4 0,0 0 0,12-8 0,-4 7 0,16-12 0,1 11 0,-1 1 0,5 23 0,-9 11 0,1 24 0,-7 7 0,1 6 0,0-9 0,-1 0 0,3 10 0,-1-4 0,7 0 0,-7-42 0,-5-14 0,19-20 0,6-29 0,-15 7 0,-2-5 0,-3-7 0,-5-1 0,-4 10 0,-4 3 0,-3-17 0,-5 41 0,-4 30 0,-3 42 0,3 17 0,4-25 0,2 1 0,-1 4-1696,0 10 0,0 7 0,1 1 0,1-1 1696,1-7 0,1-1 0,0 1 0,1 4 0,-1-7 0,0 4 0,0 2 0,0 0 0,0-2 0,0-4-726,0 7 1,0-3 0,0-1 0,0-1 725,0 3 0,1 2 0,-2-4 0,-4-10-35,-7 3 0,-6-18 35,-11-27 0,-22-3 0,10-23 0,11-11 0,2-9 0,-2-12 0,2-4 0,2 1 0,3-1 0,5 5 0,6 5 0,6 2 5313,6 26-5313,14-2 4309,29-21-4309,-13 15 0,3-2 0,10-11 0,-1 0 0,6-3 0,-13 4 0</inkml:trace>
  <inkml:trace contextRef="#ctx0" brushRef="#br0" timeOffset="20066">20065 14779 8191,'-17'-17'0,"4"6"5063,-18-15-5063,17 16 2818,-16-11-2818,14 16 1719,-22 5-1719,-20 15 0,-3 4 2835,22-1 1,2 4-2836,10 0 0,1 4 0,-13 16 0,0 7 0,11-8 0,0 4 0,2 3 0,2-2 0,1 4 0,1 2 0,2-2-1230,-1 11 1,3 1 0,1-1 1229,3-13 0,-1 0 0,2 1 0,4 0 0,5 6 0,4 0 0,1 1 0,-3-4 0,-4 4 0,-2-3 0,3 2 0,3-3 0,2 3 0,1-1 0,0-5-416,-3 16 0,4-3 416,8-9 0,4 1 0,4-2 0,0-6 0,3-1 0,2-1 0,5 2 0,2 0 0,2-4-534,-1-7 0,1-4 1,1-2 533,10 3 0,0-5 0,-1-5 0,2-3 0,5-4 0,4-3 0,-2-2 0,6 0 0,1-6 0,6-7 0,2-6 0,2-1 0,-5 2 0,2 1 0,0-3 0,-1-3 0,-3-6 0,-1-3 0,-2-2 0,-4-1-473,5-4 0,-5-1 0,-4-4 473,-6-1 0,-5-2 0,-6-2 0,-6-6 0,-7-5 491,-8-6 0,-3-7 0,-3-1-491,0 14 0,-1-1 0,-3-2 0,-3-1 0,-4-1 0,-5-2 0,-2-2 0,-1 2 0,2 2-580,1-3 0,0 3 0,0 1 0,-6 1 580,-4 1 0,-5 1 0,-2 2 0,1 5 0,-2 5 0,0 4 0,-2 0 0,-10-4 0,-3 0 0,-2 3 312,1 5 1,-2 3-1,-1 2-312,-1 0 0,0 1 0,-2 4 0,-1 2 0,0 3 0,2 3 658,-2 6 1,3 2-659,-3-3 0,3 5 0,-15 18 0,31-12 0,8 12 0</inkml:trace>
  <inkml:trace contextRef="#ctx0" brushRef="#br0" timeOffset="37899">23426 1401 24575,'0'-16'0,"0"-9"0,0 1 0,6-15 0,5 15 0,2 3 0,2 10 0,1 36 0,-9-2 0,5 17 0,1 7 0,-4-11 0,1 1 0,7 7 0,2-3 0,5 6 0,0-25 0,-9-21 0,14-9 0,25-30 0,-27 14 0,-1-3 0,-2-8 0,-3 1 0,0-7 0,-21 43 0,-4 43 0,-4 26 0,2-19 0,-1 5 0,-2 2 0,1 0-723,-1-1 1,0 0 0,-1 1 0,-1 2 722,0 1 0,0 4 0,0 0 0,-1-3 0,1-9 0,-1-5 0,0-6 0,0-1 0,2 6 0,-1 0 0,-4-12 0,-23-12 0,-18-49 0,7 5-177,18-5 1,4-3 176,1-15 0,11 6 0,2-2 0,1-24 2831,2 1-2831,29 30 0,2 26 0,2 1 0,-6 5 0</inkml:trace>
  <inkml:trace contextRef="#ctx0" brushRef="#br0" timeOffset="38282">24357 1507 24575,'35'0'0,"4"-6"0,-2 5 0,-5-6 0,-12 7 0,-11 0 0</inkml:trace>
  <inkml:trace contextRef="#ctx0" brushRef="#br0" timeOffset="38482">24337 1695 24575,'28'0'0,"-2"-13"0,21 4 0,-14-5 0,1 8 0,-10 6 0,-17 0 0,2 0 0</inkml:trace>
  <inkml:trace contextRef="#ctx0" brushRef="#br0" timeOffset="39149">25397 1560 24575,'23'-9'0,"11"7"0,12-16 0,5-2 0,-16 16 0,-1 0 0,16-16 0,-2 2 0,-1 16 0,-21-12 0,-2 13 0,-18-4 0,-1 5 0</inkml:trace>
  <inkml:trace contextRef="#ctx0" brushRef="#br0" timeOffset="39749">26510 1344 8191,'0'-35'0,"0"5"5063,-9 3-5063,2 14 2818,-9-2-2818,6 13 1719,-15 4-1719,-12 37 3392,12-9 0,0 5-3392,2 10 0,2 2 0,6-11 0,3-3 0,2 16 0,27-26 0,2-15 0,31-17 0,-9-11 0,-13-1 0,-1-3 0,18-16 0,-13 6 0,2-4 0,3-5 0,0 0 0,-1 8 0,-1 3 0,-5 0 0,-3 8 0,3 18 0,-10 6 0,1 6 0,-4 4 0,0 8 0,-9-2 0,3 4 0,-10-8 0,-6 4 0,-6-9 0,-50 14 0,-3-3 0,16-2 0,-1 2 0,7-1 0,4-1 0,-7 3 0,16-4 0</inkml:trace>
  <inkml:trace contextRef="#ctx0" brushRef="#br0" timeOffset="41898">23614 3815 24575,'0'3'0,"0"4"0,0 31 0,0 27 0,0-22 0,0 2 0,0 0 0,0-1 0,0 21 0,0-32 0,0-18 0,0-31 0,0-42 0,0 1 0,0-4 0,-1 6 0,2-1-798,7-10 1,1 2 797,-8 25 0,2 2 0,17-13 0,3 2 0,-5-16 0,-3 32 0,3 5 0,9 8 0,-5 31 0,-5 1 1595,4 48-1595,-18-15 0,-1 20 0,-8-30 0,-7-12 0,-2-12 0,-18 3 0,-5 6 0,-3-5 0,12-2 0,18-9 0,6-5 0</inkml:trace>
  <inkml:trace contextRef="#ctx0" brushRef="#br0" timeOffset="42315">23895 3772 24575,'23'0'0,"12"0"0,4 0 0,4 0 0,-7 0 0,1 0-1486,12 0 1,0 0 1485,17 0 939,-13 0-939,-20 0 0,-18 0 0,-10 0 0</inkml:trace>
  <inkml:trace contextRef="#ctx0" brushRef="#br0" timeOffset="42532">24109 3944 24575,'15'0'0,"18"0"0,17-9 0,-6 7 0,-3-6 0,-31 3 0,-5 4 0,-5-4 0</inkml:trace>
  <inkml:trace contextRef="#ctx0" brushRef="#br0" timeOffset="44632">26084 3182 24575,'0'38'0,"0"-1"0,-10 16 0,9-8 0,0 0 0,-9 5 0,10-6 0,5-17 0,-4-3 0,4-12 0,-5-2 0,0-5 0</inkml:trace>
  <inkml:trace contextRef="#ctx0" brushRef="#br0" timeOffset="45185">25584 3837 10035,'21'5'0,"15"-3"0,11-3 417,5-3 0,6-2 0,0 2-417,-1 2 0,1 1 0,4-1 351,-11-3 0,6-2 0,0-1 0,0 1 0,-5 1-351,14 0 0,-5 2 0,1-1 0,5 0 0,1 0 0,-10-1 1029,-7-4 0,-21 8-1029,-37 17 0,-21-2 0,-8-2 0,-10 9 0,9 0 0</inkml:trace>
  <inkml:trace contextRef="#ctx0" brushRef="#br0" timeOffset="45935">25576 4403 24575,'-6'14'0,"1"23"0,5 27 0,-9-2 0,7 1 0,-6-33 0,8 16 0,0-17 0,0 5 0,0-14 0,0-9 0,0-10 0,0 3 0,0-9 0</inkml:trace>
  <inkml:trace contextRef="#ctx0" brushRef="#br0" timeOffset="46366">25988 4462 24575,'0'23'0,"0"0"0,0 24 0,0-18 0,0 34 0,0-28 0,0 9 0,0-16 0,0-21 0,0 2 0</inkml:trace>
  <inkml:trace contextRef="#ctx0" brushRef="#br0" timeOffset="46566">25890 4666 24575,'26'-6'0,"23"-13"0,-16 9 0,6-7 0,-30 11 0</inkml:trace>
  <inkml:trace contextRef="#ctx0" brushRef="#br0" timeOffset="47133">26420 4583 24575,'27'0'0,"12"-13"0,-6 4 0,-1-15 0,-12 11 0,-20-7 0,-11 13 0,-6-2 0,-13 9 0,-2 6 0,-2 10 0,4 35 0,17-10 0,7-1 0,4 0 0,16 12 0,8-5 0,31-11 0,-19-35 0,1-4 0,26 0 0,-16-16 0,-4-9 0,1-15 0,1-8 0,-28 23 0,-15 19 0</inkml:trace>
  <inkml:trace contextRef="#ctx0" brushRef="#br0" timeOffset="47734">26639 4336 24575,'23'0'0,"0"-5"0,7 4 0,4-10 0,-6 3 0,-2 1 0,-11 0 0,-10 7 0</inkml:trace>
  <inkml:trace contextRef="#ctx0" brushRef="#br0" timeOffset="48182">27116 4007 24575,'-20'58'0,"2"2"0,9-23 0,1-2 0,5 10 0,4-13 0,13-20 0,8 9 0,1-11 0,9 11 0,-20-19 0,-3 4 0</inkml:trace>
  <inkml:trace contextRef="#ctx0" brushRef="#br0" timeOffset="48532">27279 4179 24575,'23'0'0,"3"-8"0,5 6 0,-3-13 0,2 14 0,-16-6 0,4 7 0</inkml:trace>
  <inkml:trace contextRef="#ctx0" brushRef="#br0" timeOffset="49049">27747 4036 24575,'-4'-6'0,"-12"1"0,-3 19 0,-10 11 0,14-1 0,3 8 0,16-25 0,15 2 0,1-18 0,13-4 0,-14-4 0,5-1 0,-7 7 0,-1 4 0,4 2 0,-4 11 0,0 0 0,0 6 0,-1 0 0,-4-1 0,0 1 0,-20-6 0,-21-1 0,0-5 0,-3 0 0,23 0 0,5 0 0</inkml:trace>
  <inkml:trace contextRef="#ctx0" brushRef="#br0" timeOffset="49334">27907 3912 9189,'23'13'0,"6"19"2560,-10-2 0,-2 4-2560,-3 6 0,-4 2 0,-1-2 0,-4-1 0,-5 14 2665,-6-16-2665,-4-30 0,1 2 0,0-9 0</inkml:trace>
  <inkml:trace contextRef="#ctx0" brushRef="#br0" timeOffset="52815">29649 3488 24575,'53'-7'0,"-11"-4"0,-12 9 0,-18-2 0,-3 4 0</inkml:trace>
  <inkml:trace contextRef="#ctx0" brushRef="#br0" timeOffset="53000">29654 3615 24575,'32'0'0,"-2"0"0,15-9 0,-11 7 0,3-6 0,-1-1 0,-11 7 0,9-6 0</inkml:trace>
  <inkml:trace contextRef="#ctx0" brushRef="#br0" timeOffset="53866">31387 3057 24575,'6'21'0,"5"8"0,-9-6 0,4 7 0,-6-9 0,0 8 0,0-6 0,0 7 0,0-18 0,0-3 0</inkml:trace>
  <inkml:trace contextRef="#ctx0" brushRef="#br0" timeOffset="54166">30975 3502 24575,'17'6'0,"16"-2"0,12-3 0,6-4 0,7-2 0,5 0-1967,-11 1 1,3 1 0,2 0 0,1-1 0,-3 1 1812,9-1 0,-1-1 0,0 1 0,0 0 154,3 1 0,2-1 0,-2 1 0,-7 0 739,-9-2 1,-4 1 0,-2 0-740,25 4 0,-12-3 419,-22-9 1,0 12 0,-60 0 0</inkml:trace>
  <inkml:trace contextRef="#ctx0" brushRef="#br0" timeOffset="54965">30739 4123 24575,'0'28'0,"0"10"0,0 18 0,0-12 0,0 3 0,0 1 0,0 0 0,0 1 0,0-1 0,0-9 0,0-4 0,0 1 0,0-16 0,0-15 0</inkml:trace>
  <inkml:trace contextRef="#ctx0" brushRef="#br0" timeOffset="55581">31533 4200 8528,'0'8'0,"-10"33"1534,8 1 1,1 5-1535,-4-5 0,0-1 1465,5 6 0,0-5-1465,0-4 1916,0-5-1916,0-11 0,0-6 0,0-7 0</inkml:trace>
  <inkml:trace contextRef="#ctx0" brushRef="#br0" timeOffset="55765">31414 4554 24575,'21'-11'0,"-4"5"0,3-5 0,4 9 0,6-12 0,-8 11 0,-5-5 0</inkml:trace>
  <inkml:trace contextRef="#ctx0" brushRef="#br0" timeOffset="56303">31907 4375 24575,'23'0'0,"1"0"0,5-13 0,0 3 0,-4-13 0,-28-7 0,-36 7 0,-20 7 0,-1 18 0,9 22 0,16 7 0,20 1 0,4 4 0,-7 13 0,8 14 0,23-22 0,8-14 0,14-2 0,4-13 0,-1-12 0,17 0 0,5-9 0,-23-2 0,-2-1 0,6-2 0,-11-7 0</inkml:trace>
  <inkml:trace contextRef="#ctx0" brushRef="#br0" timeOffset="56935">32452 4143 24575,'0'-21'0,"-7"0"0,1 5 0,-15 10 0,-2 14 0,-3 10 0,10 0 0,6-1 0,10-6 0,0 4 0,14-8 0,-1 2 0,25-22 0,-2-3 0,18-14 0,0 5 0,-7 2 0,-13 13 0,-10 10 0,-12 11 0,3 7 0,-9-2 0,-10 6 0,-13-14 0,-13 9 0,-7-16 0,-4 11 0,18-10 0,4 4 0</inkml:trace>
  <inkml:trace contextRef="#ctx0" brushRef="#br0" timeOffset="58064">29506 6131 24575,'26'0'0,"21"0"0,11-8 0,-11 6 0,-10-7 0,-33 9 0</inkml:trace>
  <inkml:trace contextRef="#ctx0" brushRef="#br0" timeOffset="58234">29571 6224 24575,'53'0'0,"-6"-6"0,-12 4 0,-16-4 0,-14 6 0</inkml:trace>
  <inkml:trace contextRef="#ctx0" brushRef="#br0" timeOffset="59915">31035 5709 24575,'-3'37'0,"0"-1"0,0 7 0,1-1 0,2-6 0,0 0 0,0 5 0,0-2 0,6 2 0,-4 0 0,4-12 0,-6-12 0,-5-2 0,4-9 0,-4-1 0</inkml:trace>
  <inkml:trace contextRef="#ctx0" brushRef="#br0" timeOffset="60182">30755 6352 24575,'14'18'0,"6"-8"0,23-14 0,21-10 0,-5-3 0,6-2-591,-20 7 1,1 0-1,0 2 591,20-5 0,-3 2 0,-16 2 0,-10 5 143,-14 11 0,-18-4 1,-5 4-1</inkml:trace>
  <inkml:trace contextRef="#ctx0" brushRef="#br0" timeOffset="61164">31083 6761 24575,'0'-11'0,"-4"0"0,-2 0 0,-5 5 0,-17 2 0,13 4 0,-18 0 0,15 13 0,1 5 0,-8 21 0,17-1 0,-5-3 0,13-10 0,13-2 0,4-15 0,4 5 0,7-26 0,-8-3 0,7-9 0,2-6 0,3-6 0,2-3 0,11-5 0,1 2 0,-5 5 0,-3 4 0,-9 10 0,-2 6 0,11 8 0,-26 10 0,6 11 0,-16 5 0,7 0 0,-9 0 0,-17 17 0,3-13 0,-17 19 0,14-28 0,-5 5 0,10-15 0,-3 5 0,9-6 0,1 0 0</inkml:trace>
  <inkml:trace contextRef="#ctx0" brushRef="#br0" timeOffset="68835">31986 6136 24575,'0'-15'0,"9"-9"0,-7 5 0,15-5 0,-4 9 0,4 6 0,12-9 0,-11 16 0,6-1 0,-9 4 0,-4 8 0,4-7 0,10 8 0,3-8 0,8 4 0,-14-6 0,-2-5 0,-10 4 0,-4-9 0,-1 4 0,-5-9 0,0 8 0,0-2 0</inkml:trace>
  <inkml:trace contextRef="#ctx0" brushRef="#br0" timeOffset="69398">31936 6437 24575,'6'-21'0,"2"0"0,9 5 0,2-3 0,-2 7 0,-1 1 0,-5 7 0,5 4 0,5 0 0,14 12 0,-7-9 0,5 10 0,-17-13 0,4 0 0,-2-9 0,4 1 0,-9-8 0,-4 0 0,-15-1 0,4 6 0,-4 2 0</inkml:trace>
  <inkml:trace contextRef="#ctx0" brushRef="#br0" timeOffset="70034">33376 5873 24575,'-20'0'0,"3"0"0,-12 22 0,2 17 0,11 0 0,-1 2 0,2-9 0,2-1 0,6 6 0,2-3 0,-3-3 0,17-1 0,4-9 0,13-8 0,-3-4 0,10-9 0,-3-8 0,14-7 0,-17-11 0,-4-9 0,-31-13 0,0 17 0,-11-4 0,4 29 0,-2-4 0,-4 9 0,0 2 0,9 1 0,3 4 0</inkml:trace>
  <inkml:trace contextRef="#ctx0" brushRef="#br0" timeOffset="77364">22667 898 24575,'0'-10'0,"0"-1"0,0 10 0,0 14 0,-10 21 0,7 14 0,-7 5 0,-1 6 0,5-16 0,2 1 0,-1 4-482,-1 1 0,-1 3 1,0 2-1,0 0 482,0 3 0,1 2 0,-1-1 0,0-3-911,-2 5 1,-1-3 0,2 0 910,3 0 0,1 0 0,-3-7 0,-4-3 0,-1-2-101,5 17 0,0 0 101,-4-7 0,-2-1 0,2 7 0,0-2 0,0-11 0,1-4 0,0 8 0,-4-6 0,13-30 1622,-4-1-1622,10-9 2976,13 8-2976,0-12 0,28 15 0,-14-15 0,24 6 0,-8-8 0,-7 0 0,6 0 0,12 0 0,3 0-263,-13 0 1,1 0 0,2 0 262,9 0 0,1 0 0,-3 0 0,-14 0 0,-1 0 0,1 0 0,12 0 0,2 0 0,-2 0 0,-9 0 0,-2 0 0,2 0 0,13 0 0,2 0 0,-3 0-692,-14 0 0,-1 0 1,-2 0 691,20 0 0,-4 0 0,-17 0 0,-2 0 0,-2 0 0,0 0-181,5 1 1,3-2 180,15-4 0,3-1 0,-21 5 0,2 1 0,1-2-620,14-5 1,2-3 0,-3 3 619,6 6 0,-3 0 0,0-5 0,-2 0 0,-21 0 0,4 0 0,13 0 0,14 0 0,2-1 0,-7 1 0,-10 0 0,-5 0 0,6 1-359,-3 0 0,5-1 0,3 1 0,-4 1 0,-9 1 359,10 2 0,-8 2 0,-9-1 0,0 0 733,11 0 0,2 0-733,2 0 0,3 0 0,-11-3 0,3-2 0,-3 2-324,7 2 0,-3-1 324,-2-3 0,-4-1 0,10 6 869,-16 1 0,1-2-869,-2-3 0,1 0 1556,7 3 1,0 0-1557,-3-8 0,-4 1 0,12 5 165,-7-5-165,-24 8 1304,8-6-1304,-5 4 0,6-4 0,-13 1 0,-2 4 0,-4-4 0,0 0 0,-1-1 0,-4-26 0,5 12 0,-9-18 0,4 10 0,9-23 0,-6 15 0,0-4 0,0-4 0,1-3 0,3-8 0,-1 0 0,-5 12 0,-1-1 0,0-17 0,1-2 0,6 3 0,1-2-259,-8 13 0,-2-1 0,1-1 259,1-1 0,1-1 0,-1 3-713,1-9 1,-3 3 712,-3 5 0,-2 4 0,1-17 0,0 20 0,0-1 0,0 8 0,0 1 0,0-6 0,0 3 0,-5-3 720,4 22-720,-4 9 1482,5-4-1482,0 3 0,0-3 0,-5 4 0,-16-10 0,-15 13 0,0-5 0,-4 1 0,5 10 0,-1 1-452,-10-4 0,1 0 452,9 5 0,-2 0 0,-17 0 0,-4 0 0,-2 0 0,-3 0 0,6 0 0,-3-1 0,-1 2-1706,-1 3 1,1 1 0,1-2 1705,9-2 0,2-1 0,0 3 0,2 4 0,0 2 0,3-2-232,-4-5 0,-1-1 232,7 3 0,-3 0 0,0 0 0,0-3 0,-1-2 0,-2 1 0,-16 0 0,-3 0 0,4 0-598,16-1 1,3 1 0,-1 1 597,-4 2 0,-1 2 0,4-2 0,0-1 0,2-1 141,-20 5 1,-3 0-142,22-6 0,-2 0 0,0 0 0,-7 3 0,-1 1 0,-1 0 244,-1-3 0,0-1 0,3 1-244,-5 5 0,3-1 0,-1-5 0,2 0 180,19 6 1,0-1-181,-14-3 0,-4-1 0,-1 5 0,-3-1 105,11-5 1,-3-1 0,3 2-106,-7 4 0,3 0 0,2-4 0,4 0 311,-10 9-311,16-5 0,-1 0 0,2 1 0,-2-1 0,-13 1 0,-2 0 0,11-1 0,2-1 0,4-4 0,2 0 0,-18 0 3962,17 0-3962,-18 0 102,13 0-102,-14 6 2208,25-5-2208,2 11 0,9-10 0,-8 4 0,1-6 0,-8 0 0,9 0 0,2 0 0,8 0 0,2 0 0,9 5 0,1-4 0,5 4 0</inkml:trace>
  <inkml:trace contextRef="#ctx0" brushRef="#br0" timeOffset="87550">33351 5981 24575,'-5'-6'0,"-15"1"0,1 5 0,-6 0 0,9 0 0,1 0 0,3 0 0,2 4 0,0-2 0,9 7 0,-10 2 0,5 17 0,-2-4 0,4 5 0,4-9 0,0-8 0,0 15 0,0-9 0,0 11 0,4-9 0,2-8 0,10 2 0,-5-8 0,9 6 0,-4-6 0,4 0 0,-3-1 0,-2-4 0,8 4 0,-5-5 0,6-5 0,-9 4 0,-9-9 0,3 9 0,-3-9 0,0 0 0,5-6 0,-9-1 0,9 2 0,-10-8 0,4 9 0,-5-9 0,0 8 0,0-2 0,0-4 0,0-1 0,-5 2 0,3-1 0,-7 5 0,3 1 0,-9 9 0,3 1 0,-3 5 0,-1 0 0,4 0 0,-15 0 0,13 0 0,-13 0 0,15 0 0,-8 0 0,13 5 0,-11-4 0,11 9 0,-8-9 0,3 13 0,0-7 0,-1 12 0,0-3 0,6 13 0,-4-7 0,10 14 0,-4-13 0,5 1 0,0 0 0,0-16 0,0 6 0</inkml:trace>
  <inkml:trace contextRef="#ctx0" brushRef="#br0" timeOffset="88235">33035 6712 24575,'53'-15'0,"-19"6"0,2-1 0,-1 1 0,1 0 0,1-4 0,-3 2 0,-4 9 0,8-13 0,-20 9 0,6-1 0,-35 15 0,-9 10 0,-27 13 0,21-12 0,1-4 0</inkml:trace>
  <inkml:trace contextRef="#ctx0" brushRef="#br0" timeOffset="88498">33057 6842 8191,'-6'5'0,"6"-4"5063,35 12-5063,20-26 0,-17 17 0,1-3 981,-1-15 1,-1-2-982,19 13 1834,2-27-1834,-16 20 6418,-3-7-6418,-20 6 0,-5 10 0,-7-4 0,3 5 0,-5 0 0</inkml:trace>
  <inkml:trace contextRef="#ctx0" brushRef="#br0" timeOffset="92130">23534 10723 24575,'-6'-5'0,"1"-5"0,10-6 0,5-5 0,-3 1 0,25-1 0,-12 5 0,11 5 0,-1 16 0,-6 26 0,-5 10 0,6 19 0,-23-12 0,14-10 0,-8-9 0,4-18 0,17-26 0,-11-25 0,-1 7 0,-2-1 0,-4-14 0,-3 30 0,-6 47 0,-4 23 0,-1-8 0,-2 5 0,0 1-1101,4 6 0,1 2 1,-2 0 1100,-1 0 0,-1-1 0,-1-2 0,-4 10 0,-1-4 0,2-12 0,-4-4 0,-5-8 0,-3-6 0,-17 12 0,0-30 0,4-12 0,0-20 3302,15 0-3302,4-15 0,18 15 0,5-6 0,11 11 0,5-5 0,-12 10 0,4 1 0</inkml:trace>
  <inkml:trace contextRef="#ctx0" brushRef="#br0" timeOffset="92616">24110 11040 24575,'32'-6'0,"13"-4"0,7 2 0,-5-7 0,-23 14 0,-9-6 0,-9 7 0,-1 0 0</inkml:trace>
  <inkml:trace contextRef="#ctx0" brushRef="#br0" timeOffset="92766">24189 11126 24575,'10'6'0,"1"-1"0,4-5 0,18-8 0,9-1 0,0-1 0,-14 4 0,-19 6 0</inkml:trace>
  <inkml:trace contextRef="#ctx0" brushRef="#br0" timeOffset="93197">25217 10684 24575,'0'39'0,"0"24"0,-1-25 0,2 1 0,3 2 0,0-2 0,-1 22 0,5-24 0,-8-30 0,0 2 0</inkml:trace>
  <inkml:trace contextRef="#ctx0" brushRef="#br0" timeOffset="93383">25116 10956 24575,'18'-13'0,"12"-1"0,2 5 0,3 1 0,5-3 0,-2 1 0,15-1 0,-11 1 0</inkml:trace>
  <inkml:trace contextRef="#ctx0" brushRef="#br0" timeOffset="93834">25703 10724 9544,'-5'-6'0,"-13"1"5115,-2 19-5115,0-6 2608,3 17-2608,16-1 1536,-11 15-1536,10-11 5772,1 0-5772,7-24 0,9-4 0,1-9 0,21-19 0,-12 1 0,1-2 0,9-1 0,1 1 0,-5 4 0,-1 4 0,20-2 0,-26 23 0,-4 0 0,-8 14 0,-1 3 0,-6 5 0,-21 11 0,-24-8 0,-19 5 0,23-20 0,0-3 0,-4 1 0,14-8 0</inkml:trace>
  <inkml:trace contextRef="#ctx0" brushRef="#br0" timeOffset="95232">24022 12446 24575,'0'16'0,"0"-5"0,0 51 0,0-30 0,0 3 0,0 21 0,0 1 0,0-11 0,0-4 0,0 24 0,0-33 0,0-18 0,-4-4 0,-2-5 0,0-19 0,-8-17 0,12-11 0,2-7 0,-5-9 0,2-2-1022,9 0 1,4 1 1021,-5-1 0,5 3 0,13 11 0,3 5 0,5-17 0,-6 27 0,1 6 0,1 5 0,3 17 0,-19 4 0,-1 14 2043,-10 0-2043,0 30 0,-15-3 0,-6 15 0,-12-16 0,-2-11 0,12-18 0,3-2 0,9-6 0,1-4 0,4 4 0,1-5 0</inkml:trace>
  <inkml:trace contextRef="#ctx0" brushRef="#br0" timeOffset="95514">24911 12583 24575,'29'0'0,"-2"-5"0,12-2 0,-20 1 0,-1 0 0</inkml:trace>
  <inkml:trace contextRef="#ctx0" brushRef="#br0" timeOffset="95715">24822 12734 24575,'30'0'0,"8"0"0,9 0 0,-11 0 0,10-7 0,-30 6 0,-6-5 0,-5 6 0</inkml:trace>
  <inkml:trace contextRef="#ctx0" brushRef="#br0" timeOffset="96513">26533 12018 24575,'0'32'0,"0"-2"0,0-10 0,6 10 0,-4-3 0,4 0 0,-1-7 0,-4-5 0,-1 1 0,-1-5 0,-4-1 0</inkml:trace>
  <inkml:trace contextRef="#ctx0" brushRef="#br0" timeOffset="96780">26164 12411 24575,'35'0'0,"1"0"0,4-3 0,5-2 0,4 0 0,5 0 0,5 0 0,1-1 0,-3 0-674,-5-1 0,-2 0 0,0 0 0,0 1 674,17-2 0,0 1 0,-11 0 428,-17 1 0,-10 2-428,-15 4 0,-12 0 0,-11 0 0</inkml:trace>
  <inkml:trace contextRef="#ctx0" brushRef="#br0" timeOffset="97813">26137 12917 24575,'0'49'0,"0"6"0,0 4 0,0-6 0,0-6 0,0-21 0,0-7 0,0-7 0,0-2 0,0-5 0</inkml:trace>
  <inkml:trace contextRef="#ctx0" brushRef="#br0" timeOffset="98280">26578 12965 24575,'0'47'0,"0"-4"0,0-16 0,0-2 0,0-8 0,0 2 0,0-7 0,0-1 0,0-7 0</inkml:trace>
  <inkml:trace contextRef="#ctx0" brushRef="#br0" timeOffset="98467">26483 13138 24575,'28'-11'0,"0"-1"0,13 1 0,-20 3 0,-7 4 0</inkml:trace>
  <inkml:trace contextRef="#ctx0" brushRef="#br0" timeOffset="98963">26883 13019 10750,'20'0'0,"6"-6"5020,2-1-5020,6-6 2405,-16 1-2405,-3 1 1383,-17-4-1383,-4 8 5017,-6-2-5017,1 9 0,-5 0 0,-4 22 0,-2 9 0,7 14 0,6 3 0,9-18 0,11 3 0,3-6 0,18-4 0,-8-8 0,6-8 0,-10-7 0,4-13 0,-7 5 0,3-15 0,-13 16 0,-1-3 0</inkml:trace>
  <inkml:trace contextRef="#ctx0" brushRef="#br0" timeOffset="99430">27105 12759 24575,'21'0'0,"5"-6"0,-4 4 0,4-9 0,-15 10 0,-1-4 0</inkml:trace>
  <inkml:trace contextRef="#ctx0" brushRef="#br0" timeOffset="100547">27517 12647 8191,'5'-11'0,"-4"1"5063,4-1-5063,-14 5 2818,-2 1-2818,-6 5 1719,2 5-1719,4 1 6784,-4 11-6784,3-5 0,2 9 0,10-9 0,6-2 0,14-5 0,10-18 0,11-9 0,-5-2 0,-2-2 0,-14 12 0,10 0 0,-3 7 0,0 0 0,-6 17 0,-10 1 0,-4 6 0,-2 3 0,-10-9 0,-13 8 0,4-12 0,-22 8 0,8-8 0,-4 1 0,11-2 0,12-6 0</inkml:trace>
  <inkml:trace contextRef="#ctx0" brushRef="#br0" timeOffset="101997">28989 12154 24575,'26'-5'0,"21"-5"0,-11 3 0,6-1 0,-27 8 0,-10 0 0</inkml:trace>
  <inkml:trace contextRef="#ctx0" brushRef="#br0" timeOffset="102163">29045 12215 8191,'5'6'0,"0"-1"5063,37-14-5063,-12 7 704,27-15 1,-36 15-1,-4-7 1</inkml:trace>
  <inkml:trace contextRef="#ctx0" brushRef="#br0" timeOffset="102879">30865 11657 24575,'-4'11'0,"2"0"0,-2 4 0,4 10 0,0 3 0,0 3 0,4-10 0,-2 7 0,2-15 0,-4 15 0,-9-12 0,7-5 0,-7-2 0</inkml:trace>
  <inkml:trace contextRef="#ctx0" brushRef="#br0" timeOffset="103198">30462 12156 24575,'33'0'0,"1"0"0,19-7 0,9-3 0,-7 3 0,7-1 0,2 1 0,-3-1-895,-6 2 0,-2 1 0,-1-1 1,2 0 894,2-3 0,1-1 0,-2 1 0,-7 3 0,6 3 0,-15 4 1117,-25 3-1117,-22 5 0,-7 5 0,6-7 0</inkml:trace>
  <inkml:trace contextRef="#ctx0" brushRef="#br0" timeOffset="103979">30532 12505 8191,'0'8'0,"0"-1"4972,0 36-4972,0-3 1414,-1-4 1,2 2-1415,5 24 1730,-5-4-1730,5-25 6750,-6-13-6750,0-8 25,5-2 1,-4-5 0,4-5 0</inkml:trace>
  <inkml:trace contextRef="#ctx0" brushRef="#br0" timeOffset="104480">31098 12523 24575,'0'25'0,"0"6"0,0 5 0,0 4 0,0-13 0,0-4 0,0-12 0,0 0 0,0 0 0,0-5 0,0-2 0</inkml:trace>
  <inkml:trace contextRef="#ctx0" brushRef="#br0" timeOffset="104668">30972 12692 24575,'10'-6'0,"10"-3"0,17-8 0,11 3 0,1-3 0,-19 11 0,-17 6 0</inkml:trace>
  <inkml:trace contextRef="#ctx0" brushRef="#br0" timeOffset="105513">31557 12361 24575,'0'15'0,"0"2"0,5 4 0,-4-5 0,4 0 0,-1-5 0,-2 4 0,2 1 0,-4 1 0,0-7 0,0-5 0</inkml:trace>
  <inkml:trace contextRef="#ctx0" brushRef="#br0" timeOffset="105779">31446 12638 24575,'31'-6'0,"17"-4"0,-3 2 0,11-7 0,-24 14 0,-7-6 0,-10 7 0,-9 0 0,-1 0 0</inkml:trace>
  <inkml:trace contextRef="#ctx0" brushRef="#br0" timeOffset="107796">31513 12997 24575,'15'0'0,"6"0"0,10-6 0,-8 5 0,3-14 0,-20 7 0,-9-13 0,-9 9 0,-9-7 0,0 13 0,0 0 0,-2 20 0,-5 18 0,14 23 0,-1 0 0,15 0 0,0-17 0,9-1 0,10-8 0,8-12 0,3-8 0,20-18 0,-14-5 0,7-2 0,-23 2 0,-16 9 0</inkml:trace>
  <inkml:trace contextRef="#ctx0" brushRef="#br0" timeOffset="108650">31856 12882 24575,'-5'-11'0,"-1"5"0,-5 6 0,-1 10 0,6 7 0,0-1 0,10-6 0,19-5 0,2-11 0,5 4 0,-3-17 0,-10 10 0,8-12 0,-1 1 0,6 5 0,-3-5 0,3 13 0,-18 7 0,3 10 0,-14 7 0,5 4 0,-10-4 0,-7-7 0,-1 0 0,-3-9 0,4 4 0,-9-5 0,2 0 0,-7-6 0,13 4 0,3-4 0</inkml:trace>
  <inkml:trace contextRef="#ctx0" brushRef="#br0" timeOffset="117396">6108 1004 24575,'17'-15'0,"1"-3"0,28-1 0,9 6 0,1 17 0,-10 8 0,-15 20 0,-22-2 0,-3 4 0,-4 3 0,-14 3 0,-6 0 0,6 1 0,-3 0-306,-11-2 0,-3-4 306,-16 5 0,13-13 0,-1-1 0,-15 3 0,-1 7 0,25-29 0,12-11 0,5-3 0,1-8 612,6 4-612,10 0 0,6 5 0,23 1 0,4 23 0,4 4 0,-8-14 0,-1 2 0,14 18 0,-4-1 0,6-16 0,-19 2 0,-14-13 0,-11 0 0,-5 0 0</inkml:trace>
  <inkml:trace contextRef="#ctx0" brushRef="#br0" timeOffset="119462">6601 767 24575,'9'-6'0,"-2"1"0,20 5 0,7 0 0,0 0 0,5 0 0,4 0 0,1 0 0,-1 0 0,-2 0 0,14 0 0,-33 0 0</inkml:trace>
  <inkml:trace contextRef="#ctx0" brushRef="#br0" timeOffset="119729">7097 596 8191,'6'3'0,"-1"13"5063,-5 16-5063,6 9 2818,-4-10-2818,4-5 1719,-1-11-1719,-4-5 0,4-4 0,-5-1 0</inkml:trace>
  <inkml:trace contextRef="#ctx0" brushRef="#br0" timeOffset="120262">7886 1112 24575,'51'6'0,"-3"-4"0,-20 4 0,-9-6 0,-14 0 0</inkml:trace>
  <inkml:trace contextRef="#ctx0" brushRef="#br0" timeOffset="120429">7958 1188 24575,'19'6'0,"25"-1"0,-5-5 0,18 0 0,-18-6 0,-17 4 0,-4-4 0</inkml:trace>
  <inkml:trace contextRef="#ctx0" brushRef="#br0" timeOffset="120879">9004 737 9258,'0'12'0,"0"30"2559,0-9 1,0 4-2560,0 6 0,0 1 0,1-1 0,-2-2 0,-8 18 2655,1 6-2655,-13-28 393,3-7 1,5-16 0,4-14-1</inkml:trace>
  <inkml:trace contextRef="#ctx0" brushRef="#br0" timeOffset="121132">8765 1326 24575,'23'0'0,"29"0"0,9 0 0,-18-3 0,0-2 0,-8 1 0,-2 0 0,22-6 0,-26 3 0,-15 7 0</inkml:trace>
  <inkml:trace contextRef="#ctx0" brushRef="#br0" timeOffset="121779">8689 1795 24575,'24'-6'0,"4"4"0,3-4 0,8 6 0,-20 9 0,9 3 0,-21 8 0,2-4 0,-59 14 0,17-12 0,-4 0 0,-18 8 0,-4 0 0,1-5 0,4 0 0,20-3 0,3-4 0,-7-8 0,49-11 0,7-2 0,9-2 0,30 23 0,-18-4 0,22 16 0,-29-9 0,-18-1 0,6-5 0,-13-6 0,17-5 0,-16 0 0,6 0 0</inkml:trace>
  <inkml:trace contextRef="#ctx0" brushRef="#br0" timeOffset="127628">29079 14735 24575,'16'0'0,"-1"0"0,0 0 0,11 0 0,1-6 0,0 4 0,-12-4 0,-10 6 0</inkml:trace>
  <inkml:trace contextRef="#ctx0" brushRef="#br0" timeOffset="127779">29133 14858 24575,'38'0'0,"-2"-6"0,2-3 0,-5 0 0,-1 0 0,32-10 0,-39 4 0</inkml:trace>
  <inkml:trace contextRef="#ctx0" brushRef="#br0" timeOffset="128445">31287 14212 8191,'0'15'0,"0"6"5063,0 10-5063,0-4 2818,0 3-2818,0-10 1719,0 10-1719,6 2 6784,-4 17-6784,4-15 0,-6-6 0,0-19 0</inkml:trace>
  <inkml:trace contextRef="#ctx0" brushRef="#br0" timeOffset="128680">31093 14640 8714,'-6'5'0,"35"-4"5107,5-6-5107,22-1 0,9-2 0,-2-7 0,1-1 94,-13 10 0,1 2 1,-3-2-95,3-6 0,-6 2 490,10 9 1,-50-4-1,-1 5 1</inkml:trace>
  <inkml:trace contextRef="#ctx0" brushRef="#br0" timeOffset="130061">30779 15036 24575,'5'34'0,"0"1"0,-4 8 0,1 3 0,3 6 0,-1 2 0,-3 6 0,-2-4 0,1-20 0,0-3 0,0 20 0,7-16 0,-6-26 0,5 0 0,-6-7 0</inkml:trace>
  <inkml:trace contextRef="#ctx0" brushRef="#br0" timeOffset="130529">31612 14987 24575,'0'31'0,"0"16"0,0 3 0,0-16 0,0 0 0,6 23 0,-4-15 0,4-22 0,-6-5 0,0-3 0,-5 3 0,4-9 0,-4-2 0</inkml:trace>
  <inkml:trace contextRef="#ctx0" brushRef="#br0" timeOffset="130745">31491 15319 24575,'25'-11'0,"17"-8"0,16-4 0,-29 7 0,1 1 0,5 5 0,-2 1 0,7-12 0,-10 20 0,-16-6 0</inkml:trace>
  <inkml:trace contextRef="#ctx0" brushRef="#br0" timeOffset="133596">32241 14934 24575,'0'-11'0,"0"0"0,0 27 0,0-6 0,0 19 0,0-13 0,0-1 0,0 10 0,0 3 0,0 3 0,5 2 0,-4-10 0,4 1 0,-5-9 0,-6 0 0,4-8 0,-4 2 0</inkml:trace>
  <inkml:trace contextRef="#ctx0" brushRef="#br0" timeOffset="133878">32098 15332 24575,'37'-16'0,"0"1"0,-3 1 0,0 1 0,21-2 0,-20 2 0,-11 12 0,-18-4 0,-1 5 0</inkml:trace>
  <inkml:trace contextRef="#ctx0" brushRef="#br0" timeOffset="134529">32261 15532 9352,'-6'-5'0,"-4"-1"5119,4 0-5119,-14 6 2640,7 6-2640,-13 14 1562,12 6-1562,2 9 5902,6-3-5902,6-4 0,0-11 0,14 4 0,6-14 0,8 4 0,13-30 0,-13 2 0,17-20 0,-13 0 0,14-2 0,-4 2 0,-10 15 0,-4 9 0,-13 13 0,-3 9 0,-2-2 0,-5 8 0,-5-4 0,-9 1 0,2-6 0,-18 5 0,3-5 0,-5 5 0,2 1 0,13-6 0,2 0 0</inkml:trace>
  <inkml:trace contextRef="#ctx0" brushRef="#br0" timeOffset="135361">32190 15575 24575,'5'-6'0,"1"6"0,9 6 0,-3 5 0,8-5 0,-4 5 0,9-10 0,-7 5 0,2-1 0,-14 5 0,-11-3 0,3 3 0,-7-10 0</inkml:trace>
  <inkml:trace contextRef="#ctx0" brushRef="#br0" timeOffset="136229">28804 17247 24575,'15'0'0,"2"0"0,13-7 0,-7 0 0,7-1 0,-14-3 0,-5 10 0,-6-4 0</inkml:trace>
  <inkml:trace contextRef="#ctx0" brushRef="#br0" timeOffset="136382">28859 17362 24575,'20'0'0,"10"-13"0,26-5 0,-23 6 0,-1-1 0,13-4 0,-11 9 0</inkml:trace>
  <inkml:trace contextRef="#ctx0" brushRef="#br0" timeOffset="136929">30417 16680 24575,'-6'14'0,"1"-2"0,5 23 0,0-12 0,0 7 0,0-13 0,0-2 0,0-4 0,0 4 0,0-8 0,0 2 0</inkml:trace>
  <inkml:trace contextRef="#ctx0" brushRef="#br0" timeOffset="137214">30172 17072 8191,'-7'0'0,"29"-15"5063,39-8-5063,-5 2 0,3-1 0,-9 3 0,1 2 0,13-2 0,-5 2 2818,-6 4-2818,0 3 429,-42 15 1,-2-4 0,-9 4 0</inkml:trace>
  <inkml:trace contextRef="#ctx0" brushRef="#br0" timeOffset="137979">30417 17248 24575,'7'49'0,"0"2"0,-7-5 0,0-11 0,0-16 0,4-8 0,-2-10 0,17-17 0,-15 6 0,11-10 0</inkml:trace>
  <inkml:trace contextRef="#ctx0" brushRef="#br0" timeOffset="138528">31474 16810 24575,'41'-13'0,"0"5"0,-8-3 0,-13 14 0,-10-6 0,-10 8 0</inkml:trace>
  <inkml:trace contextRef="#ctx0" brushRef="#br0" timeOffset="138695">31496 16853 24575,'14'11'0,"3"-5"0,15-6 0,4-4 0,28-13 0,-15 4 0,-1-1 0,-2-5 0,-9 4 0</inkml:trace>
  <inkml:trace contextRef="#ctx0" brushRef="#br0" timeOffset="139114">32545 16494 24575,'11'10'0,"3"18"0,-5 3 0,-1 4 0,3 20 0,-1-18 0,-1-3 0,-7-3 0,11-3 0,-6-7 0,0-4 0,-1-7 0,-6-5 0</inkml:trace>
  <inkml:trace contextRef="#ctx0" brushRef="#br0" timeOffset="147794">24203 10348 24575,'-5'-6'0,"-1"-4"0,-5 9 0,-17-4 0,9 5 0,-15 0 0,6 0 0,-35 10 0,21-4 0,-3 0 0,-19 5 0,-2 2-913,12-2 0,1 1 913,-2 1 0,4-1 0,18-6 0,0 1-207,-19 15 0,-3 1 207,10-9 0,-1 1 0,3 2 0,-2 4 0,3 0 0,-11 6 0,4 0-472,7-6 1,4 0 471,4 6 0,3 0 0,-7 5 0,14-8 0,0 1 0,-17 23 846,17-16 1,1 3-847,-3 10 0,3 1 215,6-5 1,2-1-216,1 1 0,3-1 1059,2 25-1059,9-7 0,15-3 0,-11 1 0,26-12 0,-15-4 0,16 3 0,-10-12 0,5 3 0,-7-16 0,14 8 0,-1-4 0,20 13 0,-22-19 0,2 0 0,5 4 0,1-2 0,25 1 0,-29-5 0,-2-3 0,8-9 0,-6 8 0,3 0 0,4-3 0,3 0 0,16 4 0,2 1-298,-9-5 1,0 0 297,-7 0 0,2 1 0,-3-1 0,5-1 0,-1 0 0,11 1 0,0 0 0,-5-2 0,0 0 0,1-5 0,0 0 0,-1 0 0,3 0 0,-10 0 0,3 0 0,1 0 0,0 0 0,0 0 0,2 0 0,7-3 0,1-2 0,0 1-889,-2 0 0,0-1 0,-5 0 889,8-1 0,-3-2 0,2-5 0,-3 0-216,-11 6 0,-1 0 216,9-6 0,2-1 0,2 0 0,0 0 0,-3 0 0,-2 0-441,-11 5 1,-1-1 440,-1-5 0,-3 0 0,9 3 238,-15-3 0,0-2-238,15-8 0,-14 8 0,0 1 0,11-9 2537,12-6-2537,-15 6 488,10-12-488,-19 14 0,-3-6 1074,6-5-1074,-19 13 0,21-19 0,-18 13 0,-2-5 0,-4 1 0,-3 5 0,-10 6 0,5-10 0,0-10 0,-4-19 0,4-2 0,-6 24 0,0 0 0,0-15 0,-9-3 0,7 24 0,-13-6 0,-1-6 0,0-1 0,-15-10 0,8 9 0,-7 1 0,1 0 0,3 7 0,2 5 0,1 10 0,6 6 0,-2 3 0,-14-8 0,-1-2 0,-6 6 0,-1-10 0,-24 14 0,33 0 0,-3 1 0,-15 5 0,-1 3 0,8-5 0,-1 1 0,-8 6 0,1 2 0,10-4 0,2-1 0,-2 0 0,0 0 0,-24 3 0,28-3 0,-2 0 0,0 5 0,0 0 0,5-4 0,0-1 0,-2 4 0,0 0 0,2-3 0,1 0 0,-6 3 0,-1 2 0,-3-1 0,1 0 0,7 0 0,2 0 0,-25 0 0,11 0 0,8 0 0,-24 0 0,2 0 0,27 0 0,0 0 0,-21 0 0,16 0 0,-16 0 0,3 8 0,-2 0 0,18 4 0,0 5 0,4 5 0,0 1 0,-5 1 0,2-1 0,-10 17 0,25-20 0</inkml:trace>
  <inkml:trace contextRef="#ctx0" brushRef="#br0" timeOffset="149711">32475 17369 8191,'-30'0'0,"5"0"5063,20 0-5063,6 0 2818,50-29-2818,-13 10 0,5-3 0,0 0 0,2-3 0,2 0 0,-2 4 0,0 1 0,-2 1 0,12-5 0,-6 3 1719,10 0-1719,-57 32 1696,-22 14 0,-2-3 0,2-2 0</inkml:trace>
  <inkml:trace contextRef="#ctx0" brushRef="#br0" timeOffset="149995">32432 17641 24575,'39'-9'0,"-4"-1"0,3-2 0,-3-4 0,1 0 0,7 0 0,0-1 0,-8 0 0,-4 0 0,-1 1 0,-3 2 0,-20 4 0,8 9 0,5-9 0,-2 9 0,-2-4 0,-6 5 0</inkml:trace>
  <inkml:trace contextRef="#ctx0" brushRef="#br0" timeOffset="1.05472E6">12041 7818 24575,'24'-5'0,"14"-7"0,23-11 0,-21 7 0,2 0 0,5-3 0,1-1 0,1 1 0,0-1 0,-1 1 0,-1-1 0,-2 2 0,0-1 0,-2 2 0,-1 1 0,1 0 0,-1-1 0,-1 2 0,0 0 0,-1 1 0,-1 0 0,0 0 0,0 0 0,1 1 0,2 0 0,4-3 0,3 0 0,3-1 0,1 0 0,7-2 0,1 1 0,-18 5 0,1 0 0,-1 0 0,20-5 0,0 1 0,-19 5 0,-1 1 0,1 0 0,20-5 0,0 2 0,-21 4 0,1 1 0,1 0-184,2 0 0,0 0 1,1 0 183,2 0 0,0 0 0,0 1 0,-2 0 0,1 1 0,0 0 0,1 1 0,1 2 0,0 0 0,-1 1 0,0 1 0,0 0 0,-2 1 0,0 1 0,0-1 0,-1 1 0,-1 0 0,0 0 0,15 0 0,-1 1 0,-2 1 0,-1 1 0,-5 1 0,-1 2 0,-2 2 0,-1 2 0,-4 1 0,-1 0 0,-3 1 0,0 0 0,-1 0 0,-1-1 275,0 0 1,0-1-276,-1 0 0,1 0 0,-1 0 0,0-1 0,-1 0 0,-1 1 0,-1-1 0,-1 1 0,29 10 0,-3 3 0,-1 3 0,0 4 0,-28-14 0,-1 1 0,26 19 0,-9-3 0,-10-4 0,-11-6 0,-7-8 0,-8-5 0,-4-4 0,-3-5 0,-1-2 0,-1-3 0,-1-5 0,0-5 0,0-9 0,-1-9 0,-5-5 0,-1-2 0,-3 9 0,1 9 0,4 6 0,1 6 0,3 4 0,-1 6 0,1 7 0,1 3 0,0 5 0,0 5 0,0 6 0,0 9 0,0 5 0,0 2 0,4-1 0,4-5 0,2-7 0,-1-8 0,-2-5 0,-3-5 0,-2-4 0,1-3 0,-2-3 0,-1-2 0,-4 0 0,-8 0 0,-8 0 0,-8 0 0,-5 0 0,0 0 0,3 0 0,6-1 0,5-1 0,5 1 0,3-1 0,3 2 0,2 0 0,0 0 0,-4 0 0,-31 0 0,-7 0 0,2 0 0,15 0 0</inkml:trace>
  <inkml:trace contextRef="#ctx0" brushRef="#br0" timeOffset="1.25145E6">10913 9067 24575,'0'0'0</inkml:trace>
  <inkml:trace contextRef="#ctx0" brushRef="#br0" timeOffset="2.62385E6">13256 17064 24575,'0'15'0,"0"1"0,0 5 0,0 7 0,0 35 0,-4-28 0,0 2 0,3 10 0,0 0 0,-3-13 0,-1-1 0,-1 23 0,4-24 0,-9-3 0,10-12 0,-4-7 0,5-5 0</inkml:trace>
  <inkml:trace contextRef="#ctx0" brushRef="#br1" timeOffset="2.62925E6">13239 17096 24575,'0'49'0,"0"8"0,0-8 0,-5-9 0,0 3 0,4 1 0,0 0 0,-5-4 0,2-1 0,3 2 0,2-3 0,-1 2 0,0 6 0,0-16 0,0 8 0,0-15 0,0 2 0,0-32 0,0-11 0,-9-37 0,8 17 0,0-1 0,-8-24-433,9 23 0,0 1 433,0-17 0,0 11 0,0-1 0,0 6 0,0-1 0,4-10 0,1 2 0,-2 13 0,2 3 0,11-26 0,-8 19 866,7 13-866,-13 12 0,17 1 0,-4-5 0,6 10 0,14 16 0,-6 35 0,7 9 0,-11 10 0,-11-26 0,-8-10 0,-6-10 0,-5 1 0,-16 6 0,0 0 0,-11-4 0,14-9 0,3-5 0,0-2 0,-2 2 0,5-4 0,3 0 0</inkml:trace>
  <inkml:trace contextRef="#ctx0" brushRef="#br1" timeOffset="2.62954E6">14013 17357 24575,'15'0'0,"9"0"0,16-8 0,-7 6 0,0-7 0,-22 9 0,-7 0 0</inkml:trace>
  <inkml:trace contextRef="#ctx0" brushRef="#br1" timeOffset="2.6297E6">14112 17452 24575,'21'0'0,"8"0"0,-1 0 0,-1 0 0,-12 0 0,-10 0 0</inkml:trace>
  <inkml:trace contextRef="#ctx0" brushRef="#br1" timeOffset="2.63058E6">15975 16630 24575,'-6'-5'0,"1"8"0,5 11 0,0 12 0,0 29 0,0-11 0,0 12 0,0-24 0,0-2 0,0-9 0,0 5 0,0-13 0,0 1 0</inkml:trace>
  <inkml:trace contextRef="#ctx0" brushRef="#br1" timeOffset="2.6309E6">15641 17182 8191,'35'-11'0,"1"0"0,18-5 0,9 1 794,-13 5 1,7-1 0,1 1 0,-1 0-795,-4 2 0,0 1 0,-1 1 0,-3-1 0,4-1 0,-4 0 0,-3 3 1499,6 3 0,-12 2-1499,-20 1 483,-18 14 1,-6-2-1,-8 0 1</inkml:trace>
  <inkml:trace contextRef="#ctx0" brushRef="#br1" timeOffset="2.63155E6">15235 17832 24575,'0'20'0,"0"14"0,0 3 0,0 11 0,0-10 0,0 1 0,0-8 0,0-1 0,0-13 0,0-2 0,0-9 0,0-1 0</inkml:trace>
  <inkml:trace contextRef="#ctx0" brushRef="#br1" timeOffset="2.63197E6">15750 17831 24575,'0'22'0,"0"-1"0,0-4 0,0 3 0,0-8 0,0 12 0,0 2 0,0-2 0,0 0 0,0-13 0,0-1 0,0 1 0,0 0 0,-5 0 0,3-6 0,-2 0 0</inkml:trace>
  <inkml:trace contextRef="#ctx0" brushRef="#br1" timeOffset="2.63215E6">15677 17983 24575,'5'-6'0,"13"-4"0,5 4 0,7-6 0,-14 6 0,-7 0 0</inkml:trace>
  <inkml:trace contextRef="#ctx0" brushRef="#br1" timeOffset="2.63259E6">16125 17933 24575,'11'-4'0,"13"-4"0,3-11 0,0 5 0,-8-9 0,-14 11 0,-15 2 0,-1 5 0,-14 11 0,-6 8 0,6 4 0,-1 5 0,18 6 0,-6 1 0,12 0 0,-7 4 0,23-11 0,-1-2 0,8-4 0,-1-11 0,13-1 0,-8-5 0,21-12 0,-26 0 0,0-3 0,-14 6 0</inkml:trace>
  <inkml:trace contextRef="#ctx0" brushRef="#br1" timeOffset="2.63312E6">16378 17644 8759,'-1'-5'0,"7"4"5109,5-9-5109,9 9 2734,-4-4-2734,9-1 1641,2 5-1641,-1-12 0,-10 12 0,-7-5 0</inkml:trace>
  <inkml:trace contextRef="#ctx0" brushRef="#br1" timeOffset="2.63345E6">16688 17452 24575,'6'19'0,"5"0"0,6 4 0,-6-6 0,3-5 0,-13-1 0,4 4 0,-5-3 0,-5 3 0,-1-9 0,0-1 0,2-5 0</inkml:trace>
  <inkml:trace contextRef="#ctx0" brushRef="#br1" timeOffset="2.63365E6">16772 17464 24575,'37'-17'0,"1"-1"0,0 5 0,2 0 0,5-7 0,0 2 0,18 4 0,-36-1 0,-12 10 0,-13 4 0,1-4 0,-8 5 0</inkml:trace>
  <inkml:trace contextRef="#ctx0" brushRef="#br1" timeOffset="2.63639E6">15476 18750 8191,'49'0'0,"-8"-13"0,8-3 626,9 5 1,8 2 0,-2-4-627,-9-3 0,-1-3 0,3 0 545,-2 5 0,4 0 0,-1 0 1,-5 2-546,-6 0 0,-5 1 0,0 0 0,20-4 0,-10 4 2110,-18 11-2110,-75 25 0,-12 5 0,5-3 0,23-12 0</inkml:trace>
  <inkml:trace contextRef="#ctx0" brushRef="#br1" timeOffset="2.63672E6">15655 19007 24575,'43'-23'0,"-1"-1"0,1 1 0,10-5 0,1 1 0,-11 7 0,2 1 0,-1 1-1514,10-2 1,3-1 1513,-11 6 0,5 0 0,1-1 0,-1 0-349,-2 1 0,-1 0 0,1 0 0,0 0 349,4-1 0,2 0 0,-1 1 0,-3 1 0,2-2 0,-4 2 0,-5 3 0,-6 1 0,-7 3 1007,-13 1-1007,-25 12 0,-21 4 0,14-2 0,-3 1 0</inkml:trace>
  <inkml:trace contextRef="#ctx0" brushRef="#br1" timeOffset="2.65002E6">12828 18468 24575,'11'0'0,"4"-6"0,1 5 0,13-11 0,-10 5 0,5 0 0,-18 7 0,-1 1 0,-5 4 0</inkml:trace>
  <inkml:trace contextRef="#ctx0" brushRef="#br1" timeOffset="2.65022E6">12815 18612 24575,'25'0'0,"22"-9"0,-5-8 0,11 0 0,-25 1 0,-13 11 0,-10 5 0</inkml:trace>
  <inkml:trace contextRef="#ctx0" brushRef="#br1" timeOffset="2.65154E6">18443 17396 24575,'15'0'0,"34"0"0,-9-5 0,5-1 0,9-1 0,0 1 0,-7-1 0,-2 1 0,13-4 0,-67 29 0,7-14 0,-22 15 0</inkml:trace>
  <inkml:trace contextRef="#ctx0" brushRef="#br1" timeOffset="2.65177E6">18546 17545 24575,'9'6'0,"19"-1"0,30-5 0,-16 1 0,2-2 0,-4-4 0,-1 0 0,26 3 0,-33-8 0,-17 10 0,-18 0 0,-4 0 0</inkml:trace>
  <inkml:trace contextRef="#ctx0" brushRef="#br1" timeOffset="2.68188E6">19815 17441 24575,'0'11'0,"0"-5"0,0-1 0</inkml:trace>
  <inkml:trace contextRef="#ctx0" brushRef="#br1" timeOffset="2.68289E6">20262 17388 24575,'0'-11'0,"0"0"0,0-4 0,-5 7 0,-10-7 0,-3 13 0,-8 1 0,9 7 0,-5 14 0,6 14 0,3 0 0,4 5 0,14-22 0,-4-3 0,13-13 0,-2 4 0,14-5 0,4-18 0,-12 9 0,13-22 0,-28 13 0,16-11 0,-18 12 0,5 19 0,-6 14 0,0 39 0,0-11 0,0 13 0,0-16 0,0-13 0,0-3 0,0-20 0,0 0 0</inkml:trace>
  <inkml:trace contextRef="#ctx0" brushRef="#br1" timeOffset="2.68345E6">20621 17293 24575,'-5'-17'0,"-1"7"0,0 0 0,-13 9 0,2 13 0,-15 18 0,14-2 0,2 2 0,-3 18 0,2-6 0,31-27 0,8-16 0,22-15 0,-10 0 0,-1-5 0,-31 48 0,1-5 0,-12 25 0,9-17 0,0-14 0,0-1 0,0-4 0,0-5 0,0-2 0</inkml:trace>
  <inkml:trace contextRef="#ctx0" brushRef="#br1" timeOffset="2.68372E6">20733 17418 24575,'0'16'0,"13"7"0,-4-6 0,20 24 0,-13-7 0,0 6 0,-10-10 0,-11-18 0,4 1 0,-13-11 0,2 2 0,1-4 0,1 0 0</inkml:trace>
  <inkml:trace contextRef="#ctx0" brushRef="#br1" timeOffset="2.6839E6">20963 17274 24575,'33'-25'0,"0"0"0,2 1 0,1 0 0,10 1 0,-1 1 0,-8 3 0,-1 0 0,1-1 0,-5 1 0,-5 2 0,-22 8 0</inkml:trace>
  <inkml:trace contextRef="#ctx0" brushRef="#br1" timeOffset="2.68652E6">22305 17586 24575,'0'11'0,"0"0"0,-5-5 0,-5 3 0,-2-7 0,-4 2 0,6-4 0,4-9 0,1-2 0,20-10 0,-1 10 0,16 20 0,-9 29 0,-7 15 0,-5 2 0,-18-19 0,-6-8 0,-7-12 0,2-2 0,5-8 0,9-6 0,1 0 0</inkml:trace>
  <inkml:trace contextRef="#ctx0" brushRef="#br1" timeOffset="2.68862E6">23289 17344 24575,'-5'11'0,"9"-5"0,-3-1 0</inkml:trace>
  <inkml:trace contextRef="#ctx0" brushRef="#br1" timeOffset="2.69092E6">23637 17221 24575,'-10'5'0,"-1"1"0,5 5 0,-4-5 0,9 3 0,-4 14 0,5-3 0,0 14 0,0-13 0,5-5 0,1-1 0,5-4 0,4-5 0,1-1 0,5-5 0,0 0 0,0-5 0,0-1 0,-9-14 0,-3 7 0,-9-7 0,0 5 0,-11-6 0,-2-1 0,-6 6 0,2 7 0,6 4 0,-4 4 0,-2-4 0,5 9 0,3-2 0,9 2 0</inkml:trace>
  <inkml:trace contextRef="#ctx0" brushRef="#br1" timeOffset="2.69132E6">23832 17245 8191,'-6'15'0,"5"-3"5063,-5 7-5063,6-3 2818,6 5-2818,12 3 1719,6-5-1719,6-4 6784,-5-9-6784,-4-12 0,5-5 0,-8-7 0,-2-3 0,-16 4 0,-10 0 0,-19-2 0,5 9 0,-9-2 0,12 12 0,0 0 0,5 0 0,0 4 0,10-2 0,1 2 0</inkml:trace>
  <inkml:trace contextRef="#ctx0" brushRef="#br1" timeOffset="2.69158E6">24144 17215 24575,'35'39'0,"0"3"0,-16-14 0,-1-8 0,-12-1 0,-6-12 0,-19 8 0,10-9 0,-8-1 0</inkml:trace>
  <inkml:trace contextRef="#ctx0" brushRef="#br1" timeOffset="2.6918E6">24238 17200 24575,'38'-32'0,"-1"1"0,-3 1 0,3 2 0,11 3 0,0 4-789,-15 4 1,0 2 788,13 0 0,-3 0 0,-1-7 511,-13 18-511,-4-13 0,-14 16 0,-1-4 0</inkml:trace>
  <inkml:trace contextRef="#ctx0" brushRef="#br1" timeOffset="2.69472E6">19717 17176 24575,'-11'0'0,"0"0"0,-5 0 0,-8 0 0,1 0 0,-2 5 0,5-4 0,8 4 0,-8 0 0,4 1 0,-6 5 0,6-1 0,5 1 0,2 0 0,7 0 0,-2 4 0,-1 1 0,4 5 0,-4 0 0,5 7 0,0 35 0,0-18 0,0 5 0,0-1 0,0 5 0,0-1-770,0-4 0,0-1 0,0 0 770,1 19 0,-2-5 0,-3-19 0,-1-6 0,3 10 0,-6-12 0,8-10 0,4-5 0,19-14 0,-3-2 2310,14-4-2310,-17 0 0,-2 0 0,-4 0 0,0 0 0,-5 0 0,-2 0 0</inkml:trace>
  <inkml:trace contextRef="#ctx0" brushRef="#br1" timeOffset="2.69595E6">24911 16734 8191,'9'-6'0,"-2"-3"5063,12 7-5063,5-11 2818,27-4-2818,-18 11 0,2 0 1719,26-9-1719,-1 35 0,-32 19 0,-18-8 0,-3 7 0,-2 9 0,-2 7 0,-1 2 1775,-1 3 1,-2 2 0,1 1-1776,0-8 0,0 1 0,0 0 0,0-3 0,0 2 0,1-2 0,-2-5 0,-2 3 0,-3-10 0,-6-16 0,-9-13 0,-9-11 0,7 0 0,-2 0 1457,5 0-1457,3-5 0,1 4 0,-4-4 0,13 5 0,-2 0 0</inkml:trace>
  <inkml:trace contextRef="#ctx0" brushRef="#br1" timeOffset="2.70172E6">16859 17806 8191,'-6'-5'0,"-3"4"5063,7-9-5063,-2 4 2818,8 0-2818,7-4 1719,18-10-1719,8-2 0,-5 0 6784,-9 4-6784,-9 17 0,-12-4 0,7 5 0</inkml:trace>
  <inkml:trace contextRef="#ctx0" brushRef="#br1" timeOffset="2.70192E6">16894 17849 24575,'45'-6'0,"3"-8"0,-13-5 0,-1-1 0,-21 10 0,-3 5 0</inkml:trace>
  <inkml:trace contextRef="#ctx0" brushRef="#br1" timeOffset="2.71383E6">19217 18564 24575,'-5'-6'0,"4"-3"0,-9 7 0,9-7 0,-9 7 0,9 7 0,-4 40 0,5 9 0,5-19 0,2 0 0,6 13 0,20-22 0,-10-8 0,7-11 0,-10-1 0,25-14 0,10-9 0,-6 6 0,3-1 0,-7-5 0,2 0-145,-5 6 1,4 1-1,-1 0 145,-2-2 0,0 1 0,1 1-271,7 2 1,2 2-1,1 0 271,1 1 0,1 1 0,-2 2-932,9 0 1,-2 4 931,1 3 0,-2 1 0,-13-5 0,-2 1 0,2 10 0,0-1-243,1-9 0,3-1 243,-8 6 0,2 2 0,-1-1 0,16-1 0,-1 0-704,2 8 0,-1 0 704,-13-9 0,-6 2 0,10 22 327,-19-20 0,0 1-327,23 23 865,-15-10 0,0 2-865,-9-3 0,-1 2 0,7 6 0,-2-1 0,6 8 514,-34-31-514</inkml:trace>
  <inkml:trace contextRef="#ctx0" brushRef="#br1" timeOffset="2.71383E6">21746 19049 24575,'20'-26'0,"3"-2"0,17-4 0,6 11 0,-11 6 0,3-1 0,11 0 0,5 1 0,-7 2 0,4 1 0,-2 1-369,-4 3 1,-1 2-1,2 1 369,13-1 0,4 2 0,-2 2 0,-10 5 0,-1 2 0,1-1 0,11-3 0,3-1 0,-1 2 0,-1 1 0,-1 2 0,-3-2-1082,-13-2 1,-2-1 0,0-1 1081,19 1 0,-4 0 0,-17 1 0,-2-2-499,1-7 1,2-1 498,1 8 0,3-3-164,-4-8 0,1-6 0,1 2 164,0 5 0,0 2 0,0-1 0,0-4 0,-1-2 0,-1 0 0,13-2 0,-5 1 0,-18 5 0,-2 1 417,1-3 1,1-2-418,-2-1 0,0-1 1556,9-7 1,1-2-1557,-1-2 0,-1-1 0,-1 1 0,-2 1 0,-8 5 0,-4 2 1225,8-10-1225,-19 15 666,3 0-666,-4 1 0,-2 3 0,-5-3 0,-5 0 0,0 3 0,-9 2 0,7 5 0,-8 5 0</inkml:trace>
  <inkml:trace contextRef="#ctx0" brushRef="#br1" timeOffset="2.71955E6">21325 16956 24575,'13'-46'0,"5"-9"0,3 25 0,4 1 0,0-9 0,2 0 0,8-5 0,2 1-1250,-8 9 0,0 2 1250,1 3 0,0 3 0,15-9 297,-15 14 1,1-2-298,3-3 0,1-1 0,13-2 0,1 1 0,-14 3 0,-1 3-210,2 2 1,-1 2 209,11-8-8,-7 3 0,3 0 8,-2 2 0,1-1 0,10-6 0,0 1 0,-8 6 0,-2 0 721,-9 2 0,-1 0-721,24-12 0,-6-2 0,-14 16 0,3 0 0,4 1 0,3 0 0,15-3 0,0-1-594,-11 3 0,-1 2 594,3 5 0,-4-1 0,-13-7 0,-2 2-494,32 12 494,-8-22 129,-21 18 0,3 1-129,6-5 0,5-1 0,-5 3 0,3 1 0,-1 1-2040,14 0 0,-1 0 2040,-14-1 0,0-1 0,-3 3 0,5 4 0,-2 1 437,13-11 1,0 1-438,-5 10 0,1-1 0,11-8 0,-2-1 0,-19 10 0,-1 0 0,-2-4 0,-2 0 0,25 5 0,2 0 0,-30 0 0,2 0 0,13 0 0,4 0 0,1 0 0,2 0 0,-12 0 0,1-1 0,0 2 0,19 3 0,-3 2 213,-19-2 1,-1 3-214,9 5 0,0 3 0,-13-2 0,1 1 0,18 5 0,4 1-622,-16-6 0,0 0 1,-1 1 621,11 6 0,-3 1 0,2-2 0,-4 1 1924,-17-1 1,-1 2-1925,6 6 0,0 1 220,-6-1 0,-1 1-220,5-1 0,-2-1 0,4 7 0,-9-10 0,-14-7 2596,4 0-2596,-8-7 80,-2-24-80,-5 0 0,-5-12 0,6 6 0,-4 8 0,8 2 0,-4 5 0,11 19 0,-5 3 0,7 19 0,-13 0 0,-5-8 0,-11 2 0,-19-10 0,0-1 0,-14 1 0,15-14 0,-7 0 0,23-6 0,-2 0 0</inkml:trace>
  <inkml:trace contextRef="#ctx0" brushRef="#br1" timeOffset="2.72053E6">26608 15972 8191,'9'0'0,"8"26"5063,9 17-5063,1-2 2818,2-5-2818,-6-30 1719,20-34-1719,-6-9 0,-16 8 0,-3-1 0,5-8 6784,-17 36-6784,-4 29 0,-4 18 0,2 20 0,0 3-816,0-6 1,0-1 815,1-1 0,-2-7 0,-5-12 0,-10-23 0,-12-2 0,-4-15 0,5-2 0,4-21 1631,16 8-1631,-8-23 0,13 14 0,-4 2 0,6 12 0</inkml:trace>
  <inkml:trace contextRef="#ctx0" brushRef="#br1" timeOffset="2.72095E6">27108 16147 8191,'0'15'0,"6"19"5063,4 15-5063,-6-15 0,0 1 0,4 0 0,-1-2 0,-5 13 2818,4-28-2818,-6-58 0,0-12 0,0 11 0,0-1 1719,0-24-1719,8 5 6784,-1 26-6784,7 12 0,-3 18 0,-5 22 0,-1 1 0,-5 17 0,-5-8 0,-9 2 0,6-17 0,-5 1 0</inkml:trace>
  <inkml:trace contextRef="#ctx0" brushRef="#br1" timeOffset="2.72122E6">27253 16172 8191,'6'5'0,"4"5"5063,-8 11-5063,4-4 2818,-6 3-2818,0-5 1719,9-34-1719,7 11 0,-4-21 0,1 18 0</inkml:trace>
  <inkml:trace contextRef="#ctx0" brushRef="#br1" timeOffset="2.72177E6">27427 16203 24575,'11'0'0,"10"-16"0,-8 3 0,9-14 0,-17 10 0,-14 6 0,-14 35 0,-2 1 0,8 19 0,38-15 0,8-18 0,26-2 0,-7-9 0,3-15 0,-12 5 0,-12-16 0,-22 13 0,-15 2 0,-8 11 0,-8 7 0,14 4 0,13-4 0,7-11 0,9-8 0,-9-8 0,3-11 0,-1-7 0,-7-9 0,-2-3 0,4-6 0,-1 2 0,-6 5 0,-3 20 0,-2 46 0,3 30 0,3 13 0,1-1 0,0 3-179,0-16 1,0 1 0,0-6 0,0 16 0,0-25 0</inkml:trace>
  <inkml:trace contextRef="#ctx0" brushRef="#br1" timeOffset="2.72212E6">26444 17042 24575,'56'-28'0,"0"5"0,9-3 0,-10 3 0,4 0 0,3-1-1163,-2 4 1,4 0 0,1 0 0,-3 1 1162,-7 2 0,-1 0 0,-1 1 0,-3 2 473,3-2 0,-2 1 0,-9 6-473,3 6 0,-42 0 0,-9 12 0</inkml:trace>
  <inkml:trace contextRef="#ctx0" brushRef="#br1" timeOffset="2.72252E6">26609 17832 24575,'0'21'0,"0"16"0,6-12 0,-4 18 0,4-13 0,-2 3 0,-2-7 0,2-11 0,-4-10 0</inkml:trace>
  <inkml:trace contextRef="#ctx0" brushRef="#br1" timeOffset="2.72277E6">26647 18015 24575,'31'-41'0,"0"0"0,-5 1 0,-1 2 0,-2 4 0,-3 4 0,-1 1 0,-1 58 0,-6 16 0,-1 20 0,11-23 0,-12-13 0,9-9 0,-7-10 0,-6-5 0,-1-5 0</inkml:trace>
  <inkml:trace contextRef="#ctx0" brushRef="#br1" timeOffset="2.72383E6">27054 17930 24575,'17'-20'0,"-7"0"0,15-10 0,-18 7 0,-15 2 0,-8 25 0,-1 8 0,4 12 0,13-3 0,9-5 0,17 3 0,30-12 0,10-9 0,-18-6 0,-4-5 0,4-16 0,0 2 0,-52 7 0,2 14 0,-14 1 0,10 14 0,-3 10 0,7 13 0,7-6 0,2-2 0,9-18 0,4-6 0,-7-1 0,2-18 0,-10 7 0,-10-5 0,-6 8 0,4 18 0,-7-2 0,13 9 0,5-10 0,8-2 0,4-4 0,-6-9 0,4 7 0,-7-21 0,17 19 0,-6-5 0,12 10 0,-7 4 0,5-18 0,-6 10 0,-1-24 0,-1 9 0,-12-34 0,-12 15 0,-4 0 0,-6 19 0,0 17 0,3-4 0,-9 27 0,9 2 0,2 16 0,14-18 0,1-9 0,5-26 0,10-28 0,-13-7-531,5 11 1,0-2 530,-10 3 0,-3-2 0,1-17 0,-1 2 0,-3-9 0,-12 24 0,14 74 0,-2 1 0,1 4 0,7 4 0,2 2 0,1-3 0,0 4 0,3-4-101,5 2 1,1-2-1,-4 4 1,1-8-1,0-20 1</inkml:trace>
  <inkml:trace contextRef="#ctx0" brushRef="#br1" timeOffset="2.72397E6">27857 17825 24575,'6'0'0,"-1"0"0</inkml:trace>
  <inkml:trace contextRef="#ctx0" brushRef="#br1" timeOffset="2.76945E6">23234 15459 24575,'0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22:16.78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824 5991 24575,'-5'16'0,"4"4"0,-4 4 0,5 23 0,6-3 0,1 12 0,10-27 0,1-3 0,10-18 0,24-31 0,-14-2 0,6-6 0,3-5-1357,-6 3 0,3-5 0,2-1 1,1-2-1,-1 2 1357,0 2 0,1-1 0,-1 1 0,1-1 0,2-1-757,-3 2 1,2-3 0,0 1 0,1 0 0,-2 1 0,-3 3 756,8-3 0,-4 2 0,1 2 0,1-1-200,-3 3 0,1 0 1,1 1-1,-2 0 1,-1 1 199,-1 0 0,-2 2 0,-2 1 0,1 1 0,12-7 0,-1 2 0,-7 6 0,-9 6 0,-9 7 0,-6 6 0,-22 15 0</inkml:trace>
  <inkml:trace contextRef="#ctx0" brushRef="#br0" timeOffset="1298">16909 6450 24575,'-8'-16'0,"-3"6"0,10 0 0,-4 4 0,5 5 0,0 39 0,9 11 0,-2 16 0,24-15 0,21-43 0,4-29 0,7-14-687,-19 12 0,3-3 1,2-3-1,0-2 687,-3 0 0,2-3 0,0-2 0,-1 1 0,0 2-861,3-2 1,0 1 0,-1 2 0,-1-1 860,-5 4 0,0-1 0,-2 2 0,-5 3 0,4-1 0,-4 3-104,1-1 1,-4 2 103,4-2 0,-2-2 0,-24 21 545,0 1 0,-5 5 1,-2 0-1</inkml:trace>
  <inkml:trace contextRef="#ctx0" brushRef="#br0" timeOffset="80778">27349 1101 8191,'0'36'0,"-10"20"1765,9-2 1,0 4-1766,-10-10 0,1 0 0,8 3 0,1-3 2973,-10 18-2973,6-29 0,2-2 0,0 13 0,-5-6 1898,8-22-1898,0-9 0,0-6 0,0 0 0</inkml:trace>
  <inkml:trace contextRef="#ctx0" brushRef="#br0" timeOffset="81212">26895 1965 24575,'41'0'0,"0"0"0,13-6 0,4 1 0,-5 3 0,4 2 0,-2-1-1478,-8-2 1,-1-1-1,0 0 1478,2 0 0,1 0 0,-6 1 0,-4 2 0,-4-1 1300,30-9-1300,-29 11 183,-15 14 1,-18-10 0,-9 10 0</inkml:trace>
  <inkml:trace contextRef="#ctx0" brushRef="#br0" timeOffset="81762">27087 2531 24575,'-16'9'0,"1"7"0,0 31 0,6-9 0,1 4 0,2-2 0,1 1-459,-1 5 1,2-2 458,13 12 225,6-5-225,39-19 0,-19-16 0,3-7 0,3-12 0,0-6-809,1 1 1,-3-5 808,-10-8 0,-5-3 0,16-21 0,-17 2 0,-15 5 0,-6-3 318,-15 4 0,-4 0-318,1-6 0,-6 3 0,-20 7 0,-4 8 0,-11 1 0,3 20 0,40 6 0,14 2 0</inkml:trace>
  <inkml:trace contextRef="#ctx0" brushRef="#br0" timeOffset="82845">28825 1666 8191,'-6'5'0,"20"-4"4560,40 3-4560,-20-9 0,3-1 0,13 4 0,1 1 0,-6-4 0,1-2 0,13 1 0,-1 1 1439,-15 3 0,-3 1-1439,6-8 0,-15 6 1780,-30 12-1780,-28 3 0,-5-1 0,7-1 0</inkml:trace>
  <inkml:trace contextRef="#ctx0" brushRef="#br0" timeOffset="83046">28885 1909 24575,'62'-11'0,"-25"3"0,5-2 0,23-2 0,1 0 0,-23 3 0,-3 0 0,1 1 0,-8 1 0,-18 6 0,-9-4 0,-1 5 0</inkml:trace>
  <inkml:trace contextRef="#ctx0" brushRef="#br0" timeOffset="83745">29976 1683 8191,'8'-28'0,"-2"5"5063,-19-10-5063,5 21 2818,-11-1-2818,4 13 1719,-25 28-1719,4 5 0,-3 4 0,4-2 0,1 1 3103,-5 9 1,5-2-3104,10-2 0,16-13 0,17-11 0,10-2 0,13-9 0,6-10 0,2-6 0,1-16 0,8-8-106,-18 8 1,1-5 105,1 0 0,1-5 0,1 1 0,1-2 0,1-1 0,0 2-478,-2 2 0,0 1 1,-1 4 477,8-5 0,-4 9 0,0 15 0,-9 10 0,-12 26 0,0 6 0,-12 0 0,-2 3 731,3 26-731,-11-16 1490,-9-5-1490,-12-26 0,-25 0 0,-2-8 0,3-6 0,7 0 0,13 0 0,11 0 0,1 0 0</inkml:trace>
  <inkml:trace contextRef="#ctx0" brushRef="#br0" timeOffset="85244">29825 4021 8191,'-5'-12'0,"3"-2"5063,-11 35-5063,11 4 0,-17 36 2818,16 5-2818,-8-18 0,0 2 0,9-5 0,1-1 859,-5 0 1,1-2-860,5 19 0,0-35 6784,0-6-6784,0-9 0,0-5 0,0-1 0</inkml:trace>
  <inkml:trace contextRef="#ctx0" brushRef="#br0" timeOffset="85495">29398 4711 24575,'46'-16'0,"0"0"0,12-3 0,4 0 0,-5 4 0,3-1 0,-2 2-431,-8 4 1,-3 1 0,1 0 430,1-2 0,0 1 0,-6 3 84,-4 5 0,-5 1 0,13-9 1,-25 10-1</inkml:trace>
  <inkml:trace contextRef="#ctx0" brushRef="#br0" timeOffset="86145">29826 5227 24575,'-10'-6'0,"3"-15"0,-2 7 0,-1-6 0,-7 4 0,-4 15 0,-12 14 0,-1 13 0,7 8 0,-5 2 0,29-19 0,-10 2 0,22-8 0,3-5 0,18-7 0,4-18 0,3-7 0,-2-2 0,2-1 0,15-10 0,0 1 0,-18 14 0,-2 2 0,26-10 0,-28 30 0,-6-6 0,-8 17 0,-4 3 0,8 21 0,-13-1 0,6 11 0,-13-13 0,-13 2 0,5-15 0,-24 9 0,4-12 0,-13 0 0,9-8 0,11-15 0,2 1 0,17-12 0,-7 2 0,9 7 0,0 2 0</inkml:trace>
  <inkml:trace contextRef="#ctx0" brushRef="#br0" timeOffset="86563">31162 4182 24575,'34'-6'0,"-7"-5"0,25 10 0,-30-6 0,-8 7 0</inkml:trace>
  <inkml:trace contextRef="#ctx0" brushRef="#br0" timeOffset="86729">31191 4324 24575,'33'-5'0,"0"1"0,28-4 0,4-2 0,-15-5 0,-21 13 0,-12-7 0</inkml:trace>
  <inkml:trace contextRef="#ctx0" brushRef="#br0" timeOffset="87079">32062 4107 24575,'-16'4'0,"6"7"0,-8 8 0,15 12 0,-10 0 0,27 2 0,6-17 0,18 10 0,9-22 0,13 11 0,-8-28 0,-7-16 0,-28 1 0,-6-5 0,-18-28 0,-1 0 0,-30 18 0,4 27 0,-7 5 0,-3 4 0,-4 1 0,0 2-427,1 0 0,-1 0 0,2 2 0,-17 1 0,7 2 0,-1-1 0</inkml:trace>
  <inkml:trace contextRef="#ctx0" brushRef="#br0" timeOffset="163675">11708 13734 24575,'0'0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20T03:25:48.98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634 1328 24575,'0'29'0,"0"26"0,1-11 0,-2 5 0,-4 11 0,-1 3-332,5-14 1,2 1 0,-4-1 331,-7 18 0,0-3 163,9-15 0,-1-3-163,-6-9 0,0-6 165,6-6-165,-10-1 0,11-31 0,-5-21 0,6-37 0,0 32 0,0-3 0,-1-12 0,2-2 0,3 7 0,1-1 0,5-16 0,-1 0-298,-3 14 0,2 3 298,9-1 0,-2 4 0,-12-7 0,33-6 0,-21 19 0,28-13 0,-23 34 0,10-8 0,-14 19 1099,8 9-1099,1 14 0,-3 22 0,-8-1 0,-8-2 0,-6-10 0,0-10 0,-11 5 0,-5-1 0,-33 1 0,7 3 0,-14-16 0,22 9 0,1-20 0,16 10 0,-3-10 0,14 4 0,1-5 0</inkml:trace>
  <inkml:trace contextRef="#ctx0" brushRef="#br0" timeOffset="400">4323 1651 24575,'47'-5'0,"0"0"0,6-1 0,-1 0 0,-10 0 0,-3-1 0,-1 1 0,-5 2 0,-9 4 0,-13 0 0,-7 0 0</inkml:trace>
  <inkml:trace contextRef="#ctx0" brushRef="#br0" timeOffset="583">4494 1744 24575,'10'6'0,"5"5"0,43-10 0,-2-3 0,-12-3 0,-2-1 0,-2-4 0,-14 1 0</inkml:trace>
  <inkml:trace contextRef="#ctx0" brushRef="#br0" timeOffset="1333">6194 974 24575,'12'18'0,"-6"28"0,-2-8 0,-2 3 0,-2-2 0,0 1 0,4 6 0,1-2 0,-3 7 0,11 2 0,-12-27 0,4-2 0,-5-12 0,0-2 0,0-5 0</inkml:trace>
  <inkml:trace contextRef="#ctx0" brushRef="#br0" timeOffset="1650">5617 1707 8191,'0'11'0,"0"-1"5063,27-4-5063,12-1 0,2-3 0,11-3 0,2 0 176,9-2 0,3-2 0,4 0-176,-16 2 0,4 0 0,1-1 0,-1 1 0,-3 0-60,3-1 1,-3 0 0,-1 0-1,0-1 60,15-3 0,0-2 0,-9 3 0,-11 5 0,-5 1 2099,4-5 1,-5 0-2100,3 1 0,-6 4 0,-51-4 0,11 5 0,-17 0 0</inkml:trace>
  <inkml:trace contextRef="#ctx0" brushRef="#br0" timeOffset="2367">5727 2387 24575,'0'13'0,"0"21"0,0-1 0,0 3 0,0-2 0,0 1 0,0 2 0,0-1 0,0 20 0,-9 1 0,7-16 0,-7-3 0,9-26 0,0-3 0</inkml:trace>
  <inkml:trace contextRef="#ctx0" brushRef="#br0" timeOffset="2854">6356 2411 24575,'0'16'0,"0"13"0,0 14 0,0-6 0,0 2 0,0 25 0,0-27 0,0-3 0,0-4 0,0-2 0,0-11 0,0-2 0,0-5 0,-5-4 0,4-1 0,-4-5 0</inkml:trace>
  <inkml:trace contextRef="#ctx0" brushRef="#br0" timeOffset="3066">6224 2656 14081,'20'0'0,"-1"0"2157,14-3 1,6-3-2158,-1 1 0,1-2 0,11-5 0,-1-2 0,12 1 0,-16-2 0</inkml:trace>
  <inkml:trace contextRef="#ctx0" brushRef="#br0" timeOffset="3650">6878 2529 24575,'37'0'0,"-3"0"0,6 0 0,-6-6 0,-12 0 0,-6-15 0,-11 7 0,-11-1 0,-10 4 0,-9 10 0,-11 7 0,-6 19 0,6 28 0,7 3 0,18-6 0,20-5 0,9-26 0,25 12 0,-14-23 0,12 5 0,-11-13 0,33-15 0,-26-1 0,-2-2 0,18-4 0,-8-8 0</inkml:trace>
  <inkml:trace contextRef="#ctx0" brushRef="#br0" timeOffset="4300">7250 2234 24575,'39'-6'0,"1"5"0,1-12 0,-8 12 0,-8-5 0,-14 1 0,-7 4 0,-4-4 0</inkml:trace>
  <inkml:trace contextRef="#ctx0" brushRef="#br0" timeOffset="5104">7607 1992 24575,'0'16'0,"0"-1"0,6 0 0,1 2 0,10 0 0,-4-6 0,7-5 0,-8-6 0,8-5 0,-8-5 0,8-15 0,-4 12 0,-4-9 0,-3 38 0,-9 33 0,-8 4 0,-2 5 0,0-7 0,-1 1 0,1 12 0,-1-5 0,-5-8 0,11-15 0,-1-21 0,-10-14 0,5 4 0,-9-11 0,7-10 0,2-3 0,5-6 0,6 9 0,0 1 0,17 0 0,5-4 0,34-1 0,-3-3 0,7-3 0,-20 14 0,-18-3 0,-12 15 0</inkml:trace>
  <inkml:trace contextRef="#ctx0" brushRef="#br0" timeOffset="14100">24518 1273 24575,'-6'-9'0,"6"-3"0,7-18 0,8 5 0,3-1 0,-7 9 0,3 11 0,-8 2 0,5 4 0,4 11 0,5 4 0,7 41 0,-2 1 0,-5-14 0,0 1 0,-4 0 0,1-3 0,17 16 0,-3 1 0,-13-41 0,5 3 0,-6-14 0,3-1 0,-9-5 0,4-5 0,2-10 0,9-36 0,-10 10 0,0-7 0,-4 3 0,0-4 0,-2 3 0,1-11 0,-3 3 0,0-10 0,-4 26 0,-4 40 0,0 40 0,-3 5 0,-3 14 0,2 2-829,2-10 1,2 3 0,0 1 0,-1 3 828,-1-2 0,-1 3 0,-1 2 0,2-2 0,0-1-953,1 3 0,1-2 0,1-1 0,-1 0 953,0-3 0,1 0 0,-1-2 0,-1-6 0,-4 10 0,-1-5 0,3-2 0,-3-5 0,-17 6 0,-5-17 0,-21-12 0,5-16 1288,6-10 1,1-7-1289,-11-26 2274,21 7 0,3-6-2274,9-5 0,7-2 0,5-12 0,11-1 0,4 38 0,25-16 0,18 4 0,-11 5 0,1 0 0,-8 6 0,-2 2 0,19-7 0,-37 13 0</inkml:trace>
  <inkml:trace contextRef="#ctx0" brushRef="#br0" timeOffset="14750">25932 1530 24575,'38'-9'0,"0"0"0,25 1 0,-27-3 0,0 2 0,22 6 0,-22-7 0,-9 10 0,-22 0 0</inkml:trace>
  <inkml:trace contextRef="#ctx0" brushRef="#br0" timeOffset="14936">25921 1670 24575,'40'0'0,"-1"-9"0,7 7 0,-11-7 0,3 0 0,2 3 0,-1 1 0,-1-2 0,-2 1 0,19-2 0,-39 8 0,-7 0 0</inkml:trace>
  <inkml:trace contextRef="#ctx0" brushRef="#br0" timeOffset="18633">27391 957 24575,'-6'-20'0,"1"7"0,12-12 0,5 9 0,1 5 0,4 2 0,-6 9 0,4 0 0,-3 0 0,3 14 0,-9 7 0,-7 21 0,-3 9 0,-2-1 0,-2 2 0,0-8 0,-2 1 0,1-1 0,-3 14 0,1-6 0,1-17 0,2-3 0,0 24 0,16-18 0,3 0 0,0-17 0,-3-4 0</inkml:trace>
  <inkml:trace contextRef="#ctx0" brushRef="#br0" timeOffset="18849">27494 2084 24575,'-17'6'0,"13"-1"0,-14-5 0</inkml:trace>
  <inkml:trace contextRef="#ctx0" brushRef="#br0" timeOffset="34015">5161 2902 24575,'-21'-5'0,"-5"-2"0,-13-8 0,1 6 0,7 1 0,-2-1 0,-27-1 0,21-2 0,-1-2 0,7 2 0,1-1 0,-5-3 0,2-1 0,-7-12 0,-12-2 0,14 2 0,-10 0 0,-6-2 0,10 15 0,0-12 0,8 25 0,-8-25 0,-15 9 0,23-1 0,1-2 0,-19 2 0,26 0 0,1 1 0,-2 7 0,3-4 0,-2-2 0,-30-12 0,26 12 0,-1 0 0,-20-12 0,20 13 0,13 3 0,12 8 0,-1-5 0,5 0 0,1 24 0,5 13 0,0 33 0,0-18 0,0 2 0,0 7 0,0-2 0,0-11 0,0-3 0,0 29 0,0-42 0,0-1 0,5-8 0,-4-21 0,4-5 0,-5-23 0,0 6 0,0-24 0,8-5 0,0-1 0,2 14 0,-4 17 0,-6 14 0,5 0 0,-4 1 0,9 8 0,-9-7 0,13 13 0,-7-4 0,8 5 0,9 6 0,0-4 0,6 10 0,-9-11 0,-10 5 0,-7-6 0</inkml:trace>
  <inkml:trace contextRef="#ctx0" brushRef="#br0" timeOffset="35365">2830 4617 24575,'0'34'0,"0"1"0,0 5 0,0 2 0,0 10 0,0 0 0,0-8 0,0-1 0,0 0 0,0-4 0,0 6 0,-5-10 0,4-37 0,-4-40 0,4-6 0,2-5 0,-1 7 0,0-1-575,0-7 0,0 2 575,-1 15 0,2 2 0,5-4 0,3 0 0,-1 2 0,2 1 0,14-21 0,1 21 0,-4 29 0,-4 1 0,9 15 1150,-10 20-1150,-3 20 0,-4 12 0,-16-12 0,6-15 0,-22-16 0,9-6 0,-23 10 0,12-4 0,0-3 0,13-6 0,7-9 0</inkml:trace>
  <inkml:trace contextRef="#ctx0" brushRef="#br0" timeOffset="35899">3459 4304 8191,'-5'-17'0,"-1"7"5063,-5 5-5063,-4 5 2818,-5 30-2818,-12 27 0,21-17 0,1 6 0,1 0-257,-3 13 0,2 2 257,4-11 0,2 2 0,2-3 0,0 2 0,4-1 0,2 12 0,2 0 2839,2-10 0,2-2-2839,3 5 0,1-4 0,9 6 0,-9-21 0,0-30 0,-12 8 0,17-12 3339,-8 7-3339,5-13 0,-6 2 0,-5-2 0</inkml:trace>
  <inkml:trace contextRef="#ctx0" brushRef="#br0" timeOffset="37265">3722 4597 24575,'-6'59'0,"1"7"0,-1-11 0,1 0 0,4-18 0,-1-1 0,-4 10 0,1-4 0,5 0 0,0-2 0,5-14 0,-4-30 0,4 6 0,-5-16 0</inkml:trace>
  <inkml:trace contextRef="#ctx0" brushRef="#br0" timeOffset="37982">4306 4600 24575,'0'56'0,"0"0"0,0 1 0,0-2 0,0-9 0,0-4 0,0 24 0,0-33 0,0-14 0,0-7 0,-9-2 0,7-5 0,-7-5 0</inkml:trace>
  <inkml:trace contextRef="#ctx0" brushRef="#br0" timeOffset="38199">4179 4926 24575,'5'-11'0,"13"-3"0,9 7 0,12-11 0,2 16 0,-11-12 0,-9 12 0,-12-4 0</inkml:trace>
  <inkml:trace contextRef="#ctx0" brushRef="#br0" timeOffset="38882">4806 4695 24575,'27'6'0,"-1"-2"0,-6-4 0,9-8 0,10 0 0,-10-3 0,-2-9 0,-22 12 0,-10-12 0,-1 14 0,-26-5 0,-14 18 0,-7 1 0,-4 26 0,25 0 0,11 9 0,4-4 0,15 8 0,5-5 0,14-1 0,34-14 0,14-15 0,-22-7 0,1-3 0,-4-6 0,-1-1 0,23-3 0,-32-11 0,-12 5 0,-17-1 0,4 9 0,-5 1 0</inkml:trace>
  <inkml:trace contextRef="#ctx0" brushRef="#br0" timeOffset="39416">5211 4378 24575,'15'-6'0,"6"-4"0,10 9 0,-7-9 0,0 9 0,-9-4 0,-8 5 0,2 0 0</inkml:trace>
  <inkml:trace contextRef="#ctx0" brushRef="#br0" timeOffset="40052">5504 4223 9445,'5'8'0,"6"0"5117,13 12-5117,3-9 2624,-1-6-2624,-6-5 1550,-9-10-1550,4-3 5839,-8-13-5839,2 7 0,-9 9 0,0 40 0,0 3 0,0 5 0,0 2 0,0 1-279,0 5 0,0-1 279,0 10 0,0-12 0,0-17 0,-10-11 0,-11-10 0,-7-10 0,1-6 139,2-7 1,18 5-1,-2 2 1</inkml:trace>
  <inkml:trace contextRef="#ctx0" brushRef="#br0" timeOffset="40532">5797 3972 24575,'15'0'0,"2"9"0,6 12 0,-2 10 0,4 16 0,-3 9-568,-11-17 0,0 5 0,-2 3 568,-2 9 0,-3 4 0,1 3-1083,1-2 0,0 5 1,-1 0-1,-3-2 1083,-6-10 0,-3-1 0,-1-2 0,1 1 0,2 15 0,1-1 0,-5-7-8,-10-2 0,-2-5 8,4 0 0,0-3 0,4-12 0,-2-4 0,-16 18 971,5-23-971,5-21 5057,-2 2-5057,3-9 0,8 0 0,3 0 0</inkml:trace>
  <inkml:trace contextRef="#ctx0" brushRef="#br0" timeOffset="41699">7279 4366 8191,'12'6'0,"30"-4"2531,2 1 1,6 0-2532,5-8 0,-1 0 0,-10 3 0,-5 1 704,7 0 1,-43 4-1,-9 6 1</inkml:trace>
  <inkml:trace contextRef="#ctx0" brushRef="#br0" timeOffset="41882">7409 4501 24575,'16'6'0,"17"-2"0,33-4 0,-3-10-774,-22 10 1,-1-2 773,16-18 0,-14 18 0,-3 1 0,-2-9 0,13 10 0</inkml:trace>
  <inkml:trace contextRef="#ctx0" brushRef="#br0" timeOffset="42666">9014 4021 24575,'-8'53'0,"1"-16"0,1 3 0,0 20 0,0 2 0,0-13 0,1 1 0,4 15 0,2-1 0,-1-23 0,0-1 0,0 4 0,0-2 0,0 14 0,0-26 0,0-14 0,0-5 0,0-7 0</inkml:trace>
  <inkml:trace contextRef="#ctx0" brushRef="#br0" timeOffset="51899">10457 1689 24575,'-11'-6'0,"5"-4"0,-3 9 0,2-4 0,-8 10 0,2 5 0,-2 2 0,1 8 0,-13 16 0,10-2 0,1 6 0,-2 11 0,-1 6 0,5-6 0,0 3 0,2-2 0,3 13 0,3-2 0,2-2 0,6-3 0,8-16 0,5-6 0,23 9 0,5-12 0,-3-12 0,-10-19 0,-2 7 0,-16-9 0,-3 0 0</inkml:trace>
  <inkml:trace contextRef="#ctx0" brushRef="#br0" timeOffset="52582">10748 2189 8191,'-26'-11'0,"3"2"5063,7 9-5063,0 5 2818,-4 2-2818,8 9 1719,-3 27-1719,13-7 6784,-4 14-6784,15-20 0,3-19 0,4-2 0,-1-9 0,-4 0 0,4-6 0,14-14 0,0-17 0,6-13 0,-18-8 0,-5 28 0,-3-4 0,-6-17 0,-3-4 0,5 1 0,1-1 0,-5-5 0,-2 2 0,0 19 0,-3 8 0,-6 17 0,3 47 0,-3 12 0,1 8 0,7 9 0,1 1-734,-5-4 1,1-2 733,9-5 0,1-7 0,-3-7 0,19-1 0,-4-19 0,-1 1 0,-2-14 0</inkml:trace>
  <inkml:trace contextRef="#ctx0" brushRef="#br0" timeOffset="52916">11037 2229 24575,'22'-23'0,"-2"0"0,-14 1 0,-6 5 0,-6 6 0,-10 6 0,4 15 0,-12 5 0,16 7 0,-4 2 0,12 1 0,4-7 0,15 6 0,-1-17 0,11 2 0,-17-9 0,-2 0 0</inkml:trace>
  <inkml:trace contextRef="#ctx0" brushRef="#br0" timeOffset="53232">11176 2137 8191,'5'-6'0,"-4"11"5063,13 12-5063,-6 15 2818,3 1-2818,0-11 1719,-10-3-1719,9-23 6784,-4 3-6784,11-14 0,-5 3 0,9 1 0,-9 11 0,-2 11 0,3 13 0,-11-6 0,7 0 0,-9-13 0</inkml:trace>
  <inkml:trace contextRef="#ctx0" brushRef="#br0" timeOffset="53532">11462 2230 24575,'0'11'0,"9"0"0,3-5 0,5-6 0,-2-1 0,-9-18 0,-15 4 0,-4-1 0,-8 5 0,5 11 0,5 0 0,5 0 0,1 0 0</inkml:trace>
  <inkml:trace contextRef="#ctx0" brushRef="#br0" timeOffset="53932">11649 2171 24575,'14'23'0,"-7"-9"0,6 13 0,-12-11 0,26-17 0,-12 7 0,31-32 0,-22 23 0,9-10 0,-11 13 0,-1 5 0,-4-4 0,11 4 0,-10-5 0,11 0 0,-12 0 0,8 0 0,-17 0 0,6 0 0</inkml:trace>
  <inkml:trace contextRef="#ctx0" brushRef="#br0" timeOffset="54100">12063 2089 24575,'-6'0'0,"1"0"0</inkml:trace>
  <inkml:trace contextRef="#ctx0" brushRef="#br0" timeOffset="54768">12146 2245 24575,'8'17'0,"3"-7"0,7-14 0,-4-3 0,9-7 0,-7-2 0,1 9 0,6-2 0,-2 9 0,4 0 0,-3 0 0,4 0 0,-5 0 0,-9-5 0,-12-1 0,-7 5 0,-4 2 0,6 10 0,10-5 0,6-1 0,5-5 0,1 0 0,-2-5 0,-4 4 0,1-13 0,0-7 0,11-37 0,-12 15 0,-2-2 0,1 3 0,-2 0 0,-1 4 0,-3 3 0,-4 3 0,-5 22 0,-5 47 0,3 23 0,-2-16 0,1 0 0,7-5 0,0-2 0,-1 10 0,3-19 0,14-10 0,-7-8 0,2-4 0,-5-6 0</inkml:trace>
  <inkml:trace contextRef="#ctx0" brushRef="#br0" timeOffset="55249">12620 2147 24575,'22'-6'0,"-6"1"0,-5 10 0,-6 6 0,-5 5 0,5 0 0,10-6 0,-2-10 0,7-18 0,-19-1 0,-7-14 0,-6 20 0,2-6 0,23 12 0,1-6 0,16 5 0,-10 2 0,5 6 0,2 11 0,4 3 0,-9 4 0,-7 3 0,-15-14 0,5-12 0,-8 2 0,9-11 0</inkml:trace>
  <inkml:trace contextRef="#ctx0" brushRef="#br0" timeOffset="55521">13176 1511 24575,'5'-6'0,"10"6"0,12 32 0,-3-4 0,1 6 0,-7 6 0,-1 6 0,-2 1-896,-1-4 1,-2 0 0,-2 0 895,4 19 0,-4-3 0,-8-16 0,-4-7 636,-11-2-636,5-9 0,-11-11 0,-16 3 0,0-10 0,0-1 0,-10 10 0,-12-7 0</inkml:trace>
  <inkml:trace contextRef="#ctx0" brushRef="#br0" timeOffset="86481">3331 6718 24575,'0'11'0,"0"9"0,0 7 0,6 5 0,-4 4 0,4 0 0,-6-8 0,0 1 0,0-8 0,0 8 0,0 3 0,0 0 0,0-6 0,0-33 0,0-6 0,0-21 0,0 7 0,0 2 0,0 8 0,0-7 0,0-3 0,0-9 0,0-6 0,8-15 0,-6 14 0,6 6 0,1 1 0,0-8 0,5-4 0,0 18 0,-8 14 0,23-4 0,-13 13 0,27-2 0,-11 26 0,-3-3 0,-10 10 0,-4-7 0,-13-1 0,7 6 0,-22 13 0,4-7 0,-18 9 0,5-12 0,-16 10 0,-6-3 0,-7 3 0,15-17 0,8-1 0,31-15 0,-6 2 0,12-4 0</inkml:trace>
  <inkml:trace contextRef="#ctx0" brushRef="#br0" timeOffset="86998">4345 6541 24575,'0'40'0,"0"-1"0,0-5 0,0 3 0,0 2 0,0 1 0,0 5 0,0-2 0,0 23 0,0-33 0,0-18 0,-5-9 0,-1-1 0,0-5 0,1 0 0</inkml:trace>
  <inkml:trace contextRef="#ctx0" brushRef="#br0" timeOffset="87180">4208 6902 24575,'15'-15'0,"11"-5"0,31-7 0,-1 10-1419,-22 1 1,0 2 1418,22 11 62,-18-13 0,-3 2 0,0 10 1,7-11-1</inkml:trace>
  <inkml:trace contextRef="#ctx0" brushRef="#br0" timeOffset="87864">4978 6523 24575,'0'36'0,"0"24"0,10-6-543,-9-18 1,0 0 542,9 20 177,-4-16 1,-2 1-178,-2 23 90,4-28 0,-2-2-90,-4 0 0,-6-33 0,5-34 0,-5-14 0,-4-18 0,7 9 0,-3 9 0,2-3 0,13 1 0,3-1 0,-3-4 0,2 2 275,3 15 0,1 5-275,6 0 0,-11 26 0,6 1 0,1 10 0,1 14 0,-1 17 0,-10 5 0,-7-1 0,-7-12 0,-11-7 0,-4 2 0,-10-5 0,5-6 0,-3-6 0,14-6 0,1 0 0,4 0 0,5 0 0,1 0 0</inkml:trace>
  <inkml:trace contextRef="#ctx0" brushRef="#br0" timeOffset="88547">5484 6673 24575,'5'6'0,"10"-1"0,11-11 0,6-8 0,-6 4 0,-12-11 0,0 1 0,-12 2 0,-10-9 0,-1 20 0,-23-1 0,-1 28 0,0-3 0,14 13 0,3 5 0,-1-5 0,4 0 0,5 9 0,3-1 0,3 19 0,10-23 0,11-16 0,5-6 0,4 1 0,6-8 0,4-3 0,-1-2 0,-1-2 0,-1 2 0,-1-2 0,15-12 0,-26 0 0,-15-11 0,5 8 0,-13 0 0</inkml:trace>
  <inkml:trace contextRef="#ctx0" brushRef="#br0" timeOffset="88915">5781 6321 24575,'20'-6'0,"7"-5"0,18 3 0,-10 0 0,-6 2 0,-20 6 0</inkml:trace>
  <inkml:trace contextRef="#ctx0" brushRef="#br0" timeOffset="89366">6044 6154 24575,'6'15'0,"3"-8"0,3 11 0,1-16 0,8 7 0,-5-9 0,17-13 0,-7 1 0,7-9 0,-19 15 0,-5 35 0,-13 11 0,-4 7 0,2 7 0,1 2 0,-2-6 0,0-3 0,-7 17 0,4-47 0,-11-11 0,-1 0 0,1-11 0,10-1 0,1-4 0,9-10 0,-4 6 0,5-1 0,0 10 0</inkml:trace>
  <inkml:trace contextRef="#ctx0" brushRef="#br0" timeOffset="89767">7183 6383 10090,'48'-10'0,"-16"7"2542,3-6 1,2 0-2543,5 7 2518,-7-7-2518,-11 9 0,-18 0 0,-1 0 0</inkml:trace>
  <inkml:trace contextRef="#ctx0" brushRef="#br0" timeOffset="89980">7224 6525 24575,'30'5'0,"3"-6"0,8 0 0,-1-14 0,0 7 0,0-8 0,-17 8 0,-5 2 0</inkml:trace>
  <inkml:trace contextRef="#ctx0" brushRef="#br0" timeOffset="90614">8508 5973 24575,'6'3'0,"-4"4"0,4 38 0,-6-5 0,0 3 0,5 11 0,1 0-730,-5 0 0,1-3 730,3-8 0,1-5 0,0 0 355,-5-5-355,10-15 0,-10 1 0,-1-8 0,-1-5 0,-4-1 0</inkml:trace>
  <inkml:trace contextRef="#ctx0" brushRef="#br0" timeOffset="94564">4949 7543 24575,'15'0'0,"-4"-5"0,31 4 0,20-14 0,-6 9 0,5-1-1617,-4-6 1,2 1 1616,-14 7 0,1 2 0,-2-3 0,7-9 0,-1 0-473,1 13 1,-2 0 472,-8-12 0,1-1-11,11 8 1,1 2 10,-13-2 0,-1 0 0,4-2 0,-4 2 0,3 6 0,-18-5 0,-15 6 2239,6 0-2239,-4-5 1934,8 4-1934,-4-4 26,4-1-26,-13 4 0,-24 11 0,6-5 0,-14 10 0</inkml:trace>
  <inkml:trace contextRef="#ctx0" brushRef="#br0" timeOffset="95247">5039 7766 24575,'10'0'0,"1"0"0,21 0 0,0 5 0,5 0 0,17-9 0,6-1-2239,-2 7 0,5 2 0,-3-3 2239,-9-8 0,-3-3 0,2 3 0,6 5 0,1 2 0,-4-1 485,2-5 0,-1 0-485,-5 2 0,2 0 0,-1 0 0,15-2 0,-1-1 0,4 0 0,-6 0 0,-25 2 0,-5 0 0,0 0 0,-51 4 0,17-4 0,-22 5 0</inkml:trace>
  <inkml:trace contextRef="#ctx0" brushRef="#br0" timeOffset="97414">3097 7703 8191,'3'0'0,"8"-7"5063,11 6-5063,28-14 2818,2 5-2818,-18 0 0,0 0 0,16 0 1719,-17-4-1719,-18 13 6784,-14-4-6784,-2 5 0,-5 0 0,1 0 0</inkml:trace>
  <inkml:trace contextRef="#ctx0" brushRef="#br0" timeOffset="97697">3083 7868 24575,'37'-9'0,"21"-8"0,3-5 0,-16 8 0,0 0 0,8-4 0,-1 2 0,-28 8 0,-18 3 0,-1 5 0</inkml:trace>
  <inkml:trace contextRef="#ctx0" brushRef="#br0" timeOffset="105897">2024 8580 8191,'-2'-10'0,"56"-6"2305,-14 4 0,5 0-2305,4 2 0,5 0 0,-2-2 0,8-7 0,-1 1 0,6 7 0,-7 1 0,-12-7 2873,-20 17-2873,-23 5 0,-12-4 0,9 4 0</inkml:trace>
  <inkml:trace contextRef="#ctx0" brushRef="#br0" timeOffset="106763">2974 8390 24575,'0'15'0,"6"1"0,-4 13 0,1 3 0,0 7 0,3 7 0,-1 4 0,-4 7 0,1 1-769,3-2 0,1-4 769,-6-14 0,0-2 373,0 29-373,0-24 0,0-4 0,0-40 0,-9-25 0,7-19 0,-7-19 0,9 15 0,0-3 0,0 4 0,0-2-154,4-14 0,1 1 154,-5 20 0,2 5 0,16-12 0,-3 20 0,14 23 0,-7-4 0,14 19 0,-8 18 0,4 21 0,-11 3 1473,-13-5-1473,-8-20 0,-6 1 0,-22 0 0,-19 14 0,-9-6 0,7-12 0,16-7 0,17-8 0,0-4 0,1 4 0,8-5 0,-2 0 0</inkml:trace>
  <inkml:trace contextRef="#ctx0" brushRef="#br0" timeOffset="107930">8129 7793 24575,'40'-6'0,"15"-4"0,-17 1 0,1 0 0,24-2 0,-22 1 0,-2 1 0,-1 7 0,-4-6 0,-19 8 0,-10 0 0</inkml:trace>
  <inkml:trace contextRef="#ctx0" brushRef="#br0" timeOffset="108582">8797 7606 24575,'0'16'0,"0"8"0,0 8 0,0 7 0,0 7 0,0 4 0,0 16 0,0 0-881,0-13 0,0-2 881,-1-4 0,2-5 0,5-2 426,-5 1-426,6-23 0,-7-29 0,-1-22 0,2-10 0,4-10 0,0-4-863,-4-4 0,1 0 863,11 5 0,1 5 0,-7 18 0,0 0 607,12-12 1,3-1-608,-6 10 0,0 0 0,3-2 0,-1 1 0,7-5 0,-4 27 0,-9 10 0,9 14 0,-5 35 923,-4-10 1,-1 2-924,-5 4 0,-1 0 0,5 21 0,-24-28 0,-5-17 0,-8-3 0,-9-3 0,12-5 0,-5-5 0,12 0 0,-3 0 0,8 0 0,-8 0 0,13 0 0,-2 0 0</inkml:trace>
  <inkml:trace contextRef="#ctx0" brushRef="#br0" timeOffset="113946">2999 6492 8191,'-6'4'0,"-4"-2"5063,9 7-5063,-9-3 704,9 5 1,-4-5-1,5-1 1</inkml:trace>
  <inkml:trace contextRef="#ctx0" brushRef="#br0" timeOffset="114113">2911 6743 24575,'-6'33'0,"2"6"0,10-7 0,4 24 0,-2-12 0,0-6 0,-8-21 0</inkml:trace>
  <inkml:trace contextRef="#ctx0" brushRef="#br0" timeOffset="114264">2994 7350 24575,'15'26'0,"1"1"0,2-3 0,-5-6 0</inkml:trace>
  <inkml:trace contextRef="#ctx0" brushRef="#br0" timeOffset="114430">3219 7607 24575,'22'11'0,"-1"0"0,5-1 0,-4 2 0,-6-5 0,-7-1 0</inkml:trace>
  <inkml:trace contextRef="#ctx0" brushRef="#br0" timeOffset="114563">3533 7762 24575,'31'0'0,"1"0"0,9 0 0,-18 0 0,-5 0 0</inkml:trace>
  <inkml:trace contextRef="#ctx0" brushRef="#br0" timeOffset="114714">3844 7762 24575,'23'0'0,"-5"-5"0,11 4 0,-8-4 0,-4 5 0,-7 0 0,-5 0 0</inkml:trace>
  <inkml:trace contextRef="#ctx0" brushRef="#br0" timeOffset="114847">4009 7727 24575,'16'-6'0,"-1"1"0,-4 5 0,4-5 0,2-1 0,5 0 0,-6 1 0,-5 5 0,-6 0 0</inkml:trace>
  <inkml:trace contextRef="#ctx0" brushRef="#br0" timeOffset="115015">4304 7620 9590,'15'-5'0,"2"-1"1278,4 0 1,-9 2-1,-3 4 1</inkml:trace>
  <inkml:trace contextRef="#ctx0" brushRef="#br0" timeOffset="115164">4559 7503 8673,'0'-11'0,"15"-4"5105,0-2-5105,14-3 0,-16 8 0,-2 3 0</inkml:trace>
  <inkml:trace contextRef="#ctx0" brushRef="#br0" timeOffset="115364">4696 7263 24575,'11'-21'0,"4"1"0,-8-1 0,11 10 0,-16-8 0,17 0 0,-17 6 0,7-4 0</inkml:trace>
  <inkml:trace contextRef="#ctx0" brushRef="#br0" timeOffset="115563">4836 6852 24575,'-7'-43'0,"7"-5"0,1 16 0,5-9 0,-6 9 0,0 2 0,0 2 0,0-28 0,0 29 0,0-15 0</inkml:trace>
  <inkml:trace contextRef="#ctx0" brushRef="#br0" timeOffset="115714">4761 6326 8191,'-16'-17'0,"9"1"5063,-7 2-5063,13 0 2818,-4 8-2818,5-4 429,-11-10 1,9 11 0,-9-5 0</inkml:trace>
  <inkml:trace contextRef="#ctx0" brushRef="#br0" timeOffset="115898">4556 6115 24575,'-11'-6'0,"-9"-10"0,-2 7 0,-38-3 0,36 5 0,-18 7 0</inkml:trace>
  <inkml:trace contextRef="#ctx0" brushRef="#br0" timeOffset="116064">3980 6015 24575,'-22'0'0,"1"0"0,0 6 0,10-4 0,1 4 0</inkml:trace>
  <inkml:trace contextRef="#ctx0" brushRef="#br0" timeOffset="116200">3633 6054 8191,'-30'0'0,"17"0"0,-6 0 0</inkml:trace>
  <inkml:trace contextRef="#ctx0" brushRef="#br0" timeOffset="116396">3131 6183 8191,'-23'18'0,"6"-8"5063,-10 27-5063,15-23 704,-2 14 1,9-21-1,5 3 1</inkml:trace>
  <inkml:trace contextRef="#ctx0" brushRef="#br0" timeOffset="122646">1544 9604 24575,'41'0'0,"23"0"0,-10 0-576,-18 0 0,1 0 576,19 0 0,-14 0 0,4 0 0,13 0 0,3 0 0,-12 1 0,1-1 0,-1-1-753,-2-2 0,-1-2 1,-1 1 752,14 3 0,-4 0 0,-15-5 0,0 0 397,11 5 1,2 2-398,-2-1 0,3 0 0,-4 0 0,3 0 0,2 0-584,1 0 0,1 0 0,2 0 584,-8 0 0,2 0 0,-1 0 0,-1 0-714,7 0 0,-2 0 0,0 0 714,2 0 0,0 0 0,-3 0 0,0 0 0,-1 0 129,-4 0 1,2 0-1,1 0-129,2 0 0,1 0 0,-1 0 0,-2 0 0,0 0 0,0 0-574,0 0 1,0 0-1,-4 0 574,5 0 0,0 0 0,0 0 0,4 0 0,1 0 0,-1 0 0,1 0 0,3 0 0,-4 0 0,3 0 0,1 0 0,-2 0 0,-5 0 0,0 0 0,-2 0 0,1 0 0,-2 0 0,1 0 0,-2 0 0,-2 0 0,4 0 0,-2 0 0,0 0 0,9 0 0,1 0 0,-2 0 37,-6 0 0,-2 0 0,3 0-37,-4 0 0,2 0 0,1 0 0,-3 0 0,5 0 0,-3 0 0,0 0 210,1 0 0,0 0 0,-4 0-210,5 0 0,0 0 0,-5 0 0,4 0 0,0 0 0,2 0 0,0 1 0,2-2 0,-5-1 0,3-2 0,-1 0 0,1 2 0,-3 1 0,1 0 0,-1 1 0,-2-1 0,4-3 0,-2-1 0,-1 1 0,-4 4 0,0 0 0,-4 0 0,2 1 0,0-2 309,14-4 1,4-1-310,-18 4 0,0 2 0,3-1 0,8-3 0,3 0 0,-2 0-72,-7 4 0,-1 1 0,-1-2 72,-3-2 0,0-2 0,-3 2 0,6 1 0,1 1 491,15-5 0,2 0-491,-22 6 0,-1 0 0,2 0 0,8-3 0,2-1 0,-1 0 0,-7 3 0,-1 1 0,-2-2 543,8-3 1,-4-1-544,-7 6 0,-3 0 0,17 0 208,-14-5 1,5-1-209,7 5 0,4 0 0,-12-3 0,1 0 0,2 1 53,5 2 1,2 2 0,-3-1-54,6-6 0,-2 1 0,-10 4 0,1 1 0,-4-2 168,6-4 0,-3 1-168,2 5 0,-2 0 899,19 0-899,-33-5 161,-27-1-161,-19 0 0,4 2 0,-8 4 0</inkml:trace>
  <inkml:trace contextRef="#ctx0" brushRef="#br0" timeOffset="124295">3681 8075 24575,'-4'-6'0,"-21"12"0,-27 20 0,8-1 0,-6 5-3226,1-2 1,-5 3-1,1-2 3226,6-2 0,1-2 0,-2 1 0,-5 2 0,-2 1 0,1 0 634,-2 2 1,0 1 0,4-3-635,0 2 0,3-1 0,-9 7 0,9-3 402,19-7 1,25-21 0,5-1-1</inkml:trace>
  <inkml:trace contextRef="#ctx0" brushRef="#br0" timeOffset="125163">3803 6498 8191,'-16'0'0,"-1"4"5063,-19 24-5063,0-5 0,-5 3 0,-6 7 0,-4 1 693,6-6 1,-4 2 0,0-2-694,1-3 0,1-1 0,1 0 0,-10 9 0,4-3 0,8-7 0,7-3 0,5-4 1819,15-1-1819,5-3 1617,4 8 0,2-9 0,6-1 0</inkml:trace>
  <inkml:trace contextRef="#ctx0" brushRef="#br0" timeOffset="126914">4828 10243 24575,'0'17'0,"0"12"0,-6 7 0,5-1 0,1 4 0,-6 24 0,5-25 0,2-3 0,-1 11 0,0 2 0,0-6 0,-7 2 0,6-18 0,-5-6 0,6-28 0,0-7 0,0-38 0,0-6 0,0 21 0,0-1 0,-1 0 0,2 2 0,7-23 0,-6 5 0,15 16 0,-8-8 0,13 1 0,-3 4 0,1 17 0,-10 9 0,12 15 0,-9-4 0,16 5 0,-6 9 0,-2 20 0,-8 3 0,-5 8 0,-8-12 0,-12 2 0,-10 5 0,-17 8 0,6-11 0,-1-5 0,14-20 0,-6 6 0,9-12 0,-3 5 0,14-1 0,1-4 0,5 4 0</inkml:trace>
  <inkml:trace contextRef="#ctx0" brushRef="#br0" timeOffset="127714">5237 10537 24575,'9'6'0,"-2"-1"0,17 0 0,-6-4 0,32-5 0,-19-3 0,12-7 0,-24 8 0,-13-8 0,-1 7 0,-22-17 0,3 11 0,-23-2 0,13 10 0,-6 12 0,14-6 0,-3 22 0,6-9 0,-14 39 0,16-21 0,2 3 0,-2 5 0,2 0 0,2-1 0,4-2 0,12 18 0,-7-25 0,32 4 0,-1-13 0,-2-11 0,5-3 0,2-2 0,0-2 0,24-3 0,1-8 0,-33 6 0,3-13 0,-11 4 0,-6-6 0,-7 5 0,-9 3 0</inkml:trace>
  <inkml:trace contextRef="#ctx0" brushRef="#br0" timeOffset="128162">5675 10134 24575,'50'-24'0,"-4"9"0,-14 4 0,1 3 0,23 6 0,-11-8 0,-8 10 0,-20 0 0,-8 0 0</inkml:trace>
  <inkml:trace contextRef="#ctx0" brushRef="#br0" timeOffset="128729">6096 10009 24575,'0'29'0,"9"-5"0,3 1 0,4-9 0,4-10 0,-4-1 0,22-5 0,-1-19 0,9 4 0,-15-16 0,-15 13 0,-10 3 0,-6 18 0,-17 44 0,13 15-1143,-13-10 0,0 5 1143,14-3 0,1 1 0,-12 10 0,0-2 0,12-12 0,1-2 0,-5-6 0,-2-5 0,-3-4 0,-10-23 0,-1-5 0,1-20 2286,11 1-2286,5-12 0,5 9 0,0-4 0,0 13 0,0-2 0</inkml:trace>
  <inkml:trace contextRef="#ctx0" brushRef="#br0" timeOffset="129364">7237 10480 24575,'26'-6'0,"7"-5"0,34 10 0,-24-5 0,3 6 0,-30 0 0,-1 0 0,-9 4 0,-1-3 0,-5 4 0</inkml:trace>
  <inkml:trace contextRef="#ctx0" brushRef="#br0" timeOffset="129546">7245 10605 9121,'15'0'0,"1"0"5119,14 0-5119,2-6 2677,4 5-2677,-9-6 0,-12 7 0,-10 0 0</inkml:trace>
  <inkml:trace contextRef="#ctx0" brushRef="#br0" timeOffset="130429">8641 10156 24575,'0'46'0,"0"1"0,1 12 0,-2 3 0,-4-7 0,0 0 0,4 3 0,-1-5 0,-8 5 0,10-25 0,0-22 0,0-6 0</inkml:trace>
  <inkml:trace contextRef="#ctx0" brushRef="#br0" timeOffset="130829">9016 10467 24575,'39'-5'0,"0"1"0,8 4 0,0-2 0,-11-7 0,-1-1-451,6 9 0,-1 0 451,16-19 0,-16 17 74,-4-13 0,-24 15 0,-3-5 0</inkml:trace>
  <inkml:trace contextRef="#ctx0" brushRef="#br0" timeOffset="131545">9692 10232 24575,'6'26'0,"-1"7"0,-5-2 0,0 2 0,0 5 0,0 0 0,0 3 0,-4 7 0,-1 0 0,5-13 0,-2-3 0,-6 13 0,8-28 0,0-2 0,-5-9 0,4 3 0,-4-22 0,13-19 0,3-25 0,8-2 0,-8 3 0,12 10 0,-14 11 0,1-3 0,8 1 0,2 0 0,-3-5 0,-1 3 0,16-15 0,-12 25 0,-5 17 0,0 24 0,1 7 0,8 24 0,-11-13 0,-1 3 0,-12-17 0,0 4 0,-11-4 0,-10-4 0,-12 3 0,5-13 0,4 4 0,8 0 0,4-5 0,2 6 0,5-7 0</inkml:trace>
  <inkml:trace contextRef="#ctx0" brushRef="#br0" timeOffset="141362">5110 11307 24575,'65'-10'0,"-19"4"0,3-1 0,8-5 0,1 0 0,-1 5 0,-1 0 0,-1-4 0,-3 1 0,-16 9 0,-2 0 0,28-15 0,-28 14 0,-19-9 0,-5 10 0,-4-4 0,0 1 0,-6 7 0,-6-2 0</inkml:trace>
  <inkml:trace contextRef="#ctx0" brushRef="#br0" timeOffset="141745">5177 11495 24575,'17'0'0,"2"0"0,5 0 0,31-9 0,-17 4 0,1-2 0,5-4 0,-1 0-322,0 5 1,-3 0 321,16-14 0,-10 18 0,-8-15 159,-2 15-159,-11-12 0,-5 13 0,-14-4 0,-2 5 0</inkml:trace>
  <inkml:trace contextRef="#ctx0" brushRef="#br0" timeOffset="146478">4328 11538 8191,'11'0'0,"6"0"5063,38 0-5063,-19 1 0,3-2 0,8-4 0,2 0 0,9 4 0,4 0 0,-11-3 0,2 0 0,-3 2 0,4 1 0,-3 2 0,11-1 0,-2 0 0,-19 0 0,-1 0 0,2 0 0,3 0 0,18 0 0,1 0 1247,-14 0 1,-1 0-1248,17-6 0,-1 1 0,-16 3 0,-1 1 0,-4-2 0,2-1 0,-1 0 0,21-2 0,0 1 32,-17 4 1,1 2 0,-2-4-33,11-8 0,-3 0 0,-1 10 0,-4 0 5821,15-10-5821,-22 5 0,0 2 0,20 1 0,-22-2 0,-2 0 0,2 5 364,4 0-364,-18 0 2543,3 0-2543,-10 0 0,-15 0 0,-45 28 0,-19 7 0,28-19 0,-21 15 0,1 1 0</inkml:trace>
  <inkml:trace contextRef="#ctx0" brushRef="#br0" timeOffset="147312">5681 11906 13917,'-6'17'0,"1"6"1713,0 10 0,0 5-1713,3 25 0,-3-21 0,0-1 0,5 23 1035,0-24 0,0 1-1035,0-6 0,0 1 0,0 7 0,0-2 0,-6 9 1154,4-17-1154,-4-18 3322,-2-26-3322,5-13 0,-5-25 686,8-7-686,-5 10 0,-1-4 0,3-2 0,3-3 0,4 9 0,1-2 0,2 3-570,-1-10 1,4 5 569,11 5 0,2 6 0,5-11 0,5 14 0,-1 14 0,-1 11 0,0 28 0,-8-4 0,-8 23 1139,0-5-1139,-13 7 0,6-8 0,-17 0 0,-3-8 0,-13-3 0,7-8 0,-12-5 0,8-6 0,-5 0 0,6 0 0,10 0 0,6 0 0</inkml:trace>
  <inkml:trace contextRef="#ctx0" brushRef="#br0" timeOffset="148212">8378 11204 24575,'5'6'0,"1"-1"0,23-5 0,1 1 0,8-2 0,5-2 0,5-2 0,4 1-1440,-4 2 0,4 2 1,1 0-1,-1-2 1440,-2 0 0,0-1 0,0-1 0,0 1 0,3-1 0,1 1 0,-1-1 0,-3 2 0,1 0 0,-3 2 0,0-2-373,3-1 1,1-2 0,-1 0 372,-3 1 0,-1-1 0,3 1-202,-1 0 0,3 0 0,0 0 0,-3 0 202,4-1 0,-3 0 0,0-1 0,3 0 0,1-1 0,-12 1 0,-2 0 898,-57-1 1,-11 2 0,3 5 0</inkml:trace>
  <inkml:trace contextRef="#ctx0" brushRef="#br0" timeOffset="148928">9318 11548 24575,'0'15'0,"0"6"0,8 26 0,-6-8 0,3-4 0,-1 1 0,-4 22 0,0-10 0,0 3 0,-5-6 0,0-1 0,4-4 0,-1-3 0,-8 12 0,6-39 0,2 0 0,-2-35 0,4-2 0,0-22 0,0-8 0,-2 7 0,4-1 0,4 6 0,3-3 0,0 3 0,0-5 0,3 4 0,4 11 0,3 5 0,6-4 0,2 18 0,-3 14 0,11 13 0,-21 6 0,14 13 0,-25-8 0,4 11 0,-19-15 0,-18 15 0,-2-17 0,-11-1 0,-4-7 0,12-7 0,-3-2 0,-2 1 0,1 0 0,-21 0 0,18 0 0</inkml:trace>
  <inkml:trace contextRef="#ctx0" brushRef="#br0" timeOffset="150312">5098 14503 24575,'20'5'0,"-2"-4"0,12-1 0,1-14 0,-8-3 0,-5-7 0,-13 8 0,-5 0 0,-13-2 0,5 10 0,-23-5 0,13 13 0,-10 0 0,-24 30 0,12 7 0,12-1 0,2 7 0,7 1 0,5 2 0,6-2 0,5 0 0,3-7 0,3-3 0,5 8 0,15-22 0,10-8 0,2 11 0,21-13 0,-5 4 0,5-14 0,-18-3 0,-2-2 0,5-2 0,8-3 0,-43 1 0,-2 7 0,-4-2 0</inkml:trace>
  <inkml:trace contextRef="#ctx0" brushRef="#br0" timeOffset="150795">5360 14339 24575,'35'-15'0,"0"0"0,-1-3 0,-1 1 0,22 0 0,-20 1 0,-30 11 0</inkml:trace>
  <inkml:trace contextRef="#ctx0" brushRef="#br0" timeOffset="151362">5764 14089 8536,'0'7'0,"0"2"5096,4 16-5096,7-13 2767,5-3-2767,9-15 1671,2-7-1671,3-13 6505,-9 1-6505,-7 1 0,-9 27 0,-5 53 0,-5-7 0,-1 4 0,5-2 0,0-1 0,-5 1 0,1-5 0,-2-8 0,6-14 0,-19-8 0,7-5 0,-13-3 0,9-4 0,2-4 0,4-4 0,-7-10 0,10-4 0,0-2 0,9 10 0,4 5 0</inkml:trace>
  <inkml:trace contextRef="#ctx0" brushRef="#br0" timeOffset="151812">6789 14528 24575,'28'0'0,"7"-10"0,18 8 0,3-18 0,-19 18 0,-1 1 0,13-9 0,-4 10 0,-31 0 0</inkml:trace>
  <inkml:trace contextRef="#ctx0" brushRef="#br0" timeOffset="151979">6959 14584 24575,'36'6'0,"0"-2"0,5-4 0,-9 0 0,-6 0 0,-11 0 0,-9 0 0,-2 0 0</inkml:trace>
  <inkml:trace contextRef="#ctx0" brushRef="#br0" timeOffset="152978">8804 13885 24575,'0'10'0,"0"13"0,0 3 0,0 30 0,0 3 0,0-21 0,0 0 0,0 23 0,0-13 0,0-18 0,-5-14 0,4 4 0,-4-8 0,5 3 0,0-9 0,0-1 0</inkml:trace>
  <inkml:trace contextRef="#ctx0" brushRef="#br0" timeOffset="153263">9068 14192 24575,'38'-14'0,"28"7"0,-27 2 0,2 1 0,3 4 0,-2 0 0,12 0 0,-27 0 0,-22 0 0</inkml:trace>
  <inkml:trace contextRef="#ctx0" brushRef="#br0" timeOffset="153833">9692 14007 24575,'0'20'0,"6"14"0,-4 21 0,4-4 0,-6 6 0,0-31 0,0 2 0,0-30 0,-7-9 0,6-20 0,-5-8 0,6-8 0,0-18 0,-1 31 0,2-1 0,5-5 0,2 3 0,6-8 0,16 13 0,-7 26 0,-2 1 0,-6 9 0,1 12 0,-3 6 0,-1 0 0,-7-2 0,-5-10 0,-14 2 0,-14 21 0,-29-6 0,21-4 0,2-1 0,-12-4 0,9-3 0</inkml:trace>
  <inkml:trace contextRef="#ctx0" brushRef="#br0" timeOffset="154348">8556 14764 24575,'25'6'0,"-2"-1"0,29-9 0,14-3 0,-18 2 0,3 0 0,3-1-945,2 0 1,4-1-1,2 0 1,-1 1 944,-2 1 0,0 1 0,0 1 0,-3-1-885,6-1 1,-3 0-1,-4 2 885,7 3 0,-9 0 0,-7 0 1389,-22 0-1389,-9 0 0,-14 0 0,3 0 0,-9 0 0</inkml:trace>
  <inkml:trace contextRef="#ctx0" brushRef="#br0" timeOffset="155112">9164 15278 24575,'0'15'0,"0"10"0,6 15 0,-4 2 0,4 22 0,-6-27 0,0 1 0,0-1 0,0-1 0,-6 29 0,4-32 0,-4-27 0,0-12 0,4-18 0,-4-14 0,5-1 0,2-3 0,3-2 0,2-1 0,1-9 0,3 1 0,5 10 0,3 5 0,11-10 0,-3 20 0,-10 22 0,-1 2 0,10 4 0,4 9 0,-2-2 0,-11 8 0,-6-4 0,-9-1 0,4 1 0,-18 8 0,-8 1 0,-15 2 0,-4-7 0,8-3 0,2-11 0,10 6 0,-1-7 0,-1 4 0,6-3 0,5 4 0,6-5 0</inkml:trace>
  <inkml:trace contextRef="#ctx0" brushRef="#br0" timeOffset="159444">5457 16705 24575,'0'27'0,"0"11"0,1-1 0,-2 3 0,-7 19 0,6-12 0,-7-18 0,9-8 0,0-5 0,0-1 0,-5-4 0,-1 0 0,0-5 0,2-1 0</inkml:trace>
  <inkml:trace contextRef="#ctx0" brushRef="#br0" timeOffset="159848">5132 17294 24575,'28'0'0,"7"0"0,26-11 0,-26 10 0,4-1 0,21-8 0,4-3-759,-1 6 0,1 0 759,-17-1 0,1-1 0,-4 1 246,-1 1 1,-5 0-247,10-3 251,-53 19-251,2-2 0,-14 9 0,11-10 0,1-2 0</inkml:trace>
  <inkml:trace contextRef="#ctx0" brushRef="#br0" timeOffset="160646">5385 17703 24575,'0'10'0,"9"1"0,16-5 0,3 5 0,11-9 0,-12-2 0,-7-2 0,-4-9 0,-1 4 0,-8-9 0,2-2 0,-18 7 0,0-8 0,-6 17 0,-7-8 0,-4 23 0,-8 5 0,12 7 0,-8 12 0,26 2 0,-5-2 0,3 2 0,21 24 0,-7-25 0,2-4 0,18 0 0,-5-12 0,-8-16 0,-4-2 0,5-8 0,5-9 0,4-7 0,-8 6 0,-4 1 0</inkml:trace>
  <inkml:trace contextRef="#ctx0" brushRef="#br0" timeOffset="161331">5844 17576 9058,'0'8'0,"0"9"5119,5 6-5119,9 9 2686,3-24-2686,8 5 1601,10-33-1601,-10 5 6111,6-12-6111,-20 12 0,-6 26 0,-5 5 0,0 22 0,0 0 0,0 1 0,0-1 0,0 9 0,-6-14 0,-5 1 0,-7-23 0,2-5 0,0-6 0,5-5 0,-4-6 0,7-1 0,-1-13 0,9 17 0,0-6 0</inkml:trace>
  <inkml:trace contextRef="#ctx0" brushRef="#br0" timeOffset="161878">6883 17140 24575,'10'-5'0,"5"4"0,10-4 0,22-3 0,-11 7 0,3-1 0,-2-6 0,-1-1 0,25 7 0,-34-6 0,-22 8 0</inkml:trace>
  <inkml:trace contextRef="#ctx0" brushRef="#br0" timeOffset="162044">6945 17214 24575,'49'8'0,"9"-2"0,2-16 0,-3 8 0,-19-8 0,-18 10 0,-11 0 0</inkml:trace>
  <inkml:trace contextRef="#ctx0" brushRef="#br0" timeOffset="163128">8810 16811 24575,'0'-11'0,"0"31"0,0 15 0,0-1 0,0 1 0,0 26 0,0-6 0,6-23 0,-5-8 0,5-5 0,-6-7 0,5-2 0,-4-5 0,4-5 0</inkml:trace>
  <inkml:trace contextRef="#ctx0" brushRef="#br0" timeOffset="163378">9226 16992 8191,'9'-6'0,"6"-11"5063,22 14-5063,-4-11 0,3 0 1409,-1 7 0,1 2-1409,11-4 0,-2 0 0,16 1 0,-18 3 0,-23 4 0,-15-4 0</inkml:trace>
  <inkml:trace contextRef="#ctx0" brushRef="#br0" timeOffset="163862">9883 16815 24575,'0'52'0,"0"14"0,-6-13 0,5-8 0,-5-13 0,6-35 0,0-4 0,-10-46 0,7 9-208,-3 2 1,2-5 207,8-11 0,4-1 0,3-1 0,2 1 0,-1 2 0,3 4 0,1 19 0,1 7 0,5 7 0,-1 19 0,4-1 0,2 30 0,-12 0 0,-3 5 0,-1 6 0,-5 2 0,-5-1 0,-7 0 207,-2-4 1,-6-3-208,-32 7 0,-4-15 0,17-10 0,8-15 0</inkml:trace>
  <inkml:trace contextRef="#ctx0" brushRef="#br0" timeOffset="164346">8390 17671 10675,'15'0'0,"9"0"4414,22-11-4414,-12 10 0,6-1 0,14-10 0,9-5 0,2 2-771,-10 9 0,2 2 1,1 0-1,0-3 771,5-6 0,1-2 0,0-1 0,-1 4 0,-2 6 0,0 2 0,-1 1 0,-4-2 169,4-8 0,-4-3 1,0 5-170,-6 8 0,-1 3 0,-1-2 0,14-14 0,-5 1 0,-13 13 0,-6 1 2763,4-10-2763,-41 11 0,0 0 0,-18 0 0</inkml:trace>
  <inkml:trace contextRef="#ctx0" brushRef="#br0" timeOffset="164978">9486 18128 8191,'-6'5'0,"-4"-4"5063,9 13-5063,-4 5 2818,5 13-2818,0 15 0,0 4 0,0-9 1719,-6-5-1719,5-16 6784,-6 0-6784,3-10 0,2 4 0,-11-48 0,11-6 0,2-7 0,-3 1 0,-2-5 0,4 1-594,6-1 1,2 1-1,0 2 594,-3-11 0,2 7 0,19 2 0,-8 39 0,8-1 0,2 9 0,0 6 0,-3 9 0,-17 4 1781,2 0-1781,-9-7 0,-5 6 0,-13 4 0,-6-3 0,-6-3 0,5-3 0,8-9 0,-7 4 0,16-6 0,-6 0 0</inkml:trace>
  <inkml:trace contextRef="#ctx0" brushRef="#br0" timeOffset="171212">11113 16938 24575,'11'6'0,"-5"4"0,8-9 0,-7 4 0,13-1 0,1-2 0,1 2 0,8-10 0,0-4 0,-1-4 0,2-4 0,12-7 0,2-2 0,7-4 0,2-1 0,-13 7 0,0 0 0,-1-1-985,12-8 1,-2 1 984,-6 3 0,-1 1 0,-5 1 0,-2-1-179,-8 3 1,0-3 178,11-17 0,1-6 0,-13 11 0,0-2 0,1-3-786,-2 1 0,2-4 1,-1 1-1,-1 1 786,3-4 0,-1 2 0,0-3 0,-2 1 0,1-3 0,-1-1 0,0 1 0,-3 6 0,1 2 0,-1-1 0,2-4 0,-2 1 0,2-2 0,-1-2 0,1-1 0,0 0 0,1-3 0,1-1 0,-1 0 0,0 0 0,2-1 0,-4 8 0,1-1 0,0 0 0,0 0 0,0 2 0,-2 0-830,1 0 0,-2 0 0,0 2 0,-1 0 0,2 0 830,0-2 0,1 0 0,0 0 0,-1 2 0,-1 3 0,6-12 0,-2 5 0,2-5-134,-5 12 0,1-4 1,1-1-1,1 0 0,1 1 134,1 1 0,1 0 0,1 1 0,0-1 0,0 0-512,0-1 1,0 0 0,-1 0-1,1 0 1,0 2 511,5-6 0,1 0 0,-2 3 0,-2 2 0,0-1 0,-4 2 0,2-2 131,-2-1 0,1-3 0,-1-1 1,0 0-132,0 0 0,-1-1 0,-1 0 0,1-1 0,-3 7 0,-1-1 0,1-1 0,-1 1 0,-1 3 324,0-1 1,0 2 0,-2 2 0,1 2-325,0-1 0,-1 2 0,1 2 0,13-18 0,0 4 440,-9 16 1,0 1-441,6-11 0,1 2 0,-9 13 0,2 0 0,9-6 0,7-4 0,2 2 0,1 5 0,2 2 0,0-1 0,1-5 0,1-1 0,-2 6 0,15 0 0,-8 8 0,-4 1 3736,3 5-3736,-25 5 1852,2 6-1852,-18 0 3062,0 4-3062,0 0 1490,-1-3-1490,1 7 0,-5-7 0,-1 8 0,-5-4 0</inkml:trace>
  <inkml:trace contextRef="#ctx0" brushRef="#br0" timeOffset="171795">15141 10974 24575,'11'5'0,"13"-4"0,-6 4 0,20-5 0,-8 0 0,8 0 0,0 0 0,10 0 0,-20 0 0,-1 21 0,-31-4 0,-8 17 0,-9-11 0,-1-2 0,5-4 0,2 3 0,4-4 0,5 4 0,1-4 0,-1 4 0,4-4 0,-4-5 0,6-1 0</inkml:trace>
  <inkml:trace contextRef="#ctx0" brushRef="#br0" timeOffset="178695">17977 10258 24575,'0'10'0,"0"1"0,5 0 0,-4 0 0,9-1 0,-4-4 0,9 4 0,14-9 0,-6 4 0,14-18 0,-15 10 0,2-15 0,-8 8 0,-5-7 0,-6 1 0,-10 0 0,-18-3 0,-6 11 0,-23-4 0,21 23 0,0 6 0,-17 3 0,20 1 0,3 2 0,0 10 0,2 18 0,-3 3 0,14 6 0,11-16 0,14-23 0,37-1 0,-18-18 0,3-2 0,19 5 0,4-2 0,-3-7 0,-2-2 0,-9 2 0,-3 0 0,8-8 0,-39 1 0,-5 10 0,-5-4 0</inkml:trace>
  <inkml:trace contextRef="#ctx0" brushRef="#br0" timeOffset="179513">18535 9853 10189,'0'12'0,"0"2"5078,0 13-5078,0-3 2501,5-17-2501,10 2 1453,19-9-1453,0-13 5354,4 4-5354,-18-10 0,-10 7 0,4 0 0,-12-4 0,7 22 0,-9 5 0,0 40 0,-11 7 0,6-9 0,-2 0 0,-12 12 0,9-26 0,0-4 0,-3-7 0,-3-17 0,4 2 0,-12-3 0,5-4 0,-11-1 0,13-7 0,6-9 0,6 3 0,5 2 0,0 5 0</inkml:trace>
  <inkml:trace contextRef="#ctx0" brushRef="#br0" timeOffset="179995">19523 10158 24575,'40'-8'0,"-1"2"0,-1 6 0,8 0 0,3 0 0,3 0 0,-17 0 0,-12 0 0,-18 0 0</inkml:trace>
  <inkml:trace contextRef="#ctx0" brushRef="#br0" timeOffset="180178">19662 10233 24575,'15'15'0,"3"-8"0,35 2 0,-21-9 0,9 0 0,-31-5 0,-1 4 0,-7-4 0,2 5 0</inkml:trace>
  <inkml:trace contextRef="#ctx0" brushRef="#br0" timeOffset="181577">22040 9734 24575,'0'20'0,"0"38"0,0-17 0,0 2 0,0 1 0,0 1 0,0 10 0,0-4 0,0-2 0,5 1 0,-4-52 0,4-24 0,-5-14 0,0-8 0,0 2 0,3 11 0,4-3 0,8-3 0,2 0 0,-3 3 0,1 2 0,22-17 0,-15 38 0,-6 4 0,13 9 0,-1 7 0,0 16 0,-13 13 0,-22 1 0,-2-4 0,-14-10 0,-12 4 0,1-9 0,-19 12 0,11-12 0,11-2 0,12-8 0,14-6 0</inkml:trace>
  <inkml:trace contextRef="#ctx0" brushRef="#br0" timeOffset="182164">21476 10715 24575,'25'0'0,"38"-8"0,-31 1 0,3 0-614,13-1 1,6 0-1,1 0 614,-1 3 0,-1 1 0,3-1 0,-7-2 0,3-2 0,-1 1 0,0 2 0,12 4 0,0 2 0,-6-2 0,0-8 0,-7 2 0,-6 5 0,-15 6 148,-29 7 1,3-8 0,-13 8 0</inkml:trace>
  <inkml:trace contextRef="#ctx0" brushRef="#br0" timeOffset="182677">21669 11304 24575,'-5'6'0,"4"8"0,-4-7 0,5 25 0,0 12 0,0 20 0,0-4 0,0-13 0,0-18 0,-4-8 0,2-1 0,-2-8 0,4-3 0</inkml:trace>
  <inkml:trace contextRef="#ctx0" brushRef="#br0" timeOffset="182917">22055 11442 24575,'21'-7'0,"7"-8"0,2 13 0,26-15 0,3 6 0,2 0 0,-14 3 0,-21 8 0,-16 0 0,-5 0 0</inkml:trace>
  <inkml:trace contextRef="#ctx0" brushRef="#br0" timeOffset="183430">22539 11331 24575,'0'30'0,"0"-6"0,0 30 0,0 3 0,0-21 0,0 0 0,0 15 0,0-27 0,-6-36 0,4-5 0,-4-30 0,6-9 0,-1 12 0,2-3 0,8-5 0,3-1 0,-1 1 0,4 3 0,6 11 0,2 5 0,12-4 0,-6 30 0,-8 1 0,4 16 0,-7 3 0,-3 18 0,-23-4 0,-2 3 0,-23-5 0,1-1 0,-2-6 0,4-4 0,20-10 0,5-4 0</inkml:trace>
  <inkml:trace contextRef="#ctx0" brushRef="#br0" timeOffset="186528">24342 9391 8191,'-32'26'0,"2"-4"0,-3 3 1968,-6 10 0,-1 1-1968,1-4 0,2 0 1470,5-4 1,3 0-1471,-12 10 1853,0-3-1853,8-10 6353,21-15-6353,7-4 1301,16-1-1301,13-14 0,14 7 0,-4-6 0,5-2 0,3 3 0,3 1 0,4 0 0,-2 0 0,16-4 0,-23 10 0,-48 0 0,4 0 0,-29-6 0,-11-4 0,-9-5 0,4 5 0,11-2 0,17 11 0,5-10 0,1 9 0,4-7 0,0 3 0,5-5 0,2 10 0,4 2 0,0 14 0,14 12 0,-10 29 0,8-20 0,1 0 0,-8-2 0,-1-2 0,12 18 0,-9-30 0,3-14 0,6-46 0,-8 12 0,7-8 0,0-2-602,0-18 602,-2 23 0,2 0 0,-3-4 0,1 0 0,1 3 0,0 1 0,5-11 0,-3 12 0,-11 26 0,-5 1 0</inkml:trace>
  <inkml:trace contextRef="#ctx0" brushRef="#br0" timeOffset="194227">17578 10977 24575,'20'0'0,"-1"0"0,20 0 0,10 0 0,4-5 0,7-2-1138,-1 2 1,6 1 0,2-2 1137,-14-1 0,2 0 0,-1 0 0,-1 1 0,8 0 0,-1 1 0,-1 0 0,-3 1 0,-1-1 0,-9 2 1069,15-2-1069,-12 4 559,-52 9-559,0 0 0,-24 18 0,19-18 0,-5 5 0</inkml:trace>
  <inkml:trace contextRef="#ctx0" brushRef="#br0" timeOffset="194894">18133 11312 24575,'0'20'0,"0"6"0,0 41 0,0-27 0,0 3 0,0 1 0,0 0 0,0-6 0,0-2 0,0 14 0,0-30 0,0-9 0,5-5 0,-4-2 0,4-4 0</inkml:trace>
  <inkml:trace contextRef="#ctx0" brushRef="#br0" timeOffset="217376">15991 13651 24575,'28'0'0,"25"-10"0,-18 3 0,2 1 0,8 1 0,6-2 0,1-4 0,5-1 0,-1 1 0,-2 5 0,-1 1 0,3-2-209,-4-1 0,3-2 0,-2 0 0,-3 2 209,19 0 0,-8 2 102,-23 0 1,-7 2-103,-9-1 0,-23-1 0,-5 0 0,1 1 0</inkml:trace>
  <inkml:trace contextRef="#ctx0" brushRef="#br0" timeOffset="217726">16944 13338 8191,'5'-6'0,"11"6"5063,3 11-5063,11 17 2818,-11-4-2818,-4 14 1719,-17-15-1719,-8 10 6784,-4-11-6784,-5 7 0,-2 1 0,-12 11 0,11-12 0,1-2 0,-1 3 0,13-14 0,9-5 0,0-5 0,0-1 0</inkml:trace>
  <inkml:trace contextRef="#ctx0" brushRef="#br0" timeOffset="226225">17749 13150 24575,'0'58'0,"0"3"0,5-22 0,1 3 0,-5 9 0,1 3-1858,8 12 1,0-1 1857,-8-11 0,-1-3 0,4-5 0,0-3 1157,-5 5-1157,6-1 608,-5-21-608,5-1 0,-6-38 0,0 13 0,0-18 0</inkml:trace>
  <inkml:trace contextRef="#ctx0" brushRef="#br0" timeOffset="227310">18120 13606 24575,'0'-11'0,"-5"5"0,4-4 0,-9 9 0,-5-4 0,-3 5 0,-4 5 0,-10 25 0,22-9 0,-17 20 0,25-21 0,-4 10 0,6 2 0,14 1 0,-6-12 0,26-4 0,9-15 0,13-17 0,4-12 0,-27-9 0,-14-5 0,-19 10 0,0-16 0,-17 10 0,-1 3 0,-12 19 0,5 10 0,9 10 0,5 1 0,6 0 0,5-1 0</inkml:trace>
  <inkml:trace contextRef="#ctx0" brushRef="#br0" timeOffset="227993">18399 13523 8191,'-4'-15'0,"-2"3"5063,-10 2-5063,0 5 2818,-4 22-2818,3 13 1719,-8 31-1719,9-12 6784,-1-4-6784,16-25 0,11-14 0,19-14 0,4-8 0,-2-9 0,-7 10 0,-18 38 0,-2 14 0,-3 8 0,-6 3 0,-2 3-1258,5-7 0,2 2 1,-1-1 1257,-5 14 0,0-1 0,0 0 0,1-3 0,2-12 0,-3-3 0,-21 19 0,4-44 0,-4-9 0,2-6 0,5-17 3773,-6-13-3773,9-8 0,1 4 0,11 10 0,18 4 0,-5 7 0,15-6 0,-16 18 0,2-5 0</inkml:trace>
  <inkml:trace contextRef="#ctx0" brushRef="#br0" timeOffset="228659">18693 13855 24575,'-6'11'0,"6"-6"0,11 6 0,5-9 0,5-1 0,-4-7 0,-6-5 0,-13-4 0,-4 8 0,-10-2 0,-26 17 0,6 7 0,-8 14 0,18-3 0,18-1 0,2-9 0,15 0 0,7-3 0,31 7 0,9-13 0,-4-5 0,-7-3 0,-27-14 0,-8 12 0,-4-6 0</inkml:trace>
  <inkml:trace contextRef="#ctx0" brushRef="#br0" timeOffset="230242">19292 12976 24575,'-14'17'0,"-8"17"0,4 11 0,1 7 0,-2 4 0,1 1-1233,3 5 1,3-1 1232,2-10 0,4-4 0,6 17 393,6-26 1,3 0-394,2-5 0,3-1 0,3 3 0,4-5 0,22 3 0,-4-13 0,-1-18 406,1 7-406,-9-9 0,-11 0 0,-10 0 0</inkml:trace>
  <inkml:trace contextRef="#ctx0" brushRef="#br0" timeOffset="230892">19570 13397 24575,'5'11'0,"6"-5"0,14-1 0,3-5 0,-1-5 0,-12-10 0,-22-3 0,-5 2 0,-10 7 0,-9 9 0,1 34 0,-2 8 0,5 18 0,16-13 0,3-19 0,8-7 0,6-1 0,5 1 0,15-3 0,15-7 0,0-5 0,7-6 0,-14-13 0,-14 10 0,-8-10 0</inkml:trace>
  <inkml:trace contextRef="#ctx0" brushRef="#br0" timeOffset="231481">19896 13168 24575,'0'11'0,"0"4"0,5-3 0,5-2 0,2 0 0,25-9 0,-20-6 0,20-3 0,-29 6 0,1 33 0,-9 12 0,0 15 0,0-19 0,0-15 0,-5-9 0,4-4 0,-13-5 0,3 5 0,-1-10 0,3 5 0</inkml:trace>
  <inkml:trace contextRef="#ctx0" brushRef="#br0" timeOffset="231846">20199 13024 24575,'11'5'0,"10"20"0,-8 13 0,-3 10 0,-3 0 0,-1 5 0,0 3-1105,0 6 0,0 3 1,-4 0 1104,-2-14 0,-3 1 0,-1-1 0,0-4 0,-4 19 0,-2-6 0,-1-12 0,-2-9 1040,-9-10-1040,-2 0 544,-10-13-544,2-2 0,-1 0 0,-5-2 0,-7 3 0</inkml:trace>
  <inkml:trace contextRef="#ctx0" brushRef="#br0" timeOffset="235626">21761 13358 24575,'11'0'0,"21"-8"0,-7 6 0,9-7 0,-14 9 0,-14 0 0,-1 0 0</inkml:trace>
  <inkml:trace contextRef="#ctx0" brushRef="#br0" timeOffset="235809">21725 13470 24575,'6'5'0,"15"-4"0,7-2 0,20-1 0,-9-10 0,-11 11 0,-19-6 0</inkml:trace>
  <inkml:trace contextRef="#ctx0" brushRef="#br0" timeOffset="236761">23242 12798 24575,'9'38'0,"-7"8"0,7 2 0,-9-9 0,0 3 0,0 1 0,0 1 0,0 5 0,0-2 0,0-11 0,0-4 0,0 13 0,0-24 0,0-4 0,0-2 0,4-9 0,-2-1 0,2-5 0</inkml:trace>
  <inkml:trace contextRef="#ctx0" brushRef="#br0" timeOffset="237075">23446 13197 24575,'0'36'0,"5"-9"0,2-3 0,17-17 0,0 7 0,18-26 0,-18 9 0,-1-16 0,-13 9 0,-15-15 0,-7 1 0,-16-5 0,-1 13 0,3 9 0,11 7 0,4 5 0,5-4 0,1 4 0</inkml:trace>
  <inkml:trace contextRef="#ctx0" brushRef="#br0" timeOffset="237642">23910 13114 8191,'-21'-5'0,"5"4"5063,-17-4-5063,14 20 2818,-5-6-2818,15 12 1719,9-10-1719,0 0 6784,4-1-6784,15-4 0,-1-7 0,10-1 0,-10-13 0,-3 13 0,-8-3 0,6 56 0,-11-4 0,-1 5 0,3 6 0,0 3-650,-3 4 1,-2-4 649,2-22 0,-2-4 0,-5 16 0,0-26 0,-11-10 0,5-10 0,-3-5 0,-1 0 1299,-3-19-1299,0-4 0,5-18 0,8 18 0,6 5 0</inkml:trace>
  <inkml:trace contextRef="#ctx0" brushRef="#br0" timeOffset="238242">24132 13501 24575,'11'-11'0,"0"5"0,4-4 0,-4 9 0,0-8 0,-6 3 0,-10-1 0,-6 9 0,-1 9 0,-11 27 0,9-12 0,0 15 0,8-20 0,6 0 0,9-1 0,7-8 0,6-3 0,-6-9 0,-6 0 0</inkml:trace>
  <inkml:trace contextRef="#ctx0" brushRef="#br0" timeOffset="239259">25099 12519 8191,'-7'-16'0,"1"-3"5063,1 7-5063,-1 1 2818,-5 7-2818,-15 28 0,8 9 0,0 6 0,-5 6 0,0 8-120,6-4 0,0 7 1,1 4-1,2 0 120,2 0 0,2 1 0,1 1 0,-1 1 0,0-7 0,-1 3 0,0 0 0,1-1 0,3-1 0,3 6 0,3 1 0,2-3 0,-3-5 0,-3 0 0,0-4 0,6-5 0,12 2 0,4-5 5696,3 19-5696,9-31 0,6-3 0,-7-8 0,2 0 0,15 7 0,1-4 0,15-12 0,-1 3 0,-35-37 0,-10 16 0,-10-15 0</inkml:trace>
  <inkml:trace contextRef="#ctx0" brushRef="#br0" timeOffset="240110">25599 12645 24575,'0'20'0,"0"14"0,8 4 0,-6-4 0,-1 4 0,3 0 0,0 1 0,-3 2 0,-2-1 0,1 25 0,-5-36 0,4-29 0,-4-19 0,-5-19 0,8-10 0,-3 12 0,0-2 0,4 4 0,2-1 0,2-4 0,0 1 0,-2-20 0,10 22 0,-10 12 0,9 13 0,0 0 0,8-4 0,11-1 0,-9 5 0,3 2 0,-12 14 0,-1 6 0,2 10 0,-5 2 0,-1 2 0,-20-2 0,5-11 0,-28 12 0,12-12 0,-11 8 0,14-5 0,11-9 0,6-1 0</inkml:trace>
  <inkml:trace contextRef="#ctx0" brushRef="#br0" timeOffset="240563">25159 13444 24575,'65'-6'0,"-1"1"0,-13 1 0,2-1 0,0-1 0,3-3 0,1-3 0,-1 2-2127,-5 4 0,0 1 0,-3 0 2127,14-4 0,-7 1 0,9-1 1868,-26 7-1868,-14-7 256,-31 18 0,8-7 1,-18 7-1</inkml:trace>
  <inkml:trace contextRef="#ctx0" brushRef="#br0" timeOffset="240959">25404 13777 24575,'-6'17'0,"1"-2"0,5-4 0,0 13 0,0 12 0,6 15 0,-5-10 0,6-3 0,-7-18 0,4 1 0,-3-5 0,4 0 0,-5-10 0,0-1 0</inkml:trace>
  <inkml:trace contextRef="#ctx0" brushRef="#br0" timeOffset="241197">25747 13886 8191,'10'-6'0,"23"-7"5063,4 10-5063,0-10 704,-5 12 1,-26-4-1,-1 5 1</inkml:trace>
  <inkml:trace contextRef="#ctx0" brushRef="#br0" timeOffset="241710">25949 13823 11153,'5'6'0,"-4"13"4965,4 3-4965,3 22 1167,-7-7 1,0 1-1168,8 26 0,-9-3 1333,0-29-1333,0-35 4789,0-20-4789,-1-11 0,2-6 0,5-3 0,3-4 0,-2-17 0,4 0 0,8 18 0,1 4 0,-8 8 0,1 4 0,14-3 0,-16 31 0,1-8 0,3 20 0,-3-3 0,-2 12 0,-11 15 0,-10-13 0,-9 17 0,-2-26 0,-1-2 0,6-5 0,2-5 0,9 0 0,1 0 0</inkml:trace>
  <inkml:trace contextRef="#ctx0" brushRef="#br0" timeOffset="242645">26290 12421 24575,'23'8'0,"4"7"0,18 17 0,-4-6 0,-8-1 0,2 2 0,-2-3 0,0 2 0,10 11 0,-1 5 0,-6 3 0,-4 4 0,2 3 0,-6 0 0,-14-5 0,-3 2 0,9 13 0,-2 2-389,-10-8 0,-1 2 389,3-10 0,1 3 0,-2-3-815,-1 10 0,-2-1 815,0 1 0,-1-2 0,-4-11 0,-2 2-249,-5-5 1,-3 3 0,0 2 248,2 5 0,0 1 0,-2 0 0,-3 2 0,-2-1 0,2-1-619,1 10 0,3-6 619,3-15 0,0-5 0,-10 4 474,5-1-474,-16-4 1670,7-1-1670,-12 1 0,15-17 0,-3 3 0</inkml:trace>
  <inkml:trace contextRef="#ctx0" brushRef="#br0" timeOffset="244276">17725 14944 8191,'-4'-6'0,"2"-4"5063,-7 9-5063,7-9 2818,23 9-2818,17-14 0,4 7 0,6 0 24,11-5 1,10-1-25,-20 5 0,6 0 0,4 0 0,2 0 0,0 1 101,-1 0 0,2 1 0,1 0 1,1 1-1,2-1 0,1 0-101,-8 0 0,2 0 0,1 0 0,1-1 0,1 1 0,-1 0 0,0 1 0,-1 1 0,-3 0 0,1 1 0,0 1 0,0 1 0,-1-1 0,-1 0 0,-2 0 0,-2-1 0,15-3 0,-3 0 0,-2-1 0,-2 1 0,-1 2 0,4 4 0,0 1 0,-5 1 0,-9-4 0,-4-7 0,-7 1 0,20 8 0,-63-5 0,-26 6 0,-7 8 0,-10-6 0,23 7 0,-2-9 0</inkml:trace>
  <inkml:trace contextRef="#ctx0" brushRef="#br0" timeOffset="244825">17634 15355 8191,'25'-6'0,"13"-2"0,11 0 839,10 1 0,8 0 0,6-2-839,-14 2 0,3-2 0,3 0 0,2 0 0,1 0 0,-4 1 0,2 0 0,1 0 0,0 0 0,0 0 0,-2 0-125,-6 0 0,0 0 0,-1 0 0,-1 0 1,0 0-1,-1 2 125,6 0 0,0 1 0,-2 1 0,-1-1 0,-4 0 0,14-4 0,-5-2 0,0 4 565,3 4 1,1 4 0,-5-3-566,-14-2 0,-3-1 0,-2 1 1872,18 0 1,-9 3-1873,-17 10 0,-27-12 0,-9 13 0</inkml:trace>
  <inkml:trace contextRef="#ctx0" brushRef="#br0" timeOffset="250659">19050 16416 24575,'0'-11'0,"0"0"0,4-9 0,-2 7 0,19-10 0,-12 11 0,20-7 0,-12 12 0,2 2 0,-9 16 0,4 30 0,-4 10 0,6 6 0,-2-15 0,1-18 0,-3-17 0,12 2 0,3-15 0,9-8 0,0-8 0,-6-10 0,-13-1 0,-3-2 0,-1-17 0,4-9 0,-22 38 0,4 27 0,-2 23 0,1 14 0,2 3 0,0 7 0,0 1-1592,1 0 0,-1 1 0,-1 2 1592,-1-3 0,-2 2 0,0 0 0,1-4 0,2 0 0,1-3 0,-2 4-234,-3 1 0,-1 4 0,-2 1 1,0-4 233,-1 0 0,-1-2 0,0-1 0,0 6 0,0 0 0,-5-9 0,-12-8 0,-2-10 0,-10-4 0,-8-17 0,8 1 0,9-16 0,2 0 4490,-5-31-4490,12 6 1221,-2-19-1221,17 19 0,21-7 0,24-10 0,-8 20 0,6 0 0,0 3 0,4 0 0,0 1-1155,0 3 0,-1 0 0,0 2 1155,15-6 0,-5 3 0,-16 7 0,-6 3 0,-11 5 0</inkml:trace>
  <inkml:trace contextRef="#ctx0" brushRef="#br0" timeOffset="254159">27211 4191 24575,'0'56'0,"-6"-21"0,0 1 0,5-3 0,-1 2 0,-4 24 0,1 4 0,5-5 0,0 1 0,-5 8 0,0-2 0,4-16 0,-1-4 0,-8 6 0,10-27 0,0-13 0,0-10 0,0 2 0,0-7 0</inkml:trace>
  <inkml:trace contextRef="#ctx0" brushRef="#br0" timeOffset="254742">27394 4604 24575,'-11'14'0,"5"4"0,1 33 0,5-12 0,0 16 0,0-24 0,6 2 0,19-11 0,-4-6 0,23-13 0,-21-11 0,3-4 0,-10-5 0,-10-8 0,0-15 0,-26-17 0,11 18 0,-17 6 0,14 19 0,-4 12 0,2-7 0,-6 18 0,13-7 0,-2 7 0</inkml:trace>
  <inkml:trace contextRef="#ctx0" brushRef="#br0" timeOffset="255358">27772 4694 8191,'-14'-11'0,"-4"5"5063,-13 1-5063,-4 23 2818,17-4-2818,0 15 1719,18-12-1719,5-6 6784,1-7-6784,9-4 0,21-15 0,-6 12 0,7-12 0,-22 24 0,-1 10 0,-12 27 0,2 6 0,0 11 0,-3-6 0,-1 6 0,-1 1-287,2-10 1,-1 2 0,0 0 0,-1-3 286,0 6 0,-1-2 0,-1-6 0,2 7 0,-4-15 0,-7-29 0,1-14 0,-13-6 0,-11-40 0,11 3 0,1-5 0,2-4 0,3-1 24,4 4 1,3 5-25,3-5 0,19 29 0,7 4 0,22-2 0,7-2 0,-15 11 0,-7-1 0</inkml:trace>
  <inkml:trace contextRef="#ctx0" brushRef="#br0" timeOffset="257743">28004 4963 24575,'0'0'0</inkml:trace>
  <inkml:trace contextRef="#ctx0" brushRef="#br0" timeOffset="258258">28004 4963 24575,'0'11'0,"0"5"0,0 0 0,0 1 0,0-1 0,0-1 0,0 6 0,0 1 0,0 3 0,0-8 0,5-7 0,-4 0 0,4-9 0,-5 3 0</inkml:trace>
  <inkml:trace contextRef="#ctx0" brushRef="#br0" timeOffset="258592">28111 5025 24575,'-6'11'0,"1"8"0,5-6 0,5 12 0,1-13 0,9-1 0,1-7 0,5-13 0,-10-3 0,-2-9 0,-18 9 0,1-7 0,-8 17 0,9-12 0,-7 13 0,12-4 0,-7 5 0</inkml:trace>
  <inkml:trace contextRef="#ctx0" brushRef="#br0" timeOffset="259491">28590 4196 8191,'-10'0'0,"-3"9"5063,-1 19-5063,5 13 0,0 8 0,-1 8 0,4-15 0,1 3 0,1 0 0,-1 6 0,0 1 0,1-1 0,0 16 0,2-5 0,1-22 0,3-6 0,13 0 2818,-12-19-2818,15 2 1719,-7-5-1719,10-2 1696,-5-5 0,-6-5 0,-5 0 0</inkml:trace>
  <inkml:trace contextRef="#ctx0" brushRef="#br0" timeOffset="259877">28765 4411 24575,'0'40'0,"0"15"0,0-11 0,0-8 0,0 0 0,0 3 0,4 8 0,-3-26 0,4-5 0,0-10 0,-4-1 0,4-5 0</inkml:trace>
  <inkml:trace contextRef="#ctx0" brushRef="#br0" timeOffset="260194">28870 4698 24575,'6'16'0,"0"-5"0,6 0 0,8-2 0,15-8 0,-1 4 0,0-10 0,-19-15 0,-24 0 0,-13-8 0,-10 16 0,5 6 0,3 6 0,17 4 0,-2-2 0,9 2 0</inkml:trace>
  <inkml:trace contextRef="#ctx0" brushRef="#br0" timeOffset="260909">29072 4238 24575,'20'-6'0,"-2"1"0,3 5 0,-10 9 0,-16 4 0,3 8 0,-7-3 0,19-8 0,2-5 0,9-5 0,-5 0 0,-1 0 0,-4-5 0,-5 4 0,-1-4 0</inkml:trace>
  <inkml:trace contextRef="#ctx0" brushRef="#br0" timeOffset="261243">29295 4126 24575,'27'35'0,"3"22"0,-13-8 0,1 2 0,2-7 0,-3 3 0,-9 0 0,-5 5 0,1-4 0,5 4 0,-1-3 0,-5 4 0,-6-2 0,-12-7 0,-3-6 0,-3 0 0,-5-15 0,-4 0 0,-7 8 0,1-6 0,2-2 0,3 0 0,-14 6 0</inkml:trace>
  <inkml:trace contextRef="#ctx0" brushRef="#br0" timeOffset="261976">27903 5580 24575,'47'-31'0,"-14"17"0,3 1 0,4-4 0,0 2 0,-4 8 0,-4 0 0,-4-8 0,-20 15 0,-33 0 0</inkml:trace>
  <inkml:trace contextRef="#ctx0" brushRef="#br0" timeOffset="262175">27924 5680 24575,'31'0'0,"9"-8"0,9 6 0,4-22 0,-7 21 0,-12-19 0,-10 21 0,-14-5 0,-5 6 0</inkml:trace>
  <inkml:trace contextRef="#ctx0" brushRef="#br0" timeOffset="264824">28917 5123 24575,'-2'5'0,"13"-4"0,6 4 0,9-10 0,-9 4 0,-1-4 0,-10 9 0,-2-2 0,-4 2 0</inkml:trace>
  <inkml:trace contextRef="#ctx0" brushRef="#br0" timeOffset="265008">28872 5226 24575,'20'6'0,"15"-1"0,-2-11 0,0-1 0,-9 0 0,-18 2 0,-1 5 0</inkml:trace>
  <inkml:trace contextRef="#ctx0" brushRef="#br0" timeOffset="265758">30763 4608 24575,'32'0'0,"14"0"0,-16 0 0,4 0 0,-19 5 0,-15 1 0,-1 0 0,-4-1 0</inkml:trace>
  <inkml:trace contextRef="#ctx0" brushRef="#br0" timeOffset="265926">30734 4756 24575,'25'0'0,"15"0"0,17-15 0,-13 6 0,9-8 0,-40 11 0,1 6 0</inkml:trace>
  <inkml:trace contextRef="#ctx0" brushRef="#br0" timeOffset="267076">32104 4421 24575,'25'-24'0,"-5"6"0,18 3 0,-11 9 0,0 11 0,-8 10 0,-13 3 0,-21 18 0,-12 5 0,-8-1 0,-4 1 0,11-10 0,0-2 0,-14 11 0,0-5 0,4-13 0,-2-7 0,23-10 0,2-4 0,9-1 0,10-1 0,3-4 0,13 5 0,13 8 0,17 12 0,4 7 0,2 2 0,-15-3 0,-3-16 0,-4 12 0,0-19 0,-13 10 0,-6-13 0,-10 0 0</inkml:trace>
  <inkml:trace contextRef="#ctx0" brushRef="#br0" timeOffset="267379">31810 5131 24575,'30'0'0,"26"-10"0,-11 9 0,4-1 0,-8-8 0,1 0 0,9 9 0,-5 0 0,-9-9 0,-27 18 0,-10-5 0,-17 5 0</inkml:trace>
  <inkml:trace contextRef="#ctx0" brushRef="#br0" timeOffset="267574">31790 5316 24575,'17'5'0,"37"0"0,1-12 0,8-4 0,-6 5 0,4 1 0,-1-1-1908,-9-1 0,-1 0 0,-2-1 1908,14-2 0,-10 3 0,-18 6 0,-34-4 0</inkml:trace>
  <inkml:trace contextRef="#ctx0" brushRef="#br0" timeOffset="272241">26537 3857 8191,'5'-11'0,"-4"10"5063,4 11-5063,-4 22 0,-2 10 0,2-2 0,-2 7 167,-5 2 0,-5 10 1,-1 3-1,2 0-167,2-9 0,1 0 0,1 0 0,-2 3 0,0 2-41,-3 2 1,-2 3 0,0 2-1,0 0 1,0 0 0,2-1 40,1-4 0,2 1 0,0-1 0,1-1 0,0-2 0,0-1 0,-2 12 0,1-2 0,1-3 0,0-2 0,-2 9 0,1-3 0,2-7 2373,5-9 1,0-5-2374,-9 0 0,1-2 0,7 13 0,-11-29 0,11-12 0,32-10 0,16-10 0,14-5 0,-12 4 0,6-1 0,4 0 0,2-1-536,-7 1 0,4 1 0,2-2 0,1 1 0,-1 0 0,0 0 536,6-2 0,0 0 0,0 0 0,0 0 0,0 2 0,-6 2 0,0 1 0,1 0 0,0 1 0,-3-1 0,-2 1 0,8-2 0,-3 0 0,-1 0 0,4 2-46,-7 1 0,2 1 1,2 0-1,1 1 1,0-1-1,-1 0 46,-1-2 0,0 0 0,0-1 0,1 0 0,0 1 0,3 0 0,-1 1 0,3 1 0,2 0 0,-1 0 0,0 0 0,-1-1 0,-4-1-535,-2-1 1,-1-2-1,-2-1 1,-1 1-1,-1 0 1,0 2 534,5 1 0,-1 2 0,-1 0 0,-3 0 0,-2-2 0,10-2 0,-4-1 0,1 1-161,-5 2 0,1 3 0,1-1 0,-1 1 161,-4-1 0,-1 0 0,0 0 0,2 0 0,9 0 0,3 0 0,0 0 0,-3 0 0,7 0 0,-3 0 0,-2 0 0,-12 0 0,-1 0 0,-3 0 0,13 0 0,-6 0 0,-17 0 0,0 0 1663,15 0 0,2 0-1663,-1 0 0,1 0 0,11 0 0,-1 0 995,-15 0 0,-3 0-995,-4 0 0,-3 0 0,9-9 5169,15 7-5169,-29-2 0,-1-1 805,3 2 0,-1 0-805,32 2 0,-28-5 254,-9-1-254,-14 6 1139,4-10-1139,-8 10 0,8-10 0,4 1 0,-6 2 0,5-6 0,-8 8 0,3-9 0,6-6 0,1-10 0,-2-5 0,1-11 0,-3-1 0,1-1 0,2-7 0,-7 16 0,1-1 0,0-3-470,6-12 0,0-3 0,0-1 470,-1-1 0,-1-1 0,-2 2 0,-3 9 0,-2 2 0,0-2 0,2-7 0,-1-1 0,0 1 0,-1 5 0,-1 0 0,-1 0 0,1-3 0,0-1 0,-1 1 0,0 0 0,1 0 0,-4 4 0,-1 1 0,-3 5 0,0 8 0,-1 5 0,-5 5 0,0 2 0,-6 5 0,-1 4 0,-5 3 0,1 13 1410,-21-4-1410,0 10 0,-5 1 0,-20-4 0,-8-1-1907,4 2 0,-5 2 1,2-2 1906,8-2 0,1-2 0,-1 1 0,-5 0 0,-2 0 0,-5 0-536,11 0 1,-4 0-1,-2 0 1,-1 0 0,2 0 535,3 0 0,1 0 0,0 1 0,-3-2 0,-3 1 0,8-1 0,-3-1 0,-2 0 0,-2 0 0,0 0 0,1 0 0,3 0 0,2 1-801,-12 0 1,4 0-1,2 1 1,0 0-1,-1-2 801,-1 0 0,-2-1 0,2-1 0,1 1 0,3 1 0,5 2 0,4 0 0,-1 0 0,-3 0-293,-4 0 0,-3 0 0,-3 0 0,-1 0 0,1 0 293,10 0 0,-1 0 0,-1 0 0,1 0 0,-2 0 0,-2 0 0,2 0 0,-1 0 0,-2 0 0,0-1 0,0 1 0,0 1 0,1-1-69,1 2 1,-1 0 0,0 0 0,1 0 0,0 0 0,3 0 0,1 0 68,-7-1 0,1-1 0,3 0 0,1 0 0,0 2 0,-10 4 0,0 2 0,3 0 0,4-3 242,4-3 0,4-3 1,-1 3-243,-10 8 0,-2 2 0,2-1 963,13-6 1,3-1 0,-2 2-964,-5 4 0,-1 2 0,6-2 0,8-3 0,6-1 0,-13 4 2160,34-10-2160,-8 0 5903,0 0-5903,-16 0 0,-13 8 0,16-5 1645,-10 5-1645,26-8 1016,-10 0-1016,-2 0 0,-5 0 0,6 0 0,5 5 0,10-4 0,5 4 0,6-5 0</inkml:trace>
  <inkml:trace contextRef="#ctx0" brushRef="#br0" timeOffset="274141">27369 3283 8191,'-16'4'0,"-10"13"5063,-6 4-5063,5-3 0,-4 0 0,-5 0 0,-4 0 0,-8 3 0,-1 0 1409,9-4 0,1-1-1409,2-2 0,6-1 1719,15-3-1719,46-6 0,9-2 0,10-4 0,1-2 0,4-3 0,0 0 1025,-8 2 0,0 0 0,0-1-1025,3-1 0,-1-1 0,-5 2 0,-4-1 0,-4 2 0,18 5 0,-43 0 0,-35 0 0,-10 0 0,-6 0 0,-14 1 0,-2-2 0,-2-6 0,2-1 0,8 8 0,3-4 0,1-15 0,7-3 3709,-1 5-3709,-6-25 0,28 45 0,4 6 0,23 37 0,3 10 0,3-13 0,2 4 0,0 5 0,1 1 0,1-1 0,-2-2 0,-5-13 0,-2-5 0,7-1 0,-17-51 0,5-13 0,3-6 0,0-1 0,2-2-597,1-13 1,1 2 596,2 14 0,0 4 0,3-18 0,-7 15 0,-6 17 0,-5 1 0,0 12 0,0-1 0</inkml:trace>
  <inkml:trace contextRef="#ctx0" brushRef="#br0" timeOffset="288258">18804 12546 24575,'-15'5'0,"-2"1"0,-10 19 0,4-11 0,-6 15 0,6-13 0,3 4 0,-1-2 0,47-16 0,16 2 0,4-12 0,3-3 0,-11 7 0,-3 0 0,24-8 0,-45 6 0,-19 6 0,-21-6 0,-21 5 0,-14-14 0,9 7 0,7-2 0,28-1 0,-2 9 0,7-7 0,2 12 0,10 11 0,7 9 0,-1 14 0,10 6 0,-13 5 0,15 9 0,-11-16 0,7-8 0,-8-39 0,-1-2 0,-5-29 0,9 7 0,-7-9 0,6 1 0,-8 12 0,0-1 0,0 15 0,0 1 0,0 7 0</inkml:trace>
  <inkml:trace contextRef="#ctx0" brushRef="#br0" timeOffset="292224">21056 16412 24575,'20'0'0,"28"1"0,12-2 0,1-4 0,4-2-1391,-9 6 0,2 1 1,-6-1 1390,-4-6 0,-7 2 1286,7 5-1286,-56 11 0,9-8 0,-15 7 0</inkml:trace>
  <inkml:trace contextRef="#ctx0" brushRef="#br0" timeOffset="292440">21349 16575 24575,'17'6'0,"-4"-1"0,23-5 0,12-8 0,-12 1 0,3 1 0,5 1 0,0-1 0,-6-2 0,-2 0 0,14 7 0,-26-5 0,-16 6 0,1 0 0</inkml:trace>
  <inkml:trace contextRef="#ctx0" brushRef="#br0" timeOffset="294057">22661 15819 24575,'0'27'0,"0"6"0,0-3 0,5 7 0,1 5 0,-4 5 0,-1 3 0,4 11 0,1 1 0,-1 4 0,0-4-447,-5-21 0,2-3 447,8 0 0,-1-5 220,-7-2-220,6 2 0,-8-11 0,0-1 0,0-6 0,-8-26 0,6 12 0,-7-18 0</inkml:trace>
  <inkml:trace contextRef="#ctx0" brushRef="#br0" timeOffset="294692">22926 16271 24575,'11'25'0,"1"2"0,-6 24 0,0-12 0,-6 26 0,0-32 0,0 0 0,0-36 0,0-30 0,0-14 0,4 9 0,2 1 0,14-14 0,8 13 0,7 20 0,-2 27 0,-7 10 0,1 20 0,-16 9 0,2-14 0,-1 0 0,-2 18 0,6-1 0,-10-21 0,-17-9 0,4-10 0,-5-2 0,7-9 0</inkml:trace>
  <inkml:trace contextRef="#ctx0" brushRef="#br0" timeOffset="298340">23772 15868 8191,'-15'-6'0,"3"1"5063,-7 22-5063,-3 29 0,11 4 0,-1 9 0,-6-1 0,-3 5 0,4 0-266,9-3 0,3 2 1,-2 0 265,-7-9 0,-3 1 0,1 0 0,5-3 0,7-1 0,4-2 0,-1 1 536,-6 10 0,-2 1 1,5-2-537,5-9 0,3-2 0,2 1 0,-1 4 0,2 2 0,3-5 0,10 10 0,4-7 0,-7-17 0,2-6 0,20 5 4939,-15-15-4939,-2-16 0,-7 10 0,-6-13 0</inkml:trace>
  <inkml:trace contextRef="#ctx0" brushRef="#br0" timeOffset="299426">24189 15896 24575,'0'65'0,"0"-19"0,0 2 0,0-3 0,0 1-1116,1 8 0,-2-2 1116,-4-14 0,-1-2 358,5 2 0,0-1-358,-10 18 368,11-13-368,0-44 0,0-39 0,0-4 0,0-3 0,0 3 0,0-1-205,0-12 1,0 1 204,-1 15 0,2 0 0,5-15 0,4-2-5,1 4 0,2 3 5,2 7 0,2 3 0,0 5 0,1 9 0,5 16 0,2-1 0,14 46 0,-13 24 0,-3-11 0,-1 3 0,-14-5 0,-3-1 292,5-5 0,-5-3-292,-20 14 11,5-18-11,-19 4 0,-6-8 0,-22 4 0,-4-12 0,8 2 0,16-20 0,25 5 0,3-6 0</inkml:trace>
  <inkml:trace contextRef="#ctx0" brushRef="#br0" timeOffset="299876">23799 16844 24575,'-1'5'0,"2"-4"0,31 4 0,7-9 0,7-4 0,-4 2 0,3-1 0,2-1-1786,11-1 1,3-1-1,-3 1 1786,8-2 0,-5 1 0,-9 3 0,-10 2 1191,-18 5-1191,-9 0 0,-18 11 0,-3-2 0,-6 3 0,3-6 0</inkml:trace>
  <inkml:trace contextRef="#ctx0" brushRef="#br0" timeOffset="300194">24028 17106 24575,'-7'41'0,"1"8"0,5-13 0,2 2 0,-1 26-512,0-23 0,0-2 512,0 9 336,0 0-336,0-13 169,0-8-169,0-8 0,0-13 0,0-1 0</inkml:trace>
  <inkml:trace contextRef="#ctx0" brushRef="#br0" timeOffset="300457">24274 17429 24575,'32'-15'0,"-4"8"0,36-10 0,-20 9 0,4-2 0,-22 4 0,-16 6 0,-5 0 0</inkml:trace>
  <inkml:trace contextRef="#ctx0" brushRef="#br0" timeOffset="300940">24690 17282 24575,'0'41'0,"0"-9"0,0 3 0,0 6 0,0 0 0,0-4 0,0-1 0,0 8 0,0-12 0,0-28 0,0-4 0,-4-29 0,-2-19 0,4 8 0,2-1 0,0-16 0,5 0-274,5 13 0,3 5 274,13-16 0,5 38 0,-5-5 0,5 25 0,13 4 0,-14 22 0,-7 4 0,-17-4 0,-6-12 548,-26 7-548,1-9 0,-31 7 0,22-14 0,-4-2 0,22-6 0,5 0 0,7 0 0</inkml:trace>
  <inkml:trace contextRef="#ctx0" brushRef="#br0" timeOffset="301708">25000 15764 24575,'-8'-27'0,"2"6"0,11 11 0,14 18 0,15 10 0,17 20-934,-21-14 1,0 1 933,2 6 0,0 2 0,5 5 0,0 6 0,-3 3 0,1 6 0,-2 2 0,-8-12 0,0 2 0,-1 2 0,0 2-320,-2 0 0,1 2 1,-1 2-1,-1 0 0,-3-1 320,1 8 0,-2-1 0,-3-1 0,0-2 0,0 8 0,-3-2 0,-1-3 0,-3 6 0,-3-6 0,-2-18 0,-4-2 0,-9 6 0,-4 0 0,4-1 0,-3 1 0,-13 9 0,-1-3 0,13-19 0,0-4 0,-16 20 0,17-27 0,-6 9 316,2-11 0,3 1 0,6-14 1</inkml:trace>
  <inkml:trace contextRef="#ctx0" brushRef="#br0" timeOffset="305774">18289 15610 24575,'0'34'0,"1"-2"0,-2 4 0,-4 5 0,-1 5 0,1 0 0,0 4 0,1 0-2089,-1-6 1,0 1-1,1 0 2089,0 6 0,0 1 0,0-3 0,-2 11 0,0 0 105,5-5 0,1 5 0,-2-1-105,-5-2 0,-2-1 0,0 3 0,4-6 0,0 2 0,0 1 0,0-1-860,-2 2 1,0 1 0,-1-2 0,1-2 859,0 3 0,0-4 0,0 2 0,-2 4 0,0 0 0,2-3-246,5 0 0,1-1 246,-6-6 0,-2 2 0,0-1 0,4 0 0,1 0 0,-1 1 0,-3 3 0,0 0 0,-2-3 574,-2 11 0,0-3-574,6-9 0,-1-4 0,-4-12 0,1-2 457,4 8 0,1 3-457,-8 6 0,1 3 0,7 1 0,-1 0 0,-3-10 0,1-3 0,7 18 5409,-6-38-5409,3-9 838,2 5-838,-2 0 1571,4 0-1571,4-5 0,7-6 0,6-5 0,21-9 0,-13 7 0,28-17 0,-9 13 0,2 0 0,0-5 0,2-1 0,-4 5 0,3 0 0,-2-1 0,13-4 0,-4 2-578,-10 3 0,-1 1 578,3 1 0,-3 0 0,15-5-24,-15 9 0,2 0 24,6-9 0,1-1 0,13 4 0,2 0-889,-9-5 1,-2 0 888,-1 4 0,-4 2 0,15-5-73,-19 11 1,3 0 72,-3-5 0,2-1 0,11 5 0,2-1 0,-14-4 0,1-3 0,-2 2-159,4 6 1,-2 0 158,10-10 0,-3 0 0,-19 9 0,-1 1 21,12-9 0,3-1-21,0 4 0,2 1 0,12-6 0,0 1 373,-15 4 0,-3 1-373,-5-4 0,-3 1 0,7 7 148,9-15-148,4 6 1431,2 1-1431,-4-5 0,-18 13 0,-7-4 0,-4 0 1076,18 5-1076,13-14 0,-20 13 0,1 2 0,-6-4 0,-1-1 0,22-3 0,-17 6 0,18-7 0,3 1 0,-22 2 0,2 1 0,11 0 0,0-1 0,-9-4 0,0 1-600,8 7 1,0 1 599,-8-5 0,0 1 0,11 4 0,4 2 0,-12-1 0,3 0 0,0 0 0,8 0 0,1 0 0,0 0 0,6 0 0,0 0 0,-2 0 0,-12 0 0,-2 0 0,2 0 0,11 0 0,3 0 0,-2 0 0,-9 0 0,-2 0 0,4 0 0,-3 0 0,2 0 0,2 0 0,-1 0 0,13 0 0,-1 0 0,-1 0-872,-7 0 1,-2 0 0,-1 0 871,-7 0 0,-2 0 0,-3 0 0,8 0 0,0 0-251,-3 0 1,4 1-1,-1-2 251,-2-2 0,0-2 0,3 1 0,14 4 0,4 0 0,-4-2-659,-16-6 0,-2-1 0,-1 2 659,22 5 0,-3 1 0,-19-4 0,-1-1 162,16-1 0,2 2-162,-17 4 0,1 0 0,1 0 0,9-2 0,1-1 0,2 0-660,4-1 1,1 1-1,-3 0 660,-12 3 0,-3 1 0,1-2 0,7-2 0,2-1 0,-4 2 290,1 2 0,-2 2-290,5-1 0,-2 0 0,-10 0 0,-5 0 0,9 0 1825,-16 0-1825,-18 0 558,1 0-558,-4 0 5234,8-5-5234,-8 4 0,3-4 0,-9 0 0,3-1 0,-8-9 0,9-2 0,-9-3 0,4-1 0,-5-8 0,0-26 0,0 18 0,0-3 0,0-18 0,0-4-1350,0 16 1,0-2 0,0 2 1349,0-17 0,0 1 0,0-5 0,0 2-369,-1 19 0,2-2 369,2-1 0,2-4 0,-1-1 0,-2 1 0,-2-1 0,1-2-721,2 5 1,0-3 0,1 0 0,-2 2 720,-1-3 0,-1 2 0,-1 1 0,1 1 0,0 1 0,0 2-133,0-3 1,0 1 132,0 7 0,0-3 0,0 0 0,0-2 0,0-2 0,0 0 812,0-3 0,0 0 1,0-1-813,0-4 0,0 0 0,0 3-381,0-5 1,0 3 380,0-5 0,0 2 0,0 18 0,0 0 1599,5-11 0,0-2-1599,-4 2 0,1 1 0,3-2 0,0 4 184,-5 14 1,0 4-185,0-9 776,0 26-776,0-1 1913,-7 0-1913,1-1 0,-10 7 0,9 0 0,-12 9 0,-5-4 0,-9 5 0,-19 0 0,2 0 0,-7 0 0,1 10 0,10-8 0,-5-2 0,-8 5 0,-5 0-424,11-4 0,-4-1 1,0-1 423,-7 1 0,-1 0 0,2 0 0,12 0 0,2 0 0,-3 0 0,-13 0 0,-3 0 0,2 0 0,9 0 0,1 0 0,-2 0 0,5 3 0,-2 0 0,-1 1 0,1-2-907,1 0 0,1-2 0,0 0 0,2 2 907,-7 1 0,2 2 0,1-1 0,4-4 0,0 0 0,3 0-376,-6 0 0,-2 0 376,4 0 0,-5 0 0,0 0 0,1 0 0,-1 0 0,-2 0-755,3-1 0,-2 1 0,0 0 0,3 1 755,-4 2 0,3 2 0,0-1 0,2-3 0,0-1 0,4 2-46,-3 4 1,4 0 45,3-6 0,0 0 0,2 6 0,-1 0 1103,-15-5 0,-5 1-1103,17 4 0,-2 3 0,-2-1 0,3-4 0,-2 0 0,-1-1 0,2 1-554,-7 0 0,0 1 1,1 0 553,-1 4 0,0 0 0,3-2 0,-6-5 0,0-1 630,5 6 0,-4 3 1,-1-2-631,-1-2 0,-2-2 0,-1 2 0,4 3 0,-1 1 0,-2 2 0,-1-2-996,-1 0 0,-2-1 0,0 1 0,3-1 996,10-2 0,2 0 0,1 1 0,0 0 0,-15 5 0,0 1 0,4-4-158,16-7 1,2-3-1,-2 2 158,-15 9 0,-4 4 0,-1-3 0,3-5 0,-1-2 0,-1 0-141,6 3 1,-1 2-1,-1-1 1,4-1 140,-5-2 0,4-2 0,1 1 0,8 3 0,1 1 0,3-2 271,-5-6 0,0 1-271,7 5 0,-2 2 0,1-2 0,-15-5 0,-1-1 0,5 5 0,-3 3 0,2-2 0,7-2 0,2 0 0,1-1 1788,-16 2 1,1 2-1789,6 3 0,4 0 0,14-10 0,0 0 517,-14 12 0,-4 1-517,-1-6 0,-3-1 0,11 2 0,-2 2 0,1-1 707,1 1 1,1-1 0,2-1-708,-5-1 0,3-1 0,11 5 0,6-3 442,2-7-442,21 7 0,-2-8 0,9 4 0</inkml:trace>
  <inkml:trace contextRef="#ctx0" brushRef="#br0" timeOffset="307924">23167 15691 24575,'-6'-5'0,"2"-1"0,8-5 0,-2 0 0,17-4 0,22-16 0,-4 12 0,8-2 0,8-3 0,6-3 0,2 1-775,-14 7 0,0 0 0,2 1 0,2 0 775,0 1 0,2 0 0,2 1 0,1 0 0,-1 1 0,-1 0 0,0 0 0,1 1 0,-1 0 0,1 2 0,2 0 0,1 1 0,0 1 0,-1 0 0,-2 1-922,4 1 1,-2 0-1,-2 1 1,0-1 921,-1 0 0,0-2 0,-2 2 0,-3 2 0,-3 4 0,-2 2 0,3-1-397,4-4 1,3-2 0,2-1 0,1 2 396,2 1 0,1 1 0,1 1 0,3-2 0,-2 0 0,1-1 0,3 0 0,1 0 0,2 0-338,-11 1 0,3 1 0,1 0 1,0 0-1,0-1 0,-1 1 1,-2 0 337,0-1 0,-1 0 0,-2-1 0,0 1 0,1 0 0,0 1 0,4 0 0,2 1 0,-1 1 0,0-1 0,-2 1 0,-5-1 0,7-1 0,-5 1 0,-2-1 0,-4 2 225,3 1 1,-5 1-1,-2 1-225,6 3 0,-5 0 2806,15-1-2806,-25 5 1731,2-8-1731,-9 0 3629,-2 0-3629,-12 0 473,-24-9 0,8 7 0,-18-6 1</inkml:trace>
  <inkml:trace contextRef="#ctx0" brushRef="#br0" timeOffset="308208">27504 14864 24575,'59'10'0,"-22"0"0,0 3 0,8 7 0,-3 2 0,-7-4 0,-6 0 0,5 17 0,-27-20 0,-7 0 0,-27 7 0,-5 6 0,-10-4 0,4-8 0,21-1 0,-4-3 0,13 0 0,-2-3 0</inkml:trace>
  <inkml:trace contextRef="#ctx0" brushRef="#br0" timeOffset="311475">28720 14653 24575,'0'28'0,"0"25"0,0-1 0,0 8 0,0-10 0,0 3 0,0-1-1820,0 13 1,0-1 1819,0 0 0,0-4 0,0-23 0,0-2 1135,0 30-1135,0-6 0,0-13 595,0-14-595,5-26 0,-4-2 0,4-4 0</inkml:trace>
  <inkml:trace contextRef="#ctx0" brushRef="#br0" timeOffset="311957">28882 15183 24575,'-12'27'0,"-3"22"0,10-11 0,2 3 0,-2-1 0,1-1 0,9 14 0,1-26 0,9-16 0,1-10 0,5 6 0,14-27 0,-1-7 0,3-16 0,-16 8 0,-12 7 0,-9-2 0,-22 8 0,7-4 0,-14 17 0,9 9 0,13 5 0,-3 1 0,10-1 0</inkml:trace>
  <inkml:trace contextRef="#ctx0" brushRef="#br0" timeOffset="312524">29154 15278 8191,'0'-10'0,"0"-1"5063,-9 5-5063,-3 1 2818,-4 10-2818,-7 13 1719,15 10-1719,-5 3 6784,18-2-6784,6-17 0,5-3 0,9-22 0,-4 4 0,4-10 0,-9 11 0,-5 35 0,-3 16 0,-3 4 0,-3 6 0,-2 1 0,-1 5 0,0-3-670,1 8 0,-3-4 670,-8-10 0,-2-7 0,1-11 0,-3-13 0,-4-13 0,12-1 0,-16-18 0,9-4 1340,0-16-1340,8 5 0,6-8 0,15-14 0,3-3 0,0 21 0,0 3 0,1-2 0,-2 14 0</inkml:trace>
  <inkml:trace contextRef="#ctx0" brushRef="#br0" timeOffset="312991">29413 15315 8191,'-15'-6'0,"-1"1"5063,-5 14-5063,1 0 2818,0 27-2818,8 11 1719,4 1-1719,17-4 6784,-2-29-6784,20-9 0,-13-6 0,13-17 0,-8-5 0,-3-5 0,2 3 0,-6 32 0,-1 0 0,-3 18 0,1-15 0,-8-2 0,4-9 0</inkml:trace>
  <inkml:trace contextRef="#ctx0" brushRef="#br0" timeOffset="313326">29548 15364 24575,'11'0'0,"3"21"0,-1 3 0,-3 11 0,-4 3 0,-6-16 0,0 2 0,0-8 0,0-20 0,15-30 0,6-2 0,12-10 0,-3 21 0,-9 18 0,-2 1 0,-12 11 0,7-4 0,-13 4 0,4-5 0</inkml:trace>
  <inkml:trace contextRef="#ctx0" brushRef="#br0" timeOffset="313526">29860 15366 24575,'0'21'0,"5"0"0,-4 5 0,4-3 0,-5-7 0,0-6 0</inkml:trace>
  <inkml:trace contextRef="#ctx0" brushRef="#br0" timeOffset="313724">29851 15063 24575,'-6'-6'0,"1"1"0</inkml:trace>
  <inkml:trace contextRef="#ctx0" brushRef="#br0" timeOffset="314158">30144 14901 24575,'0'32'0,"-10"22"0,9-21 0,0 3-1185,-5 9 0,2 1 1185,3-5 0,2 1 0,-1 9 0,0-1-89,0-16 1,0-1 88,0 25 151,0-38 1,0-15-1,0 0 1</inkml:trace>
  <inkml:trace contextRef="#ctx0" brushRef="#br0" timeOffset="314340">30041 15378 24575,'40'-20'0,"7"-5"0,-12 1 0,-9 8 0,-8 4 0</inkml:trace>
  <inkml:trace contextRef="#ctx0" brushRef="#br0" timeOffset="314691">30330 14981 24575,'-6'42'0,"1"0"0,4 15 0,-1 4 0,-5-11 0,-2 2 0,2-3 0,6 11 0,-1-6 0,-7-10 0,7-16 0,14-28 0,12-28 0,6-2 0,15-12 0,-13 24 0,3-1 0,-9 24 0,-10 5 0,-5 6 0,-1-4 0,-9 2 0,8-13 0,-7 4 0,2-5 0</inkml:trace>
  <inkml:trace contextRef="#ctx0" brushRef="#br0" timeOffset="315160">30643 15323 24575,'0'36'0,"-5"-2"0,4-17 0,10-28 0,0 1 0,11-19 0,-8 19 0,-2 0 0,1 9 0,-5 1 0,-1 6 0,0 0 0,-4 3 0,8-8 0,2 4 0,14-11 0,7 4 0,-5-4 0,-2 6 0,-15 0 0,9 13 0,-6-5 0,6 6 0,-13-9 0,-2-5 0</inkml:trace>
  <inkml:trace contextRef="#ctx0" brushRef="#br0" timeOffset="315340">31027 15329 24575,'0'15'0,"0"-3"0,0 12 0,0-16 0,0 6 0</inkml:trace>
  <inkml:trace contextRef="#ctx0" brushRef="#br0" timeOffset="315507">31107 15048 24575,'-6'3'0,"1"-5"0,5 11 0</inkml:trace>
  <inkml:trace contextRef="#ctx0" brushRef="#br0" timeOffset="315724">31273 15202 24575,'-4'26'0,"2"1"0,-7-3 0,8-6 0,13 13 0,7-17 0,19 1 0,-3-9 0,-5-6 0,-11 0 0,-10 0 0</inkml:trace>
  <inkml:trace contextRef="#ctx0" brushRef="#br0" timeOffset="331192">28702 16574 24575,'-6'3'0,"1"27"0,4 15 0,2 9 0,-1 7 0,0 4 0,0-13 0,0 2 0,0-2 0,0 11 0,0-5 0,0-18 0,0-4 0,0 14 0,5-33 0,-4 3 0,4-14 0,-5-1 0</inkml:trace>
  <inkml:trace contextRef="#ctx0" brushRef="#br0" timeOffset="331622">28929 17046 8191,'-15'-5'0,"1"13"5063,-1 8-5063,8 24 2818,8 11-2818,10-14 1719,11-3-1719,0-28 6784,13-12-6784,0-27 0,-12-13 0,-23-20 0,-25 17 0,-15 11 0,11 22 0,9 20 0,14-2 0,2 8 0</inkml:trace>
  <inkml:trace contextRef="#ctx0" brushRef="#br0" timeOffset="332289">29387 16943 8191,'-17'0'0,"2"0"5063,4 0-5063,-4 0 2818,-2 15-2818,1-2 1719,5 10-1719,6-8 6784,19-9-6784,-1-1 0,13-10 0,-3 43 0,-7 4 0,-2 10 0,-6-7 0,-1 7 0,0 2 0,-1 1-1186,0 8 1,0 2 0,-1 0-1,-1-3 1186,-2-9 0,-1-1 0,-1-2 0,0-2 0,1 6 0,0-3 0,-6-12 0,-14-6 0,7-22 0,-17-5 0,-9-48 0,19 3 0,3-6 0,-5-4 0,4-3-425,8-7 1,4 2 424,2-9 4486,25 5-4486,17 12 0,-8 19 0,4 0 0,2-2 0,1 1 0,-3 4 0,0 1 0,3-2 0,-3 2 0,-3 1 1105,3 7-1105,-24 19 0,0 5 0,-5-10 0,-1 2 0,-5-7 0</inkml:trace>
  <inkml:trace contextRef="#ctx0" brushRef="#br0" timeOffset="332439">29705 16965 8191,'-6'0'0,"1"0"0</inkml:trace>
  <inkml:trace contextRef="#ctx0" brushRef="#br0" timeOffset="332840">29807 16995 24575,'0'21'0,"0"0"0,5-4 0,-4-2 0,21 0 0,-12 1 0,22 5 0,-17 1 0,0-4 0,-10-3 0,-10-4 0,-16 10 0,1-13 0,-12 12 0,15-19 0,2-1 0,9-1 0,1-4 0</inkml:trace>
  <inkml:trace contextRef="#ctx0" brushRef="#br0" timeOffset="333207">30047 16660 24575,'10'48'0,"-4"-13"0,1 3 0,4 13 0,0 4 0,-4 2 0,-2-2 0,1-16 0,-2-1 0,-3-1 0,-2-2 0,1 2 0,-9-7 0,7-16 0,-7-14 0</inkml:trace>
  <inkml:trace contextRef="#ctx0" brushRef="#br0" timeOffset="333405">30062 17207 24575,'20'-41'0,"18"-9"0,7 15 0,-15 13 0,1 4 0,10 7 0,14-7 0,-18 20 0,2 2 0,-23 13 0,-7 5 0,-9-2 0,0 6 0,0-9 0,0-2 0,0-10 0</inkml:trace>
  <inkml:trace contextRef="#ctx0" brushRef="#br0" timeOffset="333556">30456 16947 8191,'0'-11'0,"5"5"0,-4 1 0,4 5 0</inkml:trace>
  <inkml:trace contextRef="#ctx0" brushRef="#br0" timeOffset="333807">30602 16971 24575,'-35'57'0,"12"-14"0,13-11 0,32-15 0,27-6 0,-13-12 0,2-4 0,4-5 0,-1-3 0,12-12 0,-18 1 0,-29 15 0,-1 9 0</inkml:trace>
  <inkml:trace contextRef="#ctx0" brushRef="#br0" timeOffset="334456">28865 17949 24575,'34'-10'0,"-1"1"0,-1-2 0,3-1 0,25-5 0,5-2-1951,-7-1 1,5-1 1950,-11 7 0,5 0 0,2-1 0,-1 1 0,-2 0 0,-1 0 0,0 1 0,1-1-624,5-1 1,2 1-1,-2-1 1,-5 3 623,0 0 0,-5 1 0,-11 6 345,-6 10 1,-33-1-1,-35 11 1</inkml:trace>
  <inkml:trace contextRef="#ctx0" brushRef="#br0" timeOffset="334674">29175 18096 24575,'53'-14'0,"-1"0"0,-10 2 0,2 0 0,3-1 0,2-2 0,4-3 0,2 1 0,-3 0-2122,7-3 0,-2 1 0,1 1 2122,2 1 0,1 0 0,-6 3 0,-2 2 0,-4 2 373,-10-4 0,-4 3 0,2 8 0,-20-10 0</inkml:trace>
  <inkml:trace contextRef="#ctx0" brushRef="#br0" timeOffset="381137">29326 10717 10440,'-4'4'0,"1"-1"0</inkml:trace>
  <inkml:trace contextRef="#ctx0" brushRef="#br0" timeOffset="668362">1951 10680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A054A-905A-41E2-ABF6-6F104FE6AFD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DF4E3B-2011-40BE-88CB-E331117AB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728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DF4E3B-2011-40BE-88CB-E331117AB45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991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C3FF2-4054-47F5-B5AA-57DA7A233D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36EC562-9C3E-4415-B36A-6B2399AE40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039AC7-F2F2-402D-8F7C-79FFD8499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3BFA5-E10E-43BB-A82D-F0D61D48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3BB380-CE84-4D53-97AD-F392C0357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79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79D84-578F-4736-89AC-291783798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3F625E-014D-43C1-BCF1-C022DDF37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6EBE74-C593-423E-9026-9D0E09624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F74800-A89C-4CF7-9EA3-0AEA1A1E6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77AA02-28C7-4B3C-A3B7-9EABAE392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284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E0C5479-3300-4CD5-9843-CCB4FCABB9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E44A2A-B471-43F8-BBC8-8BDF82ADA8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66201B-4179-4833-8648-3D22DC31E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084C99-009F-4FA9-9A9E-96898F525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0EB2BF-CD06-4FAB-B27F-CE9F42EDB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41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FCA34-3CBD-4212-9A2F-85C22E524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3C0266-F38C-4090-BF25-4DE4B2BB58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D9B41C-9D0B-4751-8AC7-C04C645C1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98CF8E-20B8-4A18-8A8D-7F7356B42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A7C148-3299-4654-8BBE-A7AF2A305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30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1CF0D-8A59-45EB-A18E-DC642F3BF1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85119B-6A97-4996-825D-BB1261700F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2DD25E-178C-4548-B3BF-2BD9F6F40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706912-3375-48CF-BEE8-94F7C660C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22E2B6-DD74-421F-9E58-CCFF373F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366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07DC4-1199-4BC4-8BA0-B6082AC96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D166F3-26C2-4C4A-8854-8A3A635828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C0943E-B41A-4002-8A4D-3BF8AF720F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62649F-66BD-42B6-910B-B8E21FCAF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72B888-EB13-4C0D-AD11-7DF9990C4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24DCFB-3C8D-462C-A410-F4060886E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42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47C15-6A33-4561-83A3-0B693B9D8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7DBB09-FD06-429B-B809-BAFDE2569F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E4E1F3-34EC-445D-97F8-BB8D2E324E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CB7912F-8A8D-4C2A-8FB0-E26531B51D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5FF7F0-3921-4E2E-B2DC-6AC40303BD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D4BC7C-B828-4DCA-8344-032DDDF1B4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2E85EEC-3F7D-4A7E-AD86-C003EC8CA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0E2F65-4AC3-43F0-AD80-A18F36E75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835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3B62C8-DAB7-4220-955A-C8A26455DE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156FBC-5B7A-45CE-BA5C-6B4866B8B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417970-7B01-4AF5-A19A-9F989483F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8251E0-BF7D-481B-91FE-2250AC211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080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B3A5C7-B470-4383-950E-C6EBB10DC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D87374-2290-4371-8AC9-B2B372EED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2801B-8A2F-41F1-AB08-C53825E5D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10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D6956-E2D2-4A24-808D-742F17C77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20EBA9-0540-4D80-BEFD-A16328CBFD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1DEBF0-6E3F-476D-B138-A494DE4FF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79387B-5A04-4D84-BF40-253F3CF8B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0F22F9-191D-46A1-9B74-CDC0085B8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3BAA93-C79E-4D7A-B725-121FC2648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049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C6583-A9F4-4A4A-ABD0-F10943CE3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B72BB51-4F79-42CA-9540-A846E4BFB1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CFA902-7B66-4F2C-91DC-4727DD4BD1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56A228-CB81-4D0A-BE54-95A074830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09ADBB-4C91-4FFF-B18E-18798FB18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4E3798A-18B2-4AFB-BAD7-B6BACAA2C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071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B4D899-4167-4F2D-9E00-52654A79F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F6FA01-F8D7-41FE-BFB9-76CBE8829F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5B4B14-E3C6-4314-BE93-990BA51CD7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5E550-3107-4DAD-9465-D2D2D1B02FCC}" type="datetimeFigureOut">
              <a:rPr lang="en-US" smtClean="0"/>
              <a:t>5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963A96-9248-4172-ADA0-A8ED7871E7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7519D6-5215-445A-B1A1-CAE2160B4A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4765A7-901D-4CAF-8C12-02FB532E8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323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customXml" Target="../ink/ink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customXml" Target="../ink/ink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0.xml"/><Relationship Id="rId5" Type="http://schemas.openxmlformats.org/officeDocument/2006/relationships/image" Target="../media/image300.png"/><Relationship Id="rId4" Type="http://schemas.openxmlformats.org/officeDocument/2006/relationships/customXml" Target="../ink/ink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customXml" Target="../ink/ink21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customXml" Target="../ink/ink22.x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customXml" Target="../ink/ink23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customXml" Target="../ink/ink24.x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customXml" Target="../ink/ink25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customXml" Target="../ink/ink26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emf"/><Relationship Id="rId7" Type="http://schemas.openxmlformats.org/officeDocument/2006/relationships/customXml" Target="../ink/ink27.xml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customXml" Target="../ink/ink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customXml" Target="../ink/ink3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customXml" Target="../ink/ink3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png"/><Relationship Id="rId5" Type="http://schemas.openxmlformats.org/officeDocument/2006/relationships/image" Target="../media/image13.wmf"/><Relationship Id="rId10" Type="http://schemas.openxmlformats.org/officeDocument/2006/relationships/customXml" Target="../ink/ink8.xml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F5A5072-7B47-4D32-B52A-4EBBF590B8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715DAF0-AE1B-46C9-8A6B-DB2AA05AB9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-2" y="-22693"/>
            <a:ext cx="12191999" cy="4374129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rgbClr val="000000"/>
              </a:gs>
            </a:gsLst>
            <a:lin ang="15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16219D-510E-4184-9090-6D5578A87B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3908719" y="-3931841"/>
            <a:ext cx="4374557" cy="12192000"/>
          </a:xfrm>
          <a:prstGeom prst="rect">
            <a:avLst/>
          </a:prstGeom>
          <a:gradFill>
            <a:gsLst>
              <a:gs pos="40000">
                <a:schemeClr val="accent1">
                  <a:alpha val="0"/>
                </a:schemeClr>
              </a:gs>
              <a:gs pos="100000">
                <a:schemeClr val="accent1">
                  <a:lumMod val="75000"/>
                  <a:alpha val="52000"/>
                </a:scheme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FF4A713-7B75-4B21-90D7-5AB19547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136696" y="-3703868"/>
            <a:ext cx="4374128" cy="11736479"/>
          </a:xfrm>
          <a:prstGeom prst="rect">
            <a:avLst/>
          </a:prstGeom>
          <a:gradFill>
            <a:gsLst>
              <a:gs pos="17000">
                <a:schemeClr val="accent1">
                  <a:alpha val="0"/>
                </a:schemeClr>
              </a:gs>
              <a:gs pos="100000">
                <a:srgbClr val="000000">
                  <a:alpha val="37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C631C0B-6DA6-4E57-8231-CE32B3434A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5" y="-22690"/>
            <a:ext cx="8542485" cy="4374126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  <a:alpha val="0"/>
                </a:schemeClr>
              </a:gs>
              <a:gs pos="100000">
                <a:srgbClr val="000000">
                  <a:alpha val="25000"/>
                </a:srgb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C29501E6-A978-4A61-9689-9085AF97A5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2508972">
            <a:off x="5945431" y="-1032053"/>
            <a:ext cx="4990147" cy="4439131"/>
          </a:xfrm>
          <a:custGeom>
            <a:avLst/>
            <a:gdLst>
              <a:gd name="connsiteX0" fmla="*/ 4990147 w 4990147"/>
              <a:gd name="connsiteY0" fmla="*/ 2229378 h 4439131"/>
              <a:gd name="connsiteX1" fmla="*/ 917384 w 4990147"/>
              <a:gd name="connsiteY1" fmla="*/ 4439131 h 4439131"/>
              <a:gd name="connsiteX2" fmla="*/ 910814 w 4990147"/>
              <a:gd name="connsiteY2" fmla="*/ 4434219 h 4439131"/>
              <a:gd name="connsiteX3" fmla="*/ 0 w 4990147"/>
              <a:gd name="connsiteY3" fmla="*/ 2502877 h 4439131"/>
              <a:gd name="connsiteX4" fmla="*/ 2502877 w 4990147"/>
              <a:gd name="connsiteY4" fmla="*/ 0 h 4439131"/>
              <a:gd name="connsiteX5" fmla="*/ 4954904 w 4990147"/>
              <a:gd name="connsiteY5" fmla="*/ 1998460 h 4439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90147" h="4439131">
                <a:moveTo>
                  <a:pt x="4990147" y="2229378"/>
                </a:moveTo>
                <a:lnTo>
                  <a:pt x="917384" y="4439131"/>
                </a:lnTo>
                <a:lnTo>
                  <a:pt x="910814" y="4434219"/>
                </a:lnTo>
                <a:cubicBezTo>
                  <a:pt x="354557" y="3975154"/>
                  <a:pt x="0" y="3280421"/>
                  <a:pt x="0" y="2502877"/>
                </a:cubicBezTo>
                <a:cubicBezTo>
                  <a:pt x="0" y="1120576"/>
                  <a:pt x="1120576" y="0"/>
                  <a:pt x="2502877" y="0"/>
                </a:cubicBezTo>
                <a:cubicBezTo>
                  <a:pt x="3712390" y="0"/>
                  <a:pt x="4721520" y="857941"/>
                  <a:pt x="4954904" y="1998460"/>
                </a:cubicBezTo>
                <a:close/>
              </a:path>
            </a:pathLst>
          </a:custGeom>
          <a:gradFill>
            <a:gsLst>
              <a:gs pos="0">
                <a:schemeClr val="accent1">
                  <a:alpha val="22000"/>
                </a:schemeClr>
              </a:gs>
              <a:gs pos="87000">
                <a:schemeClr val="accent1">
                  <a:lumMod val="60000"/>
                  <a:lumOff val="40000"/>
                  <a:alpha val="2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48737D0-00C3-49EB-BB28-B37D549A76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14824" y="735106"/>
            <a:ext cx="10053763" cy="2928470"/>
          </a:xfrm>
        </p:spPr>
        <p:txBody>
          <a:bodyPr anchor="b">
            <a:normAutofit/>
          </a:bodyPr>
          <a:lstStyle/>
          <a:p>
            <a:pPr algn="l"/>
            <a:r>
              <a:rPr lang="en-US" sz="4800">
                <a:solidFill>
                  <a:srgbClr val="FFFFFF"/>
                </a:solidFill>
              </a:rPr>
              <a:t>Logistic Regression ML Model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CAF3C2-AC2D-4787-9489-D494EE5290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0682" y="4870824"/>
            <a:ext cx="10005951" cy="1458258"/>
          </a:xfrm>
        </p:spPr>
        <p:txBody>
          <a:bodyPr anchor="ctr">
            <a:normAutofit/>
          </a:bodyPr>
          <a:lstStyle/>
          <a:p>
            <a:pPr algn="l"/>
            <a:r>
              <a:rPr lang="en-US" dirty="0"/>
              <a:t>By Amrita Panjwani</a:t>
            </a: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D62B01D-9BF4-9D1E-36BF-04870CE5C19C}"/>
                  </a:ext>
                </a:extLst>
              </p14:cNvPr>
              <p14:cNvContentPartPr/>
              <p14:nvPr/>
            </p14:nvContentPartPr>
            <p14:xfrm>
              <a:off x="5628600" y="4562640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D62B01D-9BF4-9D1E-36BF-04870CE5C19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19240" y="45532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7204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DCD849-3F73-45D2-BCEC-E3B54B513B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392" y="209563"/>
            <a:ext cx="2754377" cy="2938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DD656CC-C312-4B38-A19F-8F0D6B56FE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373" y="3250460"/>
            <a:ext cx="5846843" cy="293800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3DD602A-4D72-2EED-B71A-E6BB5BD5B37A}"/>
                  </a:ext>
                </a:extLst>
              </p14:cNvPr>
              <p14:cNvContentPartPr/>
              <p14:nvPr/>
            </p14:nvContentPartPr>
            <p14:xfrm>
              <a:off x="714240" y="3539520"/>
              <a:ext cx="10561680" cy="3141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3DD602A-4D72-2EED-B71A-E6BB5BD5B37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4880" y="3530160"/>
                <a:ext cx="10580400" cy="316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3988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5E58A-DD96-4D47-B290-2FBDE4DBC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D6D076-42E6-48B6-A66E-2478EAB1E1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nce we have converted the sigmoid function such that now it is expressed as providing the value of Y that is the target variab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(P/(1-P)) is called “odds ratio”.</a:t>
            </a:r>
          </a:p>
          <a:p>
            <a:r>
              <a:rPr lang="en-US" dirty="0"/>
              <a:t>Hence Y can be defined as log of odds ratio. </a:t>
            </a:r>
          </a:p>
          <a:p>
            <a:r>
              <a:rPr lang="en-US" b="1" i="1" dirty="0"/>
              <a:t>Y is also called as Log Odd Function or Logistic Function or Logit Function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1AD04C-23FA-46A8-AAE3-AFA87B28D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0667" y="2858294"/>
            <a:ext cx="2466975" cy="1143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5CF3E67-6971-8AFC-BB26-5AE1851F4091}"/>
                  </a:ext>
                </a:extLst>
              </p14:cNvPr>
              <p14:cNvContentPartPr/>
              <p14:nvPr/>
            </p14:nvContentPartPr>
            <p14:xfrm>
              <a:off x="841320" y="639720"/>
              <a:ext cx="10909080" cy="56952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5CF3E67-6971-8AFC-BB26-5AE1851F409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1960" y="630360"/>
                <a:ext cx="10927800" cy="571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6608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768DEA-318A-49D6-A6C4-0A17CCAF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of sigmoid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52781F-7C2A-444A-A2B1-49D235D5E2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/>
          <a:lstStyle/>
          <a:p>
            <a:r>
              <a:rPr lang="en-US" dirty="0"/>
              <a:t>If the sigmoid function P is plotted on the graph , it can be observed that the curve lies between 0 and 1 on the Y axis. </a:t>
            </a:r>
          </a:p>
          <a:p>
            <a:endParaRPr lang="en-US" dirty="0"/>
          </a:p>
          <a:p>
            <a:r>
              <a:rPr lang="en-US" dirty="0"/>
              <a:t>Hence it gets a S shaped curve. 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74803D86-53A1-440F-BF78-0CC5C0A519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2048522"/>
              </p:ext>
            </p:extLst>
          </p:nvPr>
        </p:nvGraphicFramePr>
        <p:xfrm>
          <a:off x="6593166" y="1775797"/>
          <a:ext cx="5311140" cy="3444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7624428-E81D-E7F8-EEE3-B5F8AA2FF834}"/>
                  </a:ext>
                </a:extLst>
              </p14:cNvPr>
              <p14:cNvContentPartPr/>
              <p14:nvPr/>
            </p14:nvContentPartPr>
            <p14:xfrm>
              <a:off x="116640" y="222120"/>
              <a:ext cx="11679840" cy="6397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7624428-E81D-E7F8-EEE3-B5F8AA2FF83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7280" y="212760"/>
                <a:ext cx="11698560" cy="641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83019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451ADA-B29E-441B-921B-1BF189CC4845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400" dirty="0"/>
              <a:t>Can logistic regression be used for multiclass classific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FC2D07-1701-4F0A-89D2-8EE2005FCF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uppose if I work with an output variable that has 6 classes: A, B , C , D , E and F</a:t>
            </a:r>
          </a:p>
          <a:p>
            <a:pPr marL="0" indent="0">
              <a:buNone/>
            </a:pPr>
            <a:r>
              <a:rPr lang="en-US" dirty="0"/>
              <a:t>First step: classify as A and Not A(this includes B, C D, E and F)</a:t>
            </a:r>
          </a:p>
          <a:p>
            <a:pPr marL="0" indent="0">
              <a:buNone/>
            </a:pPr>
            <a:r>
              <a:rPr lang="en-US" dirty="0"/>
              <a:t>Second step: classify Not A as : B and Not B(this includes C, D E and F)</a:t>
            </a:r>
          </a:p>
          <a:p>
            <a:pPr marL="0" indent="0">
              <a:buNone/>
            </a:pPr>
            <a:r>
              <a:rPr lang="en-US" dirty="0"/>
              <a:t>Third step: Classify Not B as : C and Not C </a:t>
            </a:r>
          </a:p>
          <a:p>
            <a:pPr marL="0" indent="0">
              <a:buNone/>
            </a:pPr>
            <a:r>
              <a:rPr lang="en-US" dirty="0"/>
              <a:t>And so on…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836748E-5B1E-A053-7063-605779E1FD14}"/>
                  </a:ext>
                </a:extLst>
              </p14:cNvPr>
              <p14:cNvContentPartPr/>
              <p14:nvPr/>
            </p14:nvContentPartPr>
            <p14:xfrm>
              <a:off x="3968280" y="3327120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836748E-5B1E-A053-7063-605779E1FD1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58920" y="331776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ECED296-223F-1469-3092-0608F9FCE349}"/>
                  </a:ext>
                </a:extLst>
              </p14:cNvPr>
              <p14:cNvContentPartPr/>
              <p14:nvPr/>
            </p14:nvContentPartPr>
            <p14:xfrm>
              <a:off x="5119560" y="3952800"/>
              <a:ext cx="5296680" cy="26449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ECED296-223F-1469-3092-0608F9FCE34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10200" y="3943440"/>
                <a:ext cx="5315400" cy="266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0211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828385-3852-4DCA-A981-F99795C9C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9525A3-7338-4CBB-B346-E36E22A25B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379E88-27C0-47A6-AFAB-44669B765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962" y="566737"/>
            <a:ext cx="8220075" cy="57245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3E50674-F238-041F-8AC8-37EC478861D6}"/>
                  </a:ext>
                </a:extLst>
              </p14:cNvPr>
              <p14:cNvContentPartPr/>
              <p14:nvPr/>
            </p14:nvContentPartPr>
            <p14:xfrm>
              <a:off x="3240" y="257760"/>
              <a:ext cx="11115720" cy="61070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3E50674-F238-041F-8AC8-37EC478861D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6120" y="248400"/>
                <a:ext cx="11134440" cy="612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6226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B7560-C96F-4A1B-95C7-0D3CA30AB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valuation Matrix for Classification Mode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5BB538-4119-4559-8E93-721B066855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Confusion matrix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Accuracy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Misclassifica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TP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FP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TNR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Precis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Recall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F1 scor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ROC curv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IN" dirty="0"/>
              <a:t>AUC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8C8A80A-D4B0-88BF-95C5-3D540263BFA9}"/>
                  </a:ext>
                </a:extLst>
              </p14:cNvPr>
              <p14:cNvContentPartPr/>
              <p14:nvPr/>
            </p14:nvContentPartPr>
            <p14:xfrm>
              <a:off x="85680" y="342000"/>
              <a:ext cx="11594160" cy="59335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8C8A80A-D4B0-88BF-95C5-3D540263BFA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320" y="332640"/>
                <a:ext cx="11612880" cy="595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4985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B0554-A6AA-4FCB-92D9-8B086D7EF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402CF8-93DD-4BC3-9178-CFAE44939D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BE1DD6-B518-4524-A58F-79D9968428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394" y="1660958"/>
            <a:ext cx="7929756" cy="353608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89E898F-5BFC-41B5-ED3D-083AF31EF117}"/>
                  </a:ext>
                </a:extLst>
              </p14:cNvPr>
              <p14:cNvContentPartPr/>
              <p14:nvPr/>
            </p14:nvContentPartPr>
            <p14:xfrm>
              <a:off x="1665360" y="56880"/>
              <a:ext cx="9936360" cy="67240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89E898F-5BFC-41B5-ED3D-083AF31EF11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56000" y="47520"/>
                <a:ext cx="9955080" cy="674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98361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B0DD5-F1DE-481F-B887-8D23E596F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fusion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DE558-1B9A-4824-B1FB-61E4C57301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603375"/>
          </a:xfrm>
        </p:spPr>
        <p:txBody>
          <a:bodyPr>
            <a:normAutofit/>
          </a:bodyPr>
          <a:lstStyle/>
          <a:p>
            <a:r>
              <a:rPr lang="en-IN" sz="2500" dirty="0"/>
              <a:t>Covid cases: There are two aspects. </a:t>
            </a:r>
          </a:p>
          <a:p>
            <a:r>
              <a:rPr lang="en-IN" sz="2500" dirty="0"/>
              <a:t>One actual fact: whether a person has covid or not</a:t>
            </a:r>
          </a:p>
          <a:p>
            <a:r>
              <a:rPr lang="en-IN" sz="2500" dirty="0"/>
              <a:t>Second predicted result: whether the test came positive or not</a:t>
            </a:r>
            <a:endParaRPr lang="en-US" sz="25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1E3295-40FA-459C-A1A8-F4FD5EF7C9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552" y="3429000"/>
            <a:ext cx="5201137" cy="166589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6513D04-EC6F-4621-B9D4-FF9460184825}"/>
              </a:ext>
            </a:extLst>
          </p:cNvPr>
          <p:cNvSpPr txBox="1">
            <a:spLocks/>
          </p:cNvSpPr>
          <p:nvPr/>
        </p:nvSpPr>
        <p:spPr>
          <a:xfrm>
            <a:off x="838200" y="5486335"/>
            <a:ext cx="10143931" cy="8398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2500" dirty="0"/>
              <a:t>The above table so obtained by tabulating the actual counts vs the predicted counts is called confusion matrix</a:t>
            </a:r>
            <a:endParaRPr lang="en-US" sz="2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C4D2E6A-B125-D1AA-9D95-9D2B3BED5469}"/>
                  </a:ext>
                </a:extLst>
              </p14:cNvPr>
              <p14:cNvContentPartPr/>
              <p14:nvPr/>
            </p14:nvContentPartPr>
            <p14:xfrm>
              <a:off x="894960" y="624600"/>
              <a:ext cx="6727680" cy="46602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C4D2E6A-B125-D1AA-9D95-9D2B3BED546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5600" y="615240"/>
                <a:ext cx="6746400" cy="467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943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14B772-6FE2-4D7E-B311-C45284B02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fusion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B73A2E-6FB4-4AD3-A398-C3B86C2929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899398-6340-4C70-8F49-60F784E9F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002396"/>
            <a:ext cx="9996285" cy="2336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04FCAF6-FC3A-473C-90C9-9301A119C386}"/>
                  </a:ext>
                </a:extLst>
              </p14:cNvPr>
              <p14:cNvContentPartPr/>
              <p14:nvPr/>
            </p14:nvContentPartPr>
            <p14:xfrm>
              <a:off x="2666880" y="5632560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04FCAF6-FC3A-473C-90C9-9301A119C38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57520" y="562320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C6ECE1B-1499-A59D-EE02-7BA733A5CCFE}"/>
                  </a:ext>
                </a:extLst>
              </p14:cNvPr>
              <p14:cNvContentPartPr/>
              <p14:nvPr/>
            </p14:nvContentPartPr>
            <p14:xfrm>
              <a:off x="851040" y="244800"/>
              <a:ext cx="10938240" cy="62528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C6ECE1B-1499-A59D-EE02-7BA733A5CCF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41680" y="235440"/>
                <a:ext cx="10956960" cy="627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6874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F3F28-A885-4E70-B067-6847E5C9E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ccuracy of the mode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0D7953-CD5B-4EE2-99FF-03C497BD1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066453" cy="2345159"/>
          </a:xfrm>
        </p:spPr>
        <p:txBody>
          <a:bodyPr>
            <a:normAutofit/>
          </a:bodyPr>
          <a:lstStyle/>
          <a:p>
            <a:r>
              <a:rPr lang="en-IN" sz="2400" dirty="0"/>
              <a:t>It is defined as the ratio of </a:t>
            </a:r>
            <a:r>
              <a:rPr lang="en-IN" sz="2400" b="1" dirty="0">
                <a:solidFill>
                  <a:srgbClr val="002060"/>
                </a:solidFill>
              </a:rPr>
              <a:t>correct</a:t>
            </a:r>
            <a:r>
              <a:rPr lang="en-IN" sz="2400" dirty="0"/>
              <a:t> predictions to total predictions.</a:t>
            </a:r>
          </a:p>
          <a:p>
            <a:endParaRPr lang="en-IN" sz="2400" dirty="0"/>
          </a:p>
          <a:p>
            <a:r>
              <a:rPr lang="en-IN" sz="2400" dirty="0"/>
              <a:t>Total number of correct predictions = TP + TN</a:t>
            </a:r>
          </a:p>
          <a:p>
            <a:r>
              <a:rPr lang="en-IN" sz="2400" dirty="0"/>
              <a:t>Total Predictions = sum of all 4 cell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37697B-E063-4A6D-89D6-EEF3C2D5F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77032"/>
              </p:ext>
            </p:extLst>
          </p:nvPr>
        </p:nvGraphicFramePr>
        <p:xfrm>
          <a:off x="1174748" y="4645447"/>
          <a:ext cx="5521333" cy="91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19040" progId="Equation.DSMT4">
                  <p:embed/>
                </p:oleObj>
              </mc:Choice>
              <mc:Fallback>
                <p:oleObj name="Equation" r:id="rId2" imgW="252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4748" y="4645447"/>
                        <a:ext cx="5521333" cy="915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3274F50-D2C1-4527-9E3D-DB71D6AD61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6984" y="2998204"/>
            <a:ext cx="4588205" cy="146957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5102245-7A51-45C4-5E2D-E18E374A718D}"/>
                  </a:ext>
                </a:extLst>
              </p14:cNvPr>
              <p14:cNvContentPartPr/>
              <p14:nvPr/>
            </p14:nvContentPartPr>
            <p14:xfrm>
              <a:off x="681480" y="799560"/>
              <a:ext cx="10726200" cy="44064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5102245-7A51-45C4-5E2D-E18E374A718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2120" y="790200"/>
                <a:ext cx="10744920" cy="442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5745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4F06E-0ADD-499D-A77B-4647F9B10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E2D1AA-5FC3-4A00-85F1-9E11D1B6BC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ogistic regression ML model is a classification algorithm. In classification the target variable is categorical. It has different categories also known as classes.</a:t>
            </a:r>
          </a:p>
          <a:p>
            <a:r>
              <a:rPr lang="en-US"/>
              <a:t>The important part of logistic regression is that it works ideally when there are only two classes in the output variable. Hence it is called Dichotomous or Binary.</a:t>
            </a:r>
          </a:p>
          <a:p>
            <a:r>
              <a:rPr lang="en-US"/>
              <a:t>Example: Yes/No , Pass/Fail , Spam/No Spam , Fraud transaction/Safe transaction, Survived/ Not Survived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27CFFB9-A406-0F9D-A8D7-39973E5DE0D7}"/>
                  </a:ext>
                </a:extLst>
              </p14:cNvPr>
              <p14:cNvContentPartPr/>
              <p14:nvPr/>
            </p14:nvContentPartPr>
            <p14:xfrm>
              <a:off x="108360" y="487440"/>
              <a:ext cx="10147320" cy="4356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27CFFB9-A406-0F9D-A8D7-39973E5DE0D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000" y="478080"/>
                <a:ext cx="10166040" cy="437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20691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C5229-B435-497F-BE96-D72563104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isclass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DEDF73-159A-4F3E-93ED-0A650CF7C7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93229" cy="2326497"/>
          </a:xfrm>
        </p:spPr>
        <p:txBody>
          <a:bodyPr>
            <a:normAutofit/>
          </a:bodyPr>
          <a:lstStyle/>
          <a:p>
            <a:r>
              <a:rPr lang="en-IN" sz="2400" dirty="0"/>
              <a:t>It is defined as the ratio of </a:t>
            </a:r>
            <a:r>
              <a:rPr lang="en-IN" sz="2400" dirty="0">
                <a:solidFill>
                  <a:srgbClr val="FF0000"/>
                </a:solidFill>
              </a:rPr>
              <a:t>incorrect</a:t>
            </a:r>
            <a:r>
              <a:rPr lang="en-IN" sz="2400" dirty="0"/>
              <a:t> predictions to total predictions.</a:t>
            </a:r>
          </a:p>
          <a:p>
            <a:r>
              <a:rPr lang="en-IN" sz="2400" dirty="0"/>
              <a:t>Total number of incorrect predictions = FP + FN</a:t>
            </a:r>
          </a:p>
          <a:p>
            <a:r>
              <a:rPr lang="en-IN" sz="2400" dirty="0"/>
              <a:t>Total Predictions = sum of all 4 cel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F5D551-9068-41F0-A368-57ECC85084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984" y="2998204"/>
            <a:ext cx="4588205" cy="146957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AA5CB1-D39B-4ED1-98D1-A49E57D17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21345"/>
              </p:ext>
            </p:extLst>
          </p:nvPr>
        </p:nvGraphicFramePr>
        <p:xfrm>
          <a:off x="1002589" y="4990679"/>
          <a:ext cx="6344396" cy="88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000" imgH="419040" progId="Equation.DSMT4">
                  <p:embed/>
                </p:oleObj>
              </mc:Choice>
              <mc:Fallback>
                <p:oleObj name="Equation" r:id="rId3" imgW="299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2589" y="4990679"/>
                        <a:ext cx="6344396" cy="88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15F527C-62E1-8E46-E25A-6898805EC0BB}"/>
                  </a:ext>
                </a:extLst>
              </p14:cNvPr>
              <p14:cNvContentPartPr/>
              <p14:nvPr/>
            </p14:nvContentPartPr>
            <p14:xfrm>
              <a:off x="973800" y="1235520"/>
              <a:ext cx="9724320" cy="44445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15F527C-62E1-8E46-E25A-6898805EC0B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4440" y="1226160"/>
                <a:ext cx="9743040" cy="446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41963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0997E-29D6-4F45-A461-7E9985C97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rue Positive Rate (Also called ‘Recall’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759D2-03D4-413B-BCA2-EC0385120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09253" cy="1085526"/>
          </a:xfrm>
        </p:spPr>
        <p:txBody>
          <a:bodyPr/>
          <a:lstStyle/>
          <a:p>
            <a:r>
              <a:rPr lang="en-IN" dirty="0"/>
              <a:t>It is defined as the ratio of TP to total actual positives.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6CEF5C-F6E3-4389-87FC-B0FBEEE3D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45218"/>
              </p:ext>
            </p:extLst>
          </p:nvPr>
        </p:nvGraphicFramePr>
        <p:xfrm>
          <a:off x="686188" y="3641110"/>
          <a:ext cx="5672777" cy="87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393480" progId="Equation.DSMT4">
                  <p:embed/>
                </p:oleObj>
              </mc:Choice>
              <mc:Fallback>
                <p:oleObj name="Equation" r:id="rId2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6188" y="3641110"/>
                        <a:ext cx="5672777" cy="874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79BC6B4-365E-44DF-92ED-78358D0255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6984" y="2998204"/>
            <a:ext cx="4588205" cy="146957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A671F81-4847-593E-970A-4B7001ACA4EF}"/>
                  </a:ext>
                </a:extLst>
              </p14:cNvPr>
              <p14:cNvContentPartPr/>
              <p14:nvPr/>
            </p14:nvContentPartPr>
            <p14:xfrm>
              <a:off x="623520" y="603000"/>
              <a:ext cx="9410400" cy="54104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A671F81-4847-593E-970A-4B7001ACA4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4160" y="593640"/>
                <a:ext cx="9429120" cy="542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4158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D6133-14D1-4C29-B293-AD3FA64DBD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alse Positive Rat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5C8E2E-16D5-43ED-B890-F6E3357750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756918" cy="852261"/>
          </a:xfrm>
        </p:spPr>
        <p:txBody>
          <a:bodyPr/>
          <a:lstStyle/>
          <a:p>
            <a:r>
              <a:rPr lang="en-IN" dirty="0"/>
              <a:t>It is the ratio of FP to Total Actual Negative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6DF6B3-150D-4FEC-A771-FE192C4137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984" y="2998204"/>
            <a:ext cx="4588205" cy="146957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F16D35-C522-495C-AA96-2B959C5D0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40344"/>
              </p:ext>
            </p:extLst>
          </p:nvPr>
        </p:nvGraphicFramePr>
        <p:xfrm>
          <a:off x="838200" y="3339161"/>
          <a:ext cx="5977626" cy="96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419040" progId="Equation.DSMT4">
                  <p:embed/>
                </p:oleObj>
              </mc:Choice>
              <mc:Fallback>
                <p:oleObj name="Equation" r:id="rId3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339161"/>
                        <a:ext cx="5977626" cy="96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9E5DEE8-83CF-A364-7645-05D84F25671A}"/>
                  </a:ext>
                </a:extLst>
              </p14:cNvPr>
              <p14:cNvContentPartPr/>
              <p14:nvPr/>
            </p14:nvContentPartPr>
            <p14:xfrm>
              <a:off x="7067160" y="3129480"/>
              <a:ext cx="4296240" cy="27932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9E5DEE8-83CF-A364-7645-05D84F25671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57800" y="3120120"/>
                <a:ext cx="4314960" cy="281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98252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C1AE89-6991-41B4-93B4-210938191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rue Negative Rat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7CD0FC-4C18-42EF-BF01-9A1A91A3A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8902959" cy="646987"/>
          </a:xfrm>
        </p:spPr>
        <p:txBody>
          <a:bodyPr>
            <a:normAutofit/>
          </a:bodyPr>
          <a:lstStyle/>
          <a:p>
            <a:r>
              <a:rPr lang="en-IN" dirty="0"/>
              <a:t>It is defined as the ratio of TN to Total Actual Negatives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6D634D-384B-44F5-99A0-CDC578CB4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42943"/>
              </p:ext>
            </p:extLst>
          </p:nvPr>
        </p:nvGraphicFramePr>
        <p:xfrm>
          <a:off x="838199" y="3477144"/>
          <a:ext cx="5684772" cy="90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19040" progId="Equation.DSMT4">
                  <p:embed/>
                </p:oleObj>
              </mc:Choice>
              <mc:Fallback>
                <p:oleObj name="Equation" r:id="rId2" imgW="262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199" y="3477144"/>
                        <a:ext cx="5684772" cy="906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97FDAB1-23A2-4F60-B429-8A7FD38192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6984" y="2998204"/>
            <a:ext cx="4588205" cy="146957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C57B175-09C6-5814-13F3-62E63028D3BA}"/>
                  </a:ext>
                </a:extLst>
              </p14:cNvPr>
              <p14:cNvContentPartPr/>
              <p14:nvPr/>
            </p14:nvContentPartPr>
            <p14:xfrm>
              <a:off x="502560" y="204120"/>
              <a:ext cx="10303200" cy="52437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C57B175-09C6-5814-13F3-62E63028D3B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3200" y="194760"/>
                <a:ext cx="10321920" cy="526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4476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D6884-B7DC-4792-956C-49510E369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ecision of the mode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D529C-51E4-41EA-B460-15344925D1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126894" cy="563012"/>
          </a:xfrm>
        </p:spPr>
        <p:txBody>
          <a:bodyPr/>
          <a:lstStyle/>
          <a:p>
            <a:r>
              <a:rPr lang="en-IN" dirty="0"/>
              <a:t>It is defined as the ratio of TP to Total Predicted Positive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17ED61-1143-4976-89D1-4C0DC0347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00"/>
              </p:ext>
            </p:extLst>
          </p:nvPr>
        </p:nvGraphicFramePr>
        <p:xfrm>
          <a:off x="838200" y="3429000"/>
          <a:ext cx="6313068" cy="82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393480" progId="Equation.DSMT4">
                  <p:embed/>
                </p:oleObj>
              </mc:Choice>
              <mc:Fallback>
                <p:oleObj name="Equation" r:id="rId2" imgW="300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6313068" cy="82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C6519FF-A1BE-45F1-B303-A3F4EB7759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3596" y="2435192"/>
            <a:ext cx="4588205" cy="146957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D4729E9-7FA4-46E9-95F4-F30BCB6CCEC8}"/>
              </a:ext>
            </a:extLst>
          </p:cNvPr>
          <p:cNvSpPr txBox="1">
            <a:spLocks/>
          </p:cNvSpPr>
          <p:nvPr/>
        </p:nvSpPr>
        <p:spPr>
          <a:xfrm>
            <a:off x="700804" y="5197086"/>
            <a:ext cx="9126894" cy="5630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dirty="0"/>
              <a:t>It is also known as positive predictive value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E311B4D-042B-0617-CFD1-2A110EFD1D33}"/>
                  </a:ext>
                </a:extLst>
              </p14:cNvPr>
              <p14:cNvContentPartPr/>
              <p14:nvPr/>
            </p14:nvContentPartPr>
            <p14:xfrm>
              <a:off x="4548960" y="2904120"/>
              <a:ext cx="7369920" cy="29912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E311B4D-042B-0617-CFD1-2A110EFD1D3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39600" y="2894760"/>
                <a:ext cx="7388640" cy="300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1978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72A42-CFFD-4399-A3A2-C53E69894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7658100" cy="381324"/>
          </a:xfrm>
        </p:spPr>
        <p:txBody>
          <a:bodyPr>
            <a:normAutofit fontScale="90000"/>
          </a:bodyPr>
          <a:lstStyle/>
          <a:p>
            <a:r>
              <a:rPr lang="en-IN" sz="3500" dirty="0"/>
              <a:t>Difference between Precision and Recall</a:t>
            </a:r>
            <a:endParaRPr lang="en-US" sz="35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2538DC-9431-456E-8D6A-72B581428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04167"/>
              </p:ext>
            </p:extLst>
          </p:nvPr>
        </p:nvGraphicFramePr>
        <p:xfrm>
          <a:off x="838200" y="1206804"/>
          <a:ext cx="4697721" cy="61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12556" imgH="826303" progId="Equation.DSMT4">
                  <p:embed/>
                </p:oleObj>
              </mc:Choice>
              <mc:Fallback>
                <p:oleObj name="Equation" r:id="rId2" imgW="6312556" imgH="8263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206804"/>
                        <a:ext cx="4697721" cy="61557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6C05F9-94B2-4FF5-8DA8-EF75D7099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02981"/>
              </p:ext>
            </p:extLst>
          </p:nvPr>
        </p:nvGraphicFramePr>
        <p:xfrm>
          <a:off x="7072604" y="1262806"/>
          <a:ext cx="4366727" cy="67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393480" progId="Equation.DSMT4">
                  <p:embed/>
                </p:oleObj>
              </mc:Choice>
              <mc:Fallback>
                <p:oleObj name="Equation" r:id="rId4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2604" y="1262806"/>
                        <a:ext cx="4366727" cy="67545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16DF6D9-7418-4363-B7B7-4C91DB80666B}"/>
              </a:ext>
            </a:extLst>
          </p:cNvPr>
          <p:cNvSpPr txBox="1"/>
          <p:nvPr/>
        </p:nvSpPr>
        <p:spPr>
          <a:xfrm>
            <a:off x="989043" y="2299272"/>
            <a:ext cx="10692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Precision relates the true positive to the predicted positives whereas recall or TPR relates the true positive to the actual positive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CC512A-8A98-4796-8EAF-E0BBDAD2EF02}"/>
              </a:ext>
            </a:extLst>
          </p:cNvPr>
          <p:cNvSpPr txBox="1"/>
          <p:nvPr/>
        </p:nvSpPr>
        <p:spPr>
          <a:xfrm>
            <a:off x="935328" y="4449093"/>
            <a:ext cx="10618237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Use case of precision: Identifying a mail as spam. If a Business Mail is marked as spam , this is FALSE POSITIVE. This harms the business. Here Precision is used to evaluate the model.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F22BA5-485A-430C-9470-89277EDCA0DE}"/>
              </a:ext>
            </a:extLst>
          </p:cNvPr>
          <p:cNvSpPr txBox="1"/>
          <p:nvPr/>
        </p:nvSpPr>
        <p:spPr>
          <a:xfrm>
            <a:off x="935328" y="5304704"/>
            <a:ext cx="10418471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Use case of recall: Identifying a transaction as fraud. If a wrong transaction is NOT marked as fraud , this is FALSE NEGATIVE. This harms the business. Here recall is used to evaluate the model.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299CF5B-1097-485D-87E4-F6BC1BD1A6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8978" y="2872100"/>
            <a:ext cx="7460213" cy="146046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B77AC36-1D1A-934F-4E0D-CC41E2D1BE96}"/>
                  </a:ext>
                </a:extLst>
              </p14:cNvPr>
              <p14:cNvContentPartPr/>
              <p14:nvPr/>
            </p14:nvContentPartPr>
            <p14:xfrm>
              <a:off x="520200" y="782640"/>
              <a:ext cx="11561760" cy="57787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B77AC36-1D1A-934F-4E0D-CC41E2D1BE9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0840" y="773280"/>
                <a:ext cx="11580480" cy="579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89903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71BB4-06A9-4D74-8ED6-24E3E8434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1 Scor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6D1F50-CF97-48AC-A8F7-7E5EA0A7A5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638453" cy="1318565"/>
          </a:xfrm>
        </p:spPr>
        <p:txBody>
          <a:bodyPr/>
          <a:lstStyle/>
          <a:p>
            <a:r>
              <a:rPr lang="en-US" dirty="0"/>
              <a:t>This is a measure that shows the combined effect of Precision &amp; Recall</a:t>
            </a:r>
          </a:p>
          <a:p>
            <a:r>
              <a:rPr lang="en-US" dirty="0"/>
              <a:t>F1 score is the harmonic mean of Precision and Recall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DBD26F-09ED-4B77-8EF7-184C14F33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44798"/>
              </p:ext>
            </p:extLst>
          </p:nvPr>
        </p:nvGraphicFramePr>
        <p:xfrm>
          <a:off x="3920800" y="3713810"/>
          <a:ext cx="3381995" cy="10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583920" progId="Equation.DSMT4">
                  <p:embed/>
                </p:oleObj>
              </mc:Choice>
              <mc:Fallback>
                <p:oleObj name="Equation" r:id="rId2" imgW="1942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0800" y="3713810"/>
                        <a:ext cx="3381995" cy="1016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512F038-5B1E-45E8-8B34-FD59FD2D8E27}"/>
              </a:ext>
            </a:extLst>
          </p:cNvPr>
          <p:cNvSpPr txBox="1">
            <a:spLocks/>
          </p:cNvSpPr>
          <p:nvPr/>
        </p:nvSpPr>
        <p:spPr>
          <a:xfrm>
            <a:off x="715347" y="5047797"/>
            <a:ext cx="10638453" cy="131856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is F1 score used?</a:t>
            </a:r>
          </a:p>
          <a:p>
            <a:r>
              <a:rPr lang="en-US" dirty="0"/>
              <a:t>When False Positive and False Negative both are important parameters for the business F1 score help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B69ECD6-70A4-9A96-27BD-4F5F19C9DC1A}"/>
                  </a:ext>
                </a:extLst>
              </p14:cNvPr>
              <p14:cNvContentPartPr/>
              <p14:nvPr/>
            </p14:nvContentPartPr>
            <p14:xfrm>
              <a:off x="1010520" y="1199160"/>
              <a:ext cx="9578160" cy="36324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B69ECD6-70A4-9A96-27BD-4F5F19C9DC1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1160" y="1189800"/>
                <a:ext cx="9596880" cy="365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60368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D158F6-9AFD-4C0A-B919-2FE813981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E721AA-B0A8-4DB0-9871-0F213BE0F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awback of F1 Score:</a:t>
            </a:r>
          </a:p>
          <a:p>
            <a:r>
              <a:rPr lang="en-US" dirty="0"/>
              <a:t>Interpretability of F1 score is difficult</a:t>
            </a:r>
          </a:p>
          <a:p>
            <a:r>
              <a:rPr lang="en-US" dirty="0"/>
              <a:t>We cannot individually comment about False Negative and False Positive</a:t>
            </a:r>
          </a:p>
          <a:p>
            <a:endParaRPr lang="en-US" dirty="0"/>
          </a:p>
          <a:p>
            <a:r>
              <a:rPr lang="en-US" dirty="0"/>
              <a:t>It is precisely used to compare two classifiers. If suppose model A has higher Precision and model B has higher Recall. In that scenario the F1 score of model A and B is compared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4935129-240B-0B3F-0939-D3668C9045FF}"/>
                  </a:ext>
                </a:extLst>
              </p14:cNvPr>
              <p14:cNvContentPartPr/>
              <p14:nvPr/>
            </p14:nvContentPartPr>
            <p14:xfrm>
              <a:off x="6049800" y="54360"/>
              <a:ext cx="3701160" cy="25412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4935129-240B-0B3F-0939-D3668C9045F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40440" y="45000"/>
                <a:ext cx="3719880" cy="255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81657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7B641-5110-442E-8B5F-26D305256B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 Cur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E5DF2B-162C-4E13-8F25-9109E454E3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4956"/>
            <a:ext cx="10515600" cy="4351338"/>
          </a:xfrm>
        </p:spPr>
        <p:txBody>
          <a:bodyPr/>
          <a:lstStyle/>
          <a:p>
            <a:r>
              <a:rPr lang="en-US" dirty="0"/>
              <a:t>ROC means Receiver Operating Characteristics.</a:t>
            </a:r>
          </a:p>
          <a:p>
            <a:r>
              <a:rPr lang="en-US" dirty="0"/>
              <a:t>This was initially used by operators of military radar in 1941 , that is why it is named as ROC</a:t>
            </a:r>
          </a:p>
          <a:p>
            <a:r>
              <a:rPr lang="en-US" dirty="0"/>
              <a:t>ROC curve is a graph plotted between TPR and FPR</a:t>
            </a:r>
          </a:p>
          <a:p>
            <a:r>
              <a:rPr lang="en-US" dirty="0"/>
              <a:t>In Machine Learning Classification models ROC helps to analyze the operating characteristics of the model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B9B45D2-FF08-E847-41E4-6213E316208D}"/>
                  </a:ext>
                </a:extLst>
              </p14:cNvPr>
              <p14:cNvContentPartPr/>
              <p14:nvPr/>
            </p14:nvContentPartPr>
            <p14:xfrm>
              <a:off x="1123200" y="1599840"/>
              <a:ext cx="10074600" cy="35924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B9B45D2-FF08-E847-41E4-6213E316208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3840" y="1590480"/>
                <a:ext cx="10093320" cy="361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D7A9DBC-E4CE-9A98-C91A-03ECF226D5DD}"/>
                  </a:ext>
                </a:extLst>
              </p14:cNvPr>
              <p14:cNvContentPartPr/>
              <p14:nvPr/>
            </p14:nvContentPartPr>
            <p14:xfrm>
              <a:off x="489240" y="277200"/>
              <a:ext cx="944280" cy="34048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D7A9DBC-E4CE-9A98-C91A-03ECF226D5D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9880" y="267840"/>
                <a:ext cx="963000" cy="342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59389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21D03-135F-4021-9590-C72AA1ABB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C3F7CB-5D5B-4912-A80F-8856785628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285931" cy="600334"/>
          </a:xfrm>
        </p:spPr>
        <p:txBody>
          <a:bodyPr/>
          <a:lstStyle/>
          <a:p>
            <a:r>
              <a:rPr lang="en-US" dirty="0"/>
              <a:t>TPR &lt; FP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BD5007-1C8E-4270-9A90-C2EB95187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019" y="2731358"/>
            <a:ext cx="4242484" cy="25398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CA3009D-6A4D-4F04-9C50-B84A5C7B1B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0757" y="2348204"/>
            <a:ext cx="4931578" cy="3147527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5D763F6-38A2-41A7-8798-51CEF206F5B2}"/>
              </a:ext>
            </a:extLst>
          </p:cNvPr>
          <p:cNvSpPr txBox="1">
            <a:spLocks/>
          </p:cNvSpPr>
          <p:nvPr/>
        </p:nvSpPr>
        <p:spPr>
          <a:xfrm>
            <a:off x="6424905" y="1727946"/>
            <a:ext cx="3285931" cy="6003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PR &gt; FP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A6AB055-C287-2A91-12EE-DD9DC8ADC966}"/>
                  </a:ext>
                </a:extLst>
              </p14:cNvPr>
              <p14:cNvContentPartPr/>
              <p14:nvPr/>
            </p14:nvContentPartPr>
            <p14:xfrm>
              <a:off x="186480" y="2084040"/>
              <a:ext cx="9782640" cy="39852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A6AB055-C287-2A91-12EE-DD9DC8ADC96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7120" y="2074680"/>
                <a:ext cx="9801360" cy="400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4805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74A0E-C054-43C0-A6B4-0D13DE21B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45D2C-C668-4968-BE7C-E0D2A7BAFA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logistic regression the two classes are defined as success and failure. </a:t>
            </a:r>
          </a:p>
          <a:p>
            <a:r>
              <a:rPr lang="en-US" dirty="0"/>
              <a:t>0 denotes ‘Failure’</a:t>
            </a:r>
          </a:p>
          <a:p>
            <a:r>
              <a:rPr lang="en-US" dirty="0"/>
              <a:t>1 denotes ‘Success’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BFCC86F-8DC9-9FCF-FBC3-9F6580C2689E}"/>
                  </a:ext>
                </a:extLst>
              </p14:cNvPr>
              <p14:cNvContentPartPr/>
              <p14:nvPr/>
            </p14:nvContentPartPr>
            <p14:xfrm>
              <a:off x="1146960" y="2632320"/>
              <a:ext cx="3694320" cy="28076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BFCC86F-8DC9-9FCF-FBC3-9F6580C2689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37600" y="2622960"/>
                <a:ext cx="3713040" cy="282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373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202DC-F7A5-4C1E-A2A2-CF7D6F5E55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under the cur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9C5FD5-BA0B-4CC1-9E1C-1CCF72133C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352995" cy="4351338"/>
          </a:xfrm>
        </p:spPr>
        <p:txBody>
          <a:bodyPr>
            <a:normAutofit lnSpcReduction="10000"/>
          </a:bodyPr>
          <a:lstStyle/>
          <a:p>
            <a:r>
              <a:rPr lang="en-US" b="1" dirty="0">
                <a:solidFill>
                  <a:srgbClr val="002060"/>
                </a:solidFill>
                <a:latin typeface="Bradley Hand ITC" panose="03070402050302030203" pitchFamily="66" charset="0"/>
              </a:rPr>
              <a:t>Area under the curve is the total area under the ROC curve. </a:t>
            </a:r>
          </a:p>
          <a:p>
            <a:pPr marL="0" indent="0">
              <a:buNone/>
            </a:pPr>
            <a:endParaRPr lang="en-US" b="1" dirty="0">
              <a:solidFill>
                <a:srgbClr val="002060"/>
              </a:solidFill>
              <a:latin typeface="Bradley Hand ITC" panose="03070402050302030203" pitchFamily="66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Bradley Hand ITC" panose="03070402050302030203" pitchFamily="66" charset="0"/>
              </a:rPr>
              <a:t>Higher the Area under the curve, higher is TPR and that indicates that the model is doing a good job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54CBA8-95A6-49F0-90F3-A887DF8BBB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195" y="1968500"/>
            <a:ext cx="7448550" cy="45243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E77EA0F-6E22-02F4-1EB9-7CB9BC4CE621}"/>
                  </a:ext>
                </a:extLst>
              </p14:cNvPr>
              <p14:cNvContentPartPr/>
              <p14:nvPr/>
            </p14:nvContentPartPr>
            <p14:xfrm>
              <a:off x="615240" y="173880"/>
              <a:ext cx="10627560" cy="5743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E77EA0F-6E22-02F4-1EB9-7CB9BC4CE62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5880" y="164520"/>
                <a:ext cx="10646280" cy="576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7191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0FA70-515A-4AD2-999F-964C233EF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7A093D-70BC-40F7-85CA-D93A7B5396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00B757-958B-49ED-BF63-4785EF1141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4187" y="2262187"/>
            <a:ext cx="6143625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165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484F0-91AC-444A-9474-7D8E8B687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it called ‘regression’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3F3803-138E-49B6-BC55-5FBB4873F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4171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It is a classification model , not a regression model.</a:t>
            </a:r>
          </a:p>
          <a:p>
            <a:r>
              <a:rPr lang="en-US" sz="2400" dirty="0"/>
              <a:t>But the underlying concept is based on linear regression. </a:t>
            </a:r>
          </a:p>
          <a:p>
            <a:r>
              <a:rPr lang="en-US" sz="2400" dirty="0"/>
              <a:t>Here the aim is to create the best fit line, and then limit its values between 0 and 1 only.</a:t>
            </a:r>
          </a:p>
          <a:p>
            <a:endParaRPr lang="en-US" sz="2400" dirty="0"/>
          </a:p>
          <a:p>
            <a:r>
              <a:rPr lang="en-US" sz="2400" dirty="0"/>
              <a:t>Then the decision boundary is created in the middle at 0.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A423BD-BF71-4FC7-911D-66A54170FF65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607698" y="2191916"/>
            <a:ext cx="5304541" cy="277196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9F8BFFA-0109-4675-F45F-8F0E01736453}"/>
                  </a:ext>
                </a:extLst>
              </p14:cNvPr>
              <p14:cNvContentPartPr/>
              <p14:nvPr/>
            </p14:nvContentPartPr>
            <p14:xfrm>
              <a:off x="2015640" y="184320"/>
              <a:ext cx="9974520" cy="6499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9F8BFFA-0109-4675-F45F-8F0E0173645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06280" y="174960"/>
                <a:ext cx="9993240" cy="651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47780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12A55-1A1F-44B2-96D6-51816166E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A88661-5D1F-452B-98ED-024A66FB6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if the target value is greater than decision boundary , it is considered as 1 and if it is less than decision boundary then it is considered as 0.</a:t>
            </a:r>
          </a:p>
          <a:p>
            <a:r>
              <a:rPr lang="en-US" dirty="0"/>
              <a:t>A decision boundary of 0.5 , ensures that the division happens right from the mid-point leading to unbiasedness.</a:t>
            </a:r>
          </a:p>
          <a:p>
            <a:endParaRPr lang="en-US" dirty="0"/>
          </a:p>
          <a:p>
            <a:r>
              <a:rPr lang="en-US" dirty="0"/>
              <a:t>So if target value is 0.75 ~~ 1</a:t>
            </a:r>
          </a:p>
          <a:p>
            <a:r>
              <a:rPr lang="en-US" dirty="0"/>
              <a:t>And if target value is 0.35 ~~ 0</a:t>
            </a:r>
          </a:p>
          <a:p>
            <a:r>
              <a:rPr lang="en-US" dirty="0"/>
              <a:t>Like this TV &lt; 0.5 ~~ 0  &amp; TV &gt; 0.5 ~~ 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F16C4A4-3980-31DE-6561-C121068068C4}"/>
                  </a:ext>
                </a:extLst>
              </p14:cNvPr>
              <p14:cNvContentPartPr/>
              <p14:nvPr/>
            </p14:nvContentPartPr>
            <p14:xfrm>
              <a:off x="2482560" y="4887720"/>
              <a:ext cx="4310640" cy="12340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F16C4A4-3980-31DE-6561-C121068068C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73200" y="4878360"/>
                <a:ext cx="4329360" cy="125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876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7BE76E-3ACF-4CBE-85B9-EFE60D0E3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3FE8EE-F78F-4255-AF88-7210FD1C62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nce we can conclude that the regression model classified the line into two categories that is the reason why logistic regression is called a classification model.</a:t>
            </a:r>
          </a:p>
          <a:p>
            <a:endParaRPr lang="en-US" dirty="0"/>
          </a:p>
          <a:p>
            <a:r>
              <a:rPr lang="en-US" dirty="0"/>
              <a:t>Selection of decision line as the mid-line is important</a:t>
            </a:r>
          </a:p>
          <a:p>
            <a:endParaRPr lang="en-US" dirty="0"/>
          </a:p>
          <a:p>
            <a:r>
              <a:rPr lang="en-US" dirty="0"/>
              <a:t>In this model the acceptable value of target variable (Y) is 0 or 1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DEE7522-70FA-58ED-E890-B350297FFF7C}"/>
                  </a:ext>
                </a:extLst>
              </p14:cNvPr>
              <p14:cNvContentPartPr/>
              <p14:nvPr/>
            </p14:nvContentPartPr>
            <p14:xfrm>
              <a:off x="5333040" y="360000"/>
              <a:ext cx="2801880" cy="1350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DEE7522-70FA-58ED-E890-B350297FFF7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23680" y="350640"/>
                <a:ext cx="2820600" cy="136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35841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D97101-A36A-48A1-BB8C-C7689983CF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For linear regression the value of Y varies from</a:t>
            </a:r>
          </a:p>
          <a:p>
            <a:r>
              <a:rPr lang="en-US" dirty="0"/>
              <a:t>Hence we need a function such that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The function that helps us do so is called Sigmoid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: P is sigmoid function</a:t>
            </a:r>
          </a:p>
          <a:p>
            <a:r>
              <a:rPr lang="en-US" dirty="0"/>
              <a:t>e is </a:t>
            </a:r>
            <a:r>
              <a:rPr lang="en-US" dirty="0" err="1"/>
              <a:t>euler’s</a:t>
            </a:r>
            <a:r>
              <a:rPr lang="en-US" dirty="0"/>
              <a:t> number</a:t>
            </a:r>
          </a:p>
          <a:p>
            <a:r>
              <a:rPr lang="en-US" dirty="0"/>
              <a:t>Y is the response variab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9633B7-BA20-4EAC-A5A7-9E8E880C8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5450"/>
              </p:ext>
            </p:extLst>
          </p:nvPr>
        </p:nvGraphicFramePr>
        <p:xfrm>
          <a:off x="6948195" y="1825625"/>
          <a:ext cx="1020147" cy="27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164880" progId="Equation.DSMT4">
                  <p:embed/>
                </p:oleObj>
              </mc:Choice>
              <mc:Fallback>
                <p:oleObj name="Equation" r:id="rId2" imgW="609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8195" y="1825625"/>
                        <a:ext cx="1020147" cy="276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7045A6-9EFC-444B-BABD-FB844DE91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77404"/>
              </p:ext>
            </p:extLst>
          </p:nvPr>
        </p:nvGraphicFramePr>
        <p:xfrm>
          <a:off x="3284634" y="2786192"/>
          <a:ext cx="3483667" cy="59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4634" y="2786192"/>
                        <a:ext cx="3483667" cy="59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A9FB9B2-EE2E-4873-B688-CA8A6DE14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16664"/>
              </p:ext>
            </p:extLst>
          </p:nvPr>
        </p:nvGraphicFramePr>
        <p:xfrm>
          <a:off x="4810318" y="4749837"/>
          <a:ext cx="1546599" cy="84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318" y="4749837"/>
                        <a:ext cx="1546599" cy="841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8F1AF9B-0691-EA4F-1594-BC4B19E907F0}"/>
                  </a:ext>
                </a:extLst>
              </p14:cNvPr>
              <p14:cNvContentPartPr/>
              <p14:nvPr/>
            </p14:nvContentPartPr>
            <p14:xfrm>
              <a:off x="2169360" y="214560"/>
              <a:ext cx="9906480" cy="66434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8F1AF9B-0691-EA4F-1594-BC4B19E907F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60000" y="205200"/>
                <a:ext cx="9925200" cy="666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6833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68C22-54AB-4BC2-8B47-83C19FE13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igmoid function help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C68613-7988-43FE-B86F-A8AFE7718A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489580" cy="3418179"/>
          </a:xfrm>
        </p:spPr>
        <p:txBody>
          <a:bodyPr/>
          <a:lstStyle/>
          <a:p>
            <a:r>
              <a:rPr lang="en-US" dirty="0"/>
              <a:t>In Sigmoid function plug in Y =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D73E9A-F6BE-468D-B885-EFDD2E668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3574"/>
              </p:ext>
            </p:extLst>
          </p:nvPr>
        </p:nvGraphicFramePr>
        <p:xfrm>
          <a:off x="1839894" y="2249002"/>
          <a:ext cx="542523" cy="33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26720" progId="Equation.DSMT4">
                  <p:embed/>
                </p:oleObj>
              </mc:Choice>
              <mc:Fallback>
                <p:oleObj name="Equation" r:id="rId2" imgW="20304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9894" y="2249002"/>
                        <a:ext cx="542523" cy="33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01830B-E9A3-4D83-A803-5A3D34223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25270"/>
              </p:ext>
            </p:extLst>
          </p:nvPr>
        </p:nvGraphicFramePr>
        <p:xfrm>
          <a:off x="1126671" y="3164163"/>
          <a:ext cx="3364713" cy="94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06080" progId="Equation.DSMT4">
                  <p:embed/>
                </p:oleObj>
              </mc:Choice>
              <mc:Fallback>
                <p:oleObj name="Equation" r:id="rId4" imgW="1447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6671" y="3164163"/>
                        <a:ext cx="3364713" cy="944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2AC0483-A8B6-4798-81BA-68BF9D6930B5}"/>
              </a:ext>
            </a:extLst>
          </p:cNvPr>
          <p:cNvSpPr txBox="1">
            <a:spLocks/>
          </p:cNvSpPr>
          <p:nvPr/>
        </p:nvSpPr>
        <p:spPr>
          <a:xfrm>
            <a:off x="6096000" y="1927313"/>
            <a:ext cx="4489580" cy="3418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 Sigmoid function plug in Y = </a:t>
            </a:r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EF54C6B-64B3-42EF-9C26-D2069C828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30341"/>
              </p:ext>
            </p:extLst>
          </p:nvPr>
        </p:nvGraphicFramePr>
        <p:xfrm>
          <a:off x="6917740" y="2403635"/>
          <a:ext cx="584071" cy="36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52280" progId="Equation.DSMT4">
                  <p:embed/>
                </p:oleObj>
              </mc:Choice>
              <mc:Fallback>
                <p:oleObj name="Equation" r:id="rId6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7740" y="2403635"/>
                        <a:ext cx="584071" cy="36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48E1B1-FA35-41F0-94C9-8D5C87512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1561"/>
              </p:ext>
            </p:extLst>
          </p:nvPr>
        </p:nvGraphicFramePr>
        <p:xfrm>
          <a:off x="6200969" y="3164163"/>
          <a:ext cx="3718894" cy="94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06080" progId="Equation.DSMT4">
                  <p:embed/>
                </p:oleObj>
              </mc:Choice>
              <mc:Fallback>
                <p:oleObj name="Equation" r:id="rId8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0969" y="3164163"/>
                        <a:ext cx="3718894" cy="944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8EECF2E-9BFF-4C1C-A5EE-76CF9FBB1048}"/>
              </a:ext>
            </a:extLst>
          </p:cNvPr>
          <p:cNvSpPr txBox="1">
            <a:spLocks/>
          </p:cNvSpPr>
          <p:nvPr/>
        </p:nvSpPr>
        <p:spPr>
          <a:xfrm>
            <a:off x="838200" y="5106772"/>
            <a:ext cx="10262253" cy="526762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Hence it can be seen that a sigmoid function converts the limits of Y to (0,1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421EC22-0B26-961E-5C33-DDEFEC58984C}"/>
                  </a:ext>
                </a:extLst>
              </p14:cNvPr>
              <p14:cNvContentPartPr/>
              <p14:nvPr/>
            </p14:nvContentPartPr>
            <p14:xfrm>
              <a:off x="652680" y="396360"/>
              <a:ext cx="10977840" cy="45482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421EC22-0B26-961E-5C33-DDEFEC58984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43320" y="387000"/>
                <a:ext cx="10996560" cy="456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84586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583A1-8499-48E0-9C38-A68216B2D9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390" y="2403865"/>
            <a:ext cx="5721220" cy="1025135"/>
          </a:xfrm>
        </p:spPr>
        <p:txBody>
          <a:bodyPr>
            <a:noAutofit/>
          </a:bodyPr>
          <a:lstStyle/>
          <a:p>
            <a:r>
              <a:rPr lang="en-US" sz="3000" dirty="0"/>
              <a:t>Transformation of sigmoid func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E15FF0F-D20B-705F-CD91-925274DD4488}"/>
                  </a:ext>
                </a:extLst>
              </p14:cNvPr>
              <p14:cNvContentPartPr/>
              <p14:nvPr/>
            </p14:nvContentPartPr>
            <p14:xfrm>
              <a:off x="555840" y="310680"/>
              <a:ext cx="11221560" cy="6479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E15FF0F-D20B-705F-CD91-925274DD448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6480" y="301320"/>
                <a:ext cx="11240280" cy="649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03233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5</TotalTime>
  <Words>1110</Words>
  <Application>Microsoft Macintosh PowerPoint</Application>
  <PresentationFormat>Widescreen</PresentationFormat>
  <Paragraphs>125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Bradley Hand ITC</vt:lpstr>
      <vt:lpstr>Calibri</vt:lpstr>
      <vt:lpstr>Calibri Light</vt:lpstr>
      <vt:lpstr>Wingdings</vt:lpstr>
      <vt:lpstr>Office Theme</vt:lpstr>
      <vt:lpstr>Equation</vt:lpstr>
      <vt:lpstr>Logistic Regression ML Model</vt:lpstr>
      <vt:lpstr>Definition</vt:lpstr>
      <vt:lpstr>Decisions:</vt:lpstr>
      <vt:lpstr>Why is it called ‘regression’?</vt:lpstr>
      <vt:lpstr>PowerPoint Presentation</vt:lpstr>
      <vt:lpstr>PowerPoint Presentation</vt:lpstr>
      <vt:lpstr>PowerPoint Presentation</vt:lpstr>
      <vt:lpstr>How does sigmoid function help?</vt:lpstr>
      <vt:lpstr>Transformation of sigmoid function</vt:lpstr>
      <vt:lpstr>PowerPoint Presentation</vt:lpstr>
      <vt:lpstr>PowerPoint Presentation</vt:lpstr>
      <vt:lpstr>Graph of sigmoid function</vt:lpstr>
      <vt:lpstr>Can logistic regression be used for multiclass classification?</vt:lpstr>
      <vt:lpstr>PowerPoint Presentation</vt:lpstr>
      <vt:lpstr>Evaluation Matrix for Classification Model</vt:lpstr>
      <vt:lpstr>PowerPoint Presentation</vt:lpstr>
      <vt:lpstr>Confusion Matrix</vt:lpstr>
      <vt:lpstr>Confusion matrix</vt:lpstr>
      <vt:lpstr>Accuracy of the model</vt:lpstr>
      <vt:lpstr>Misclassification</vt:lpstr>
      <vt:lpstr>True Positive Rate (Also called ‘Recall’)</vt:lpstr>
      <vt:lpstr>False Positive Rate</vt:lpstr>
      <vt:lpstr>True Negative Rate</vt:lpstr>
      <vt:lpstr>Precision of the model</vt:lpstr>
      <vt:lpstr>Difference between Precision and Recall</vt:lpstr>
      <vt:lpstr>F1 Score </vt:lpstr>
      <vt:lpstr>PowerPoint Presentation</vt:lpstr>
      <vt:lpstr>ROC Curve</vt:lpstr>
      <vt:lpstr>PowerPoint Presentation</vt:lpstr>
      <vt:lpstr>Area under the curv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Regression ML Model</dc:title>
  <dc:creator>Amrita</dc:creator>
  <cp:lastModifiedBy>Microsoft Office User</cp:lastModifiedBy>
  <cp:revision>26</cp:revision>
  <dcterms:created xsi:type="dcterms:W3CDTF">2022-01-18T07:01:14Z</dcterms:created>
  <dcterms:modified xsi:type="dcterms:W3CDTF">2023-05-20T05:50:21Z</dcterms:modified>
</cp:coreProperties>
</file>